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1.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5" r:id="rId2"/>
  </p:sldMasterIdLst>
  <p:notesMasterIdLst>
    <p:notesMasterId r:id="rId27"/>
  </p:notesMasterIdLst>
  <p:sldIdLst>
    <p:sldId id="672" r:id="rId3"/>
    <p:sldId id="696" r:id="rId4"/>
    <p:sldId id="699" r:id="rId5"/>
    <p:sldId id="1922" r:id="rId6"/>
    <p:sldId id="1926" r:id="rId7"/>
    <p:sldId id="1927" r:id="rId8"/>
    <p:sldId id="1923" r:id="rId9"/>
    <p:sldId id="1924" r:id="rId10"/>
    <p:sldId id="1928" r:id="rId11"/>
    <p:sldId id="1925" r:id="rId12"/>
    <p:sldId id="1929" r:id="rId13"/>
    <p:sldId id="1930" r:id="rId14"/>
    <p:sldId id="1935" r:id="rId15"/>
    <p:sldId id="676" r:id="rId16"/>
    <p:sldId id="1865" r:id="rId17"/>
    <p:sldId id="1941" r:id="rId18"/>
    <p:sldId id="1942" r:id="rId19"/>
    <p:sldId id="1937" r:id="rId20"/>
    <p:sldId id="1939" r:id="rId21"/>
    <p:sldId id="1944" r:id="rId22"/>
    <p:sldId id="1943" r:id="rId23"/>
    <p:sldId id="1945" r:id="rId24"/>
    <p:sldId id="651" r:id="rId25"/>
    <p:sldId id="698" r:id="rId26"/>
  </p:sldIdLst>
  <p:sldSz cx="12192000" cy="6858000"/>
  <p:notesSz cx="6858000" cy="9144000"/>
  <p:embeddedFontLst>
    <p:embeddedFont>
      <p:font typeface="腾讯体" panose="02010600010101010101" pitchFamily="2" charset="-122"/>
      <p:regular r:id="rId28"/>
    </p:embeddedFont>
    <p:embeddedFont>
      <p:font typeface="Calibri" panose="020F0502020204030204" pitchFamily="34" charset="0"/>
      <p:regular r:id="rId29"/>
      <p:bold r:id="rId30"/>
      <p:italic r:id="rId31"/>
      <p:boldItalic r:id="rId32"/>
    </p:embeddedFont>
    <p:embeddedFont>
      <p:font typeface="Century Gothic" panose="020B0502020202020204" pitchFamily="34" charset="0"/>
      <p:regular r:id="rId33"/>
      <p:bold r:id="rId34"/>
      <p:italic r:id="rId35"/>
      <p:boldItalic r:id="rId36"/>
    </p:embeddedFont>
    <p:embeddedFont>
      <p:font typeface="Segoe UI" panose="020B0502040204020203" pitchFamily="34" charset="0"/>
      <p:regular r:id="rId37"/>
      <p:bold r:id="rId38"/>
      <p:italic r:id="rId39"/>
      <p:boldItalic r:id="rId40"/>
    </p:embeddedFont>
    <p:embeddedFont>
      <p:font typeface="Segoe UI Light" panose="020B0502040204020203" pitchFamily="34" charset="0"/>
      <p:regular r:id="rId41"/>
      <p:italic r:id="rId42"/>
    </p:embeddedFont>
    <p:embeddedFont>
      <p:font typeface="等线" panose="02010600030101010101" pitchFamily="2" charset="-122"/>
      <p:regular r:id="rId43"/>
      <p:bold r:id="rId44"/>
    </p:embeddedFont>
    <p:embeddedFont>
      <p:font typeface="黑体" panose="02010609060101010101" pitchFamily="49" charset="-122"/>
      <p:regular r:id="rId45"/>
    </p:embeddedFont>
    <p:embeddedFont>
      <p:font typeface="微软雅黑" panose="020B0503020204020204" pitchFamily="34" charset="-122"/>
      <p:regular r:id="rId46"/>
      <p:bold r:id="rId47"/>
    </p:embeddedFont>
    <p:embeddedFont>
      <p:font typeface="微软雅黑" panose="020B0503020204020204" pitchFamily="34" charset="-122"/>
      <p:regular r:id="rId46"/>
      <p:bold r:id="rId47"/>
    </p:embeddedFont>
  </p:embeddedFontLst>
  <p:custDataLst>
    <p:tags r:id="rId4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大赛介绍页面" id="{E6DCE105-C659-41A6-A16B-06D32DD339E7}">
          <p14:sldIdLst/>
        </p14:section>
        <p14:section name="默认节" id="{F43CF2C3-3950-4E40-A02F-66DCCF188A6B}">
          <p14:sldIdLst>
            <p14:sldId id="672"/>
            <p14:sldId id="696"/>
            <p14:sldId id="699"/>
            <p14:sldId id="1922"/>
            <p14:sldId id="1926"/>
            <p14:sldId id="1927"/>
            <p14:sldId id="1923"/>
            <p14:sldId id="1924"/>
            <p14:sldId id="1928"/>
            <p14:sldId id="1925"/>
            <p14:sldId id="1929"/>
            <p14:sldId id="1930"/>
            <p14:sldId id="1935"/>
            <p14:sldId id="676"/>
            <p14:sldId id="1865"/>
            <p14:sldId id="1941"/>
            <p14:sldId id="1942"/>
            <p14:sldId id="1937"/>
            <p14:sldId id="1939"/>
            <p14:sldId id="1944"/>
            <p14:sldId id="1943"/>
            <p14:sldId id="1945"/>
            <p14:sldId id="651"/>
            <p14:sldId id="698"/>
          </p14:sldIdLst>
        </p14:section>
        <p14:section name="使用规范" id="{47918508-6F2A-4DC8-ACB3-0B9712E4E205}">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UWEI" initials="H" lastIdx="1" clrIdx="0"/>
  <p:cmAuthor id="2" name="邓 卓霖" initials="邓" lastIdx="1" clrIdx="1"/>
  <p:cmAuthor id="3" name="JX" initials="J" lastIdx="12"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F7C10"/>
    <a:srgbClr val="445437"/>
    <a:srgbClr val="FFCC00"/>
    <a:srgbClr val="CFD1CE"/>
    <a:srgbClr val="548235"/>
    <a:srgbClr val="666666"/>
    <a:srgbClr val="FDFC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84" autoAdjust="0"/>
    <p:restoredTop sz="79874" autoAdjust="0"/>
  </p:normalViewPr>
  <p:slideViewPr>
    <p:cSldViewPr snapToGrid="0">
      <p:cViewPr varScale="1">
        <p:scale>
          <a:sx n="82" d="100"/>
          <a:sy n="82" d="100"/>
        </p:scale>
        <p:origin x="96" y="120"/>
      </p:cViewPr>
      <p:guideLst/>
    </p:cSldViewPr>
  </p:slideViewPr>
  <p:notesTextViewPr>
    <p:cViewPr>
      <p:scale>
        <a:sx n="1" d="1"/>
        <a:sy n="1" d="1"/>
      </p:scale>
      <p:origin x="0" y="0"/>
    </p:cViewPr>
  </p:notesTextViewPr>
  <p:sorterViewPr>
    <p:cViewPr>
      <p:scale>
        <a:sx n="125" d="100"/>
        <a:sy n="125" d="100"/>
      </p:scale>
      <p:origin x="0" y="-3985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12.fntdata"/><Relationship Id="rId21" Type="http://schemas.openxmlformats.org/officeDocument/2006/relationships/slide" Target="slides/slide19.xml"/><Relationship Id="rId34" Type="http://schemas.openxmlformats.org/officeDocument/2006/relationships/font" Target="fonts/font7.fntdata"/><Relationship Id="rId42" Type="http://schemas.openxmlformats.org/officeDocument/2006/relationships/font" Target="fonts/font15.fntdata"/><Relationship Id="rId47" Type="http://schemas.openxmlformats.org/officeDocument/2006/relationships/font" Target="fonts/font20.fntdata"/><Relationship Id="rId50"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font" Target="fonts/font2.fntdata"/><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5.fntdata"/><Relationship Id="rId37" Type="http://schemas.openxmlformats.org/officeDocument/2006/relationships/font" Target="fonts/font10.fntdata"/><Relationship Id="rId40" Type="http://schemas.openxmlformats.org/officeDocument/2006/relationships/font" Target="fonts/font13.fntdata"/><Relationship Id="rId45" Type="http://schemas.openxmlformats.org/officeDocument/2006/relationships/font" Target="fonts/font18.fntdata"/><Relationship Id="rId53"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4.fntdata"/><Relationship Id="rId44" Type="http://schemas.openxmlformats.org/officeDocument/2006/relationships/font" Target="fonts/font17.fntdata"/><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 Id="rId43" Type="http://schemas.openxmlformats.org/officeDocument/2006/relationships/font" Target="fonts/font16.fntdata"/><Relationship Id="rId48" Type="http://schemas.openxmlformats.org/officeDocument/2006/relationships/tags" Target="tags/tag1.xml"/><Relationship Id="rId8" Type="http://schemas.openxmlformats.org/officeDocument/2006/relationships/slide" Target="slides/slide6.xml"/><Relationship Id="rId51"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6.fntdata"/><Relationship Id="rId38" Type="http://schemas.openxmlformats.org/officeDocument/2006/relationships/font" Target="fonts/font11.fntdata"/><Relationship Id="rId46" Type="http://schemas.openxmlformats.org/officeDocument/2006/relationships/font" Target="fonts/font19.fntdata"/><Relationship Id="rId20" Type="http://schemas.openxmlformats.org/officeDocument/2006/relationships/slide" Target="slides/slide18.xml"/><Relationship Id="rId41"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1.fntdata"/><Relationship Id="rId36" Type="http://schemas.openxmlformats.org/officeDocument/2006/relationships/font" Target="fonts/font9.fntdata"/><Relationship Id="rId49" Type="http://schemas.openxmlformats.org/officeDocument/2006/relationships/commentAuthors" Target="commentAuthor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Shark\Desktop\hold100_pen100.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Shark\Desktop\hold1_pen100000.xlsx" TargetMode="External"/></Relationships>
</file>

<file path=ppt/charts/_rels/chart3.xml.rels><?xml version="1.0" encoding="UTF-8" standalone="yes"?>
<Relationships xmlns="http://schemas.openxmlformats.org/package/2006/relationships"><Relationship Id="rId3" Type="http://schemas.openxmlformats.org/officeDocument/2006/relationships/oleObject" Target="file:///C:\Users\Shark\Desktop\hold100_pen100.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F$1</c:f>
              <c:strCache>
                <c:ptCount val="1"/>
                <c:pt idx="0">
                  <c:v>sum</c:v>
                </c:pt>
              </c:strCache>
            </c:strRef>
          </c:tx>
          <c:spPr>
            <a:solidFill>
              <a:schemeClr val="accent3">
                <a:lumMod val="60000"/>
                <a:lumOff val="40000"/>
              </a:schemeClr>
            </a:solidFill>
            <a:ln>
              <a:noFill/>
            </a:ln>
            <a:effectLst/>
          </c:spPr>
          <c:invertIfNegative val="0"/>
          <c:cat>
            <c:strRef>
              <c:f>Sheet1!$E$2:$E$13</c:f>
              <c:strCache>
                <c:ptCount val="12"/>
                <c:pt idx="0">
                  <c:v>time_1</c:v>
                </c:pt>
                <c:pt idx="1">
                  <c:v>time_2</c:v>
                </c:pt>
                <c:pt idx="2">
                  <c:v>time_3</c:v>
                </c:pt>
                <c:pt idx="3">
                  <c:v>time_4</c:v>
                </c:pt>
                <c:pt idx="4">
                  <c:v>time_5</c:v>
                </c:pt>
                <c:pt idx="5">
                  <c:v>time_6</c:v>
                </c:pt>
                <c:pt idx="6">
                  <c:v>time_7</c:v>
                </c:pt>
                <c:pt idx="7">
                  <c:v>time_8</c:v>
                </c:pt>
                <c:pt idx="8">
                  <c:v>time_9</c:v>
                </c:pt>
                <c:pt idx="9">
                  <c:v>time_10</c:v>
                </c:pt>
                <c:pt idx="10">
                  <c:v>time_11</c:v>
                </c:pt>
                <c:pt idx="11">
                  <c:v>time_12</c:v>
                </c:pt>
              </c:strCache>
            </c:strRef>
          </c:cat>
          <c:val>
            <c:numRef>
              <c:f>Sheet1!$F$2:$F$13</c:f>
              <c:numCache>
                <c:formatCode>General</c:formatCode>
                <c:ptCount val="12"/>
                <c:pt idx="0">
                  <c:v>170</c:v>
                </c:pt>
                <c:pt idx="1">
                  <c:v>270</c:v>
                </c:pt>
                <c:pt idx="2">
                  <c:v>330</c:v>
                </c:pt>
                <c:pt idx="3">
                  <c:v>330</c:v>
                </c:pt>
                <c:pt idx="4">
                  <c:v>330</c:v>
                </c:pt>
                <c:pt idx="5">
                  <c:v>680</c:v>
                </c:pt>
                <c:pt idx="6">
                  <c:v>780</c:v>
                </c:pt>
                <c:pt idx="7">
                  <c:v>1830</c:v>
                </c:pt>
                <c:pt idx="8">
                  <c:v>1780</c:v>
                </c:pt>
                <c:pt idx="9">
                  <c:v>1730</c:v>
                </c:pt>
                <c:pt idx="10">
                  <c:v>830</c:v>
                </c:pt>
                <c:pt idx="11">
                  <c:v>830</c:v>
                </c:pt>
              </c:numCache>
            </c:numRef>
          </c:val>
          <c:extLst>
            <c:ext xmlns:c16="http://schemas.microsoft.com/office/drawing/2014/chart" uri="{C3380CC4-5D6E-409C-BE32-E72D297353CC}">
              <c16:uniqueId val="{00000000-0B52-4F02-B414-C9211833E99E}"/>
            </c:ext>
          </c:extLst>
        </c:ser>
        <c:dLbls>
          <c:showLegendKey val="0"/>
          <c:showVal val="0"/>
          <c:showCatName val="0"/>
          <c:showSerName val="0"/>
          <c:showPercent val="0"/>
          <c:showBubbleSize val="0"/>
        </c:dLbls>
        <c:gapWidth val="150"/>
        <c:overlap val="100"/>
        <c:axId val="1357582831"/>
        <c:axId val="1357583247"/>
      </c:barChart>
      <c:catAx>
        <c:axId val="13575828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57583247"/>
        <c:crosses val="autoZero"/>
        <c:auto val="1"/>
        <c:lblAlgn val="ctr"/>
        <c:lblOffset val="100"/>
        <c:noMultiLvlLbl val="0"/>
      </c:catAx>
      <c:valAx>
        <c:axId val="1357583247"/>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135758283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2.8625546806649169E-2"/>
          <c:y val="7.407407407407407E-2"/>
          <c:w val="0.92874168853893269"/>
          <c:h val="0.75721529600466608"/>
        </c:manualLayout>
      </c:layout>
      <c:barChart>
        <c:barDir val="col"/>
        <c:grouping val="clustered"/>
        <c:varyColors val="0"/>
        <c:ser>
          <c:idx val="0"/>
          <c:order val="0"/>
          <c:tx>
            <c:strRef>
              <c:f>Sheet1!$F$1</c:f>
              <c:strCache>
                <c:ptCount val="1"/>
                <c:pt idx="0">
                  <c:v>sum</c:v>
                </c:pt>
              </c:strCache>
            </c:strRef>
          </c:tx>
          <c:spPr>
            <a:solidFill>
              <a:srgbClr val="2872A1">
                <a:lumMod val="60000"/>
                <a:lumOff val="40000"/>
              </a:srgbClr>
            </a:solidFill>
            <a:ln>
              <a:noFill/>
            </a:ln>
            <a:effectLst/>
          </c:spPr>
          <c:invertIfNegative val="0"/>
          <c:cat>
            <c:strRef>
              <c:f>Sheet1!$E$2:$E$13</c:f>
              <c:strCache>
                <c:ptCount val="12"/>
                <c:pt idx="0">
                  <c:v>time_1</c:v>
                </c:pt>
                <c:pt idx="1">
                  <c:v>time_2</c:v>
                </c:pt>
                <c:pt idx="2">
                  <c:v>time_3</c:v>
                </c:pt>
                <c:pt idx="3">
                  <c:v>time_4</c:v>
                </c:pt>
                <c:pt idx="4">
                  <c:v>time_5</c:v>
                </c:pt>
                <c:pt idx="5">
                  <c:v>time_6</c:v>
                </c:pt>
                <c:pt idx="6">
                  <c:v>time_7</c:v>
                </c:pt>
                <c:pt idx="7">
                  <c:v>time_8</c:v>
                </c:pt>
                <c:pt idx="8">
                  <c:v>time_9</c:v>
                </c:pt>
                <c:pt idx="9">
                  <c:v>time_10</c:v>
                </c:pt>
                <c:pt idx="10">
                  <c:v>time_11</c:v>
                </c:pt>
                <c:pt idx="11">
                  <c:v>time_12</c:v>
                </c:pt>
              </c:strCache>
            </c:strRef>
          </c:cat>
          <c:val>
            <c:numRef>
              <c:f>Sheet1!$F$2:$F$13</c:f>
              <c:numCache>
                <c:formatCode>General</c:formatCode>
                <c:ptCount val="12"/>
                <c:pt idx="0">
                  <c:v>0</c:v>
                </c:pt>
                <c:pt idx="1">
                  <c:v>0</c:v>
                </c:pt>
                <c:pt idx="2">
                  <c:v>0</c:v>
                </c:pt>
                <c:pt idx="3">
                  <c:v>0</c:v>
                </c:pt>
                <c:pt idx="4">
                  <c:v>0</c:v>
                </c:pt>
                <c:pt idx="5">
                  <c:v>610</c:v>
                </c:pt>
                <c:pt idx="6">
                  <c:v>870</c:v>
                </c:pt>
                <c:pt idx="7">
                  <c:v>2150</c:v>
                </c:pt>
                <c:pt idx="8">
                  <c:v>2150</c:v>
                </c:pt>
                <c:pt idx="9">
                  <c:v>2150</c:v>
                </c:pt>
                <c:pt idx="10">
                  <c:v>980</c:v>
                </c:pt>
                <c:pt idx="11">
                  <c:v>980</c:v>
                </c:pt>
              </c:numCache>
            </c:numRef>
          </c:val>
          <c:extLst>
            <c:ext xmlns:c16="http://schemas.microsoft.com/office/drawing/2014/chart" uri="{C3380CC4-5D6E-409C-BE32-E72D297353CC}">
              <c16:uniqueId val="{00000000-A665-45F8-925D-F747A3AC9A90}"/>
            </c:ext>
          </c:extLst>
        </c:ser>
        <c:dLbls>
          <c:showLegendKey val="0"/>
          <c:showVal val="0"/>
          <c:showCatName val="0"/>
          <c:showSerName val="0"/>
          <c:showPercent val="0"/>
          <c:showBubbleSize val="0"/>
        </c:dLbls>
        <c:gapWidth val="219"/>
        <c:overlap val="-27"/>
        <c:axId val="767175023"/>
        <c:axId val="767175439"/>
      </c:barChart>
      <c:catAx>
        <c:axId val="76717502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7175439"/>
        <c:crosses val="autoZero"/>
        <c:auto val="1"/>
        <c:lblAlgn val="ctr"/>
        <c:lblOffset val="100"/>
        <c:noMultiLvlLbl val="0"/>
      </c:catAx>
      <c:valAx>
        <c:axId val="767175439"/>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76717502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F$1</c:f>
              <c:strCache>
                <c:ptCount val="1"/>
                <c:pt idx="0">
                  <c:v>sum</c:v>
                </c:pt>
              </c:strCache>
            </c:strRef>
          </c:tx>
          <c:spPr>
            <a:solidFill>
              <a:schemeClr val="accent1"/>
            </a:solidFill>
            <a:ln>
              <a:noFill/>
            </a:ln>
            <a:effectLst/>
          </c:spPr>
          <c:invertIfNegative val="0"/>
          <c:cat>
            <c:strRef>
              <c:f>Sheet1!$E$2:$E$13</c:f>
              <c:strCache>
                <c:ptCount val="12"/>
                <c:pt idx="0">
                  <c:v>time_1</c:v>
                </c:pt>
                <c:pt idx="1">
                  <c:v>time_2</c:v>
                </c:pt>
                <c:pt idx="2">
                  <c:v>time_3</c:v>
                </c:pt>
                <c:pt idx="3">
                  <c:v>time_4</c:v>
                </c:pt>
                <c:pt idx="4">
                  <c:v>time_5</c:v>
                </c:pt>
                <c:pt idx="5">
                  <c:v>time_6</c:v>
                </c:pt>
                <c:pt idx="6">
                  <c:v>time_7</c:v>
                </c:pt>
                <c:pt idx="7">
                  <c:v>time_8</c:v>
                </c:pt>
                <c:pt idx="8">
                  <c:v>time_9</c:v>
                </c:pt>
                <c:pt idx="9">
                  <c:v>time_10</c:v>
                </c:pt>
                <c:pt idx="10">
                  <c:v>time_11</c:v>
                </c:pt>
                <c:pt idx="11">
                  <c:v>time_12</c:v>
                </c:pt>
              </c:strCache>
            </c:strRef>
          </c:cat>
          <c:val>
            <c:numRef>
              <c:f>Sheet1!$F$2:$F$13</c:f>
              <c:numCache>
                <c:formatCode>General</c:formatCode>
                <c:ptCount val="12"/>
                <c:pt idx="0">
                  <c:v>0</c:v>
                </c:pt>
                <c:pt idx="1">
                  <c:v>0</c:v>
                </c:pt>
                <c:pt idx="2">
                  <c:v>0</c:v>
                </c:pt>
                <c:pt idx="3">
                  <c:v>0</c:v>
                </c:pt>
                <c:pt idx="4">
                  <c:v>0</c:v>
                </c:pt>
                <c:pt idx="5">
                  <c:v>0</c:v>
                </c:pt>
                <c:pt idx="6">
                  <c:v>0</c:v>
                </c:pt>
                <c:pt idx="7">
                  <c:v>0</c:v>
                </c:pt>
                <c:pt idx="8">
                  <c:v>0</c:v>
                </c:pt>
                <c:pt idx="9">
                  <c:v>0</c:v>
                </c:pt>
                <c:pt idx="10">
                  <c:v>0</c:v>
                </c:pt>
                <c:pt idx="11">
                  <c:v>0</c:v>
                </c:pt>
              </c:numCache>
            </c:numRef>
          </c:val>
          <c:extLst>
            <c:ext xmlns:c16="http://schemas.microsoft.com/office/drawing/2014/chart" uri="{C3380CC4-5D6E-409C-BE32-E72D297353CC}">
              <c16:uniqueId val="{00000000-8157-4575-A68E-B7D15E17866F}"/>
            </c:ext>
          </c:extLst>
        </c:ser>
        <c:dLbls>
          <c:showLegendKey val="0"/>
          <c:showVal val="0"/>
          <c:showCatName val="0"/>
          <c:showSerName val="0"/>
          <c:showPercent val="0"/>
          <c:showBubbleSize val="0"/>
        </c:dLbls>
        <c:gapWidth val="150"/>
        <c:overlap val="100"/>
        <c:axId val="1357582831"/>
        <c:axId val="1357583247"/>
      </c:barChart>
      <c:catAx>
        <c:axId val="13575828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57583247"/>
        <c:crosses val="autoZero"/>
        <c:auto val="1"/>
        <c:lblAlgn val="ctr"/>
        <c:lblOffset val="100"/>
        <c:noMultiLvlLbl val="0"/>
      </c:catAx>
      <c:valAx>
        <c:axId val="1357583247"/>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135758283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F51752-2BA6-4267-BD9C-0255A6E7A7A8}" type="datetimeFigureOut">
              <a:rPr lang="zh-CN" altLang="en-US" smtClean="0"/>
              <a:t>2024/12/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D02A4A-2F78-42A2-8BB5-4E355942CA2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0</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1</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2</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90252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052957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8</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41394615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9</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5945361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0</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3771886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1</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4071594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2</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3974824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4</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8</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AD02A4A-2F78-42A2-8BB5-4E355942CA2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9</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2.xml"/><Relationship Id="rId4" Type="http://schemas.openxmlformats.org/officeDocument/2006/relationships/image" Target="../media/image8.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11" name="图片 10" descr="图片包含 树, 户外, 建筑物, 道路&#10;&#10;自动生成的说明"/>
          <p:cNvPicPr>
            <a:picLocks noChangeAspect="1"/>
          </p:cNvPicPr>
          <p:nvPr userDrawn="1"/>
        </p:nvPicPr>
        <p:blipFill rotWithShape="1">
          <a:blip r:embed="rId2">
            <a:alphaModFix amt="15000"/>
            <a:extLst>
              <a:ext uri="{28A0092B-C50C-407E-A947-70E740481C1C}">
                <a14:useLocalDpi xmlns:a14="http://schemas.microsoft.com/office/drawing/2010/main" val="0"/>
              </a:ext>
            </a:extLst>
          </a:blip>
          <a:srcRect t="7878" r="35125" b="7878"/>
          <a:stretch>
            <a:fillRect/>
          </a:stretch>
        </p:blipFill>
        <p:spPr>
          <a:xfrm>
            <a:off x="4282440" y="0"/>
            <a:ext cx="7909560" cy="6858000"/>
          </a:xfrm>
          <a:prstGeom prst="rect">
            <a:avLst/>
          </a:prstGeom>
        </p:spPr>
      </p:pic>
      <p:sp>
        <p:nvSpPr>
          <p:cNvPr id="12" name="矩形 11"/>
          <p:cNvSpPr/>
          <p:nvPr userDrawn="1"/>
        </p:nvSpPr>
        <p:spPr>
          <a:xfrm>
            <a:off x="0" y="0"/>
            <a:ext cx="12192000" cy="6858000"/>
          </a:xfrm>
          <a:prstGeom prst="rect">
            <a:avLst/>
          </a:prstGeom>
          <a:gradFill flip="none" rotWithShape="1">
            <a:gsLst>
              <a:gs pos="32000">
                <a:schemeClr val="bg1"/>
              </a:gs>
              <a:gs pos="100000">
                <a:schemeClr val="bg1">
                  <a:alpha val="0"/>
                </a:schemeClr>
              </a:gs>
            </a:gsLst>
            <a:lin ang="0" scaled="1"/>
            <a:tileRect/>
          </a:gra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4" name="组合 13"/>
          <p:cNvGrpSpPr/>
          <p:nvPr userDrawn="1"/>
        </p:nvGrpSpPr>
        <p:grpSpPr>
          <a:xfrm>
            <a:off x="10402823" y="853956"/>
            <a:ext cx="1875342" cy="6834393"/>
            <a:chOff x="10402823" y="853956"/>
            <a:chExt cx="1875342" cy="6834393"/>
          </a:xfrm>
        </p:grpSpPr>
        <p:sp>
          <p:nvSpPr>
            <p:cNvPr id="15" name="任意多边形: 形状 14"/>
            <p:cNvSpPr/>
            <p:nvPr userDrawn="1"/>
          </p:nvSpPr>
          <p:spPr>
            <a:xfrm rot="17975649">
              <a:off x="7764318" y="3492461"/>
              <a:ext cx="6834393" cy="1557383"/>
            </a:xfrm>
            <a:custGeom>
              <a:avLst/>
              <a:gdLst>
                <a:gd name="connsiteX0" fmla="*/ 4887162 w 6834393"/>
                <a:gd name="connsiteY0" fmla="*/ 1105918 h 1557383"/>
                <a:gd name="connsiteX1" fmla="*/ 4092251 w 6834393"/>
                <a:gd name="connsiteY1" fmla="*/ 1557383 h 1557383"/>
                <a:gd name="connsiteX2" fmla="*/ 884506 w 6834393"/>
                <a:gd name="connsiteY2" fmla="*/ 1557383 h 1557383"/>
                <a:gd name="connsiteX3" fmla="*/ 628100 w 6834393"/>
                <a:gd name="connsiteY3" fmla="*/ 1105918 h 1557383"/>
                <a:gd name="connsiteX4" fmla="*/ 6834393 w 6834393"/>
                <a:gd name="connsiteY4" fmla="*/ 0 h 1557383"/>
                <a:gd name="connsiteX5" fmla="*/ 6039483 w 6834393"/>
                <a:gd name="connsiteY5" fmla="*/ 451465 h 1557383"/>
                <a:gd name="connsiteX6" fmla="*/ 256407 w 6834393"/>
                <a:gd name="connsiteY6" fmla="*/ 451465 h 1557383"/>
                <a:gd name="connsiteX7" fmla="*/ 0 w 6834393"/>
                <a:gd name="connsiteY7" fmla="*/ 0 h 1557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834393" h="1557383">
                  <a:moveTo>
                    <a:pt x="4887162" y="1105918"/>
                  </a:moveTo>
                  <a:lnTo>
                    <a:pt x="4092251" y="1557383"/>
                  </a:lnTo>
                  <a:lnTo>
                    <a:pt x="884506" y="1557383"/>
                  </a:lnTo>
                  <a:lnTo>
                    <a:pt x="628100" y="1105918"/>
                  </a:lnTo>
                  <a:close/>
                  <a:moveTo>
                    <a:pt x="6834393" y="0"/>
                  </a:moveTo>
                  <a:lnTo>
                    <a:pt x="6039483" y="451465"/>
                  </a:lnTo>
                  <a:lnTo>
                    <a:pt x="256407" y="451465"/>
                  </a:lnTo>
                  <a:lnTo>
                    <a:pt x="0"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sp>
          <p:nvSpPr>
            <p:cNvPr id="16" name="任意多边形: 形状 15"/>
            <p:cNvSpPr/>
            <p:nvPr userDrawn="1"/>
          </p:nvSpPr>
          <p:spPr>
            <a:xfrm rot="17975649">
              <a:off x="8726108" y="4052302"/>
              <a:ext cx="5546729" cy="1557384"/>
            </a:xfrm>
            <a:custGeom>
              <a:avLst/>
              <a:gdLst>
                <a:gd name="connsiteX0" fmla="*/ 3599499 w 5546729"/>
                <a:gd name="connsiteY0" fmla="*/ 1105919 h 1557384"/>
                <a:gd name="connsiteX1" fmla="*/ 2804588 w 5546729"/>
                <a:gd name="connsiteY1" fmla="*/ 1557384 h 1557384"/>
                <a:gd name="connsiteX2" fmla="*/ 884507 w 5546729"/>
                <a:gd name="connsiteY2" fmla="*/ 1557383 h 1557384"/>
                <a:gd name="connsiteX3" fmla="*/ 628100 w 5546729"/>
                <a:gd name="connsiteY3" fmla="*/ 1105919 h 1557384"/>
                <a:gd name="connsiteX4" fmla="*/ 5546729 w 5546729"/>
                <a:gd name="connsiteY4" fmla="*/ 1 h 1557384"/>
                <a:gd name="connsiteX5" fmla="*/ 4751818 w 5546729"/>
                <a:gd name="connsiteY5" fmla="*/ 451466 h 1557384"/>
                <a:gd name="connsiteX6" fmla="*/ 256407 w 5546729"/>
                <a:gd name="connsiteY6" fmla="*/ 451465 h 1557384"/>
                <a:gd name="connsiteX7" fmla="*/ 0 w 5546729"/>
                <a:gd name="connsiteY7" fmla="*/ 0 h 1557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46729" h="1557384">
                  <a:moveTo>
                    <a:pt x="3599499" y="1105919"/>
                  </a:moveTo>
                  <a:lnTo>
                    <a:pt x="2804588" y="1557384"/>
                  </a:lnTo>
                  <a:lnTo>
                    <a:pt x="884507" y="1557383"/>
                  </a:lnTo>
                  <a:lnTo>
                    <a:pt x="628100" y="1105919"/>
                  </a:lnTo>
                  <a:close/>
                  <a:moveTo>
                    <a:pt x="5546729" y="1"/>
                  </a:moveTo>
                  <a:lnTo>
                    <a:pt x="4751818" y="451466"/>
                  </a:lnTo>
                  <a:lnTo>
                    <a:pt x="256407" y="451465"/>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p>
          </p:txBody>
        </p:sp>
      </p:grpSp>
      <p:pic>
        <p:nvPicPr>
          <p:cNvPr id="17" name="图片 16" descr="图片包含 树, 户外, 建筑物, 道路&#10;&#10;自动生成的说明"/>
          <p:cNvPicPr>
            <a:picLocks noChangeAspect="1"/>
          </p:cNvPicPr>
          <p:nvPr userDrawn="1"/>
        </p:nvPicPr>
        <p:blipFill rotWithShape="1">
          <a:blip r:embed="rId2">
            <a:extLst>
              <a:ext uri="{28A0092B-C50C-407E-A947-70E740481C1C}">
                <a14:useLocalDpi xmlns:a14="http://schemas.microsoft.com/office/drawing/2010/main" val="0"/>
              </a:ext>
            </a:extLst>
          </a:blip>
          <a:srcRect l="7353" t="7878" r="35125" b="7878"/>
          <a:stretch>
            <a:fillRect/>
          </a:stretch>
        </p:blipFill>
        <p:spPr>
          <a:xfrm>
            <a:off x="5178924" y="0"/>
            <a:ext cx="7013076" cy="6858000"/>
          </a:xfrm>
          <a:custGeom>
            <a:avLst/>
            <a:gdLst>
              <a:gd name="connsiteX0" fmla="*/ 3877363 w 7013076"/>
              <a:gd name="connsiteY0" fmla="*/ 0 h 6858000"/>
              <a:gd name="connsiteX1" fmla="*/ 7013076 w 7013076"/>
              <a:gd name="connsiteY1" fmla="*/ 0 h 6858000"/>
              <a:gd name="connsiteX2" fmla="*/ 7013076 w 7013076"/>
              <a:gd name="connsiteY2" fmla="*/ 692654 h 6858000"/>
              <a:gd name="connsiteX3" fmla="*/ 3527325 w 7013076"/>
              <a:gd name="connsiteY3" fmla="*/ 6858000 h 6858000"/>
              <a:gd name="connsiteX4" fmla="*/ 0 w 7013076"/>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13076" h="6858000">
                <a:moveTo>
                  <a:pt x="3877363" y="0"/>
                </a:moveTo>
                <a:lnTo>
                  <a:pt x="7013076" y="0"/>
                </a:lnTo>
                <a:lnTo>
                  <a:pt x="7013076" y="692654"/>
                </a:lnTo>
                <a:lnTo>
                  <a:pt x="3527325" y="6858000"/>
                </a:lnTo>
                <a:lnTo>
                  <a:pt x="0" y="6858000"/>
                </a:lnTo>
                <a:close/>
              </a:path>
            </a:pathLst>
          </a:custGeom>
        </p:spPr>
      </p:pic>
      <p:cxnSp>
        <p:nvCxnSpPr>
          <p:cNvPr id="22" name="直接连接符 21"/>
          <p:cNvCxnSpPr/>
          <p:nvPr userDrawn="1"/>
        </p:nvCxnSpPr>
        <p:spPr>
          <a:xfrm>
            <a:off x="667503" y="4839800"/>
            <a:ext cx="4932680" cy="0"/>
          </a:xfrm>
          <a:prstGeom prst="line">
            <a:avLst/>
          </a:prstGeom>
          <a:ln w="12700" cap="rnd">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3" name="图片 2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60400" y="312015"/>
            <a:ext cx="1375700" cy="437285"/>
          </a:xfrm>
          <a:prstGeom prst="rect">
            <a:avLst/>
          </a:prstGeom>
        </p:spPr>
      </p:pic>
      <p:sp>
        <p:nvSpPr>
          <p:cNvPr id="26" name="文本占位符 25"/>
          <p:cNvSpPr>
            <a:spLocks noGrp="1"/>
          </p:cNvSpPr>
          <p:nvPr>
            <p:ph type="body" sz="quarter" idx="10" hasCustomPrompt="1"/>
          </p:nvPr>
        </p:nvSpPr>
        <p:spPr>
          <a:xfrm>
            <a:off x="667503" y="2749690"/>
            <a:ext cx="5798382" cy="878840"/>
          </a:xfrm>
          <a:prstGeom prst="rect">
            <a:avLst/>
          </a:prstGeom>
        </p:spPr>
        <p:txBody>
          <a:bodyPr lIns="0">
            <a:noAutofit/>
          </a:bodyPr>
          <a:lstStyle>
            <a:lvl1pPr marL="0" indent="0">
              <a:lnSpc>
                <a:spcPct val="100000"/>
              </a:lnSpc>
              <a:buNone/>
              <a:defRPr sz="5400" b="1" spc="100" baseline="0">
                <a:solidFill>
                  <a:schemeClr val="accent1"/>
                </a:solidFill>
                <a:latin typeface="+mj-ea"/>
                <a:ea typeface="+mj-ea"/>
              </a:defRPr>
            </a:lvl1pPr>
          </a:lstStyle>
          <a:p>
            <a:pPr lvl="0"/>
            <a:r>
              <a:rPr lang="zh-CN" altLang="en-US" dirty="0"/>
              <a:t>请输入你的大标题</a:t>
            </a:r>
            <a:endParaRPr lang="en-US" altLang="zh-CN" dirty="0"/>
          </a:p>
        </p:txBody>
      </p:sp>
      <p:sp>
        <p:nvSpPr>
          <p:cNvPr id="27" name="文本占位符 25"/>
          <p:cNvSpPr>
            <a:spLocks noGrp="1"/>
          </p:cNvSpPr>
          <p:nvPr>
            <p:ph type="body" sz="quarter" idx="11" hasCustomPrompt="1"/>
          </p:nvPr>
        </p:nvSpPr>
        <p:spPr>
          <a:xfrm>
            <a:off x="667503" y="1869834"/>
            <a:ext cx="5798382" cy="878840"/>
          </a:xfrm>
          <a:prstGeom prst="rect">
            <a:avLst/>
          </a:prstGeom>
        </p:spPr>
        <p:txBody>
          <a:bodyPr lIns="0">
            <a:noAutofit/>
          </a:bodyPr>
          <a:lstStyle>
            <a:lvl1pPr marL="0" indent="0">
              <a:lnSpc>
                <a:spcPct val="100000"/>
              </a:lnSpc>
              <a:buNone/>
              <a:defRPr sz="5400" b="0" spc="100" baseline="0">
                <a:latin typeface="+mj-ea"/>
                <a:ea typeface="+mj-ea"/>
              </a:defRPr>
            </a:lvl1pPr>
          </a:lstStyle>
          <a:p>
            <a:pPr lvl="0"/>
            <a:r>
              <a:rPr lang="zh-CN" altLang="en-US" dirty="0"/>
              <a:t>请输入答辩类型</a:t>
            </a:r>
            <a:endParaRPr lang="en-US" altLang="zh-CN" dirty="0"/>
          </a:p>
        </p:txBody>
      </p:sp>
      <p:sp>
        <p:nvSpPr>
          <p:cNvPr id="29" name="文本占位符 28"/>
          <p:cNvSpPr>
            <a:spLocks noGrp="1"/>
          </p:cNvSpPr>
          <p:nvPr>
            <p:ph type="body" sz="quarter" idx="12" hasCustomPrompt="1"/>
          </p:nvPr>
        </p:nvSpPr>
        <p:spPr>
          <a:xfrm>
            <a:off x="667503" y="3641672"/>
            <a:ext cx="5798382" cy="286232"/>
          </a:xfrm>
          <a:prstGeom prst="rect">
            <a:avLst/>
          </a:prstGeom>
        </p:spPr>
        <p:txBody>
          <a:bodyPr lIns="0">
            <a:spAutoFit/>
          </a:bodyPr>
          <a:lstStyle>
            <a:lvl1pPr marL="0" indent="0">
              <a:lnSpc>
                <a:spcPct val="100000"/>
              </a:lnSpc>
              <a:buNone/>
              <a:defRPr sz="1200" spc="550" baseline="0">
                <a:solidFill>
                  <a:schemeClr val="bg1">
                    <a:lumMod val="75000"/>
                  </a:schemeClr>
                </a:solidFill>
                <a:latin typeface="+mj-lt"/>
              </a:defRPr>
            </a:lvl1pPr>
          </a:lstStyle>
          <a:p>
            <a:pPr lvl="0"/>
            <a:r>
              <a:rPr lang="en-US" altLang="zh-CN" dirty="0"/>
              <a:t>Supporting Your Text Here</a:t>
            </a:r>
          </a:p>
        </p:txBody>
      </p:sp>
      <p:sp>
        <p:nvSpPr>
          <p:cNvPr id="5" name="日期占位符 4"/>
          <p:cNvSpPr>
            <a:spLocks noGrp="1"/>
          </p:cNvSpPr>
          <p:nvPr>
            <p:ph type="dt" sz="half" idx="16"/>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内容（图文-1）">
    <p:spTree>
      <p:nvGrpSpPr>
        <p:cNvPr id="1" name=""/>
        <p:cNvGrpSpPr/>
        <p:nvPr/>
      </p:nvGrpSpPr>
      <p:grpSpPr>
        <a:xfrm>
          <a:off x="0" y="0"/>
          <a:ext cx="0" cy="0"/>
          <a:chOff x="0" y="0"/>
          <a:chExt cx="0" cy="0"/>
        </a:xfrm>
      </p:grpSpPr>
      <p:pic>
        <p:nvPicPr>
          <p:cNvPr id="28" name="图片 27"/>
          <p:cNvPicPr>
            <a:picLocks noChangeAspect="1"/>
          </p:cNvPicPr>
          <p:nvPr userDrawn="1"/>
        </p:nvPicPr>
        <p:blipFill rotWithShape="1">
          <a:blip r:embed="rId2">
            <a:alphaModFix amt="5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sp>
        <p:nvSpPr>
          <p:cNvPr id="61" name="椭圆 60"/>
          <p:cNvSpPr/>
          <p:nvPr userDrawn="1"/>
        </p:nvSpPr>
        <p:spPr>
          <a:xfrm>
            <a:off x="5194921" y="1699260"/>
            <a:ext cx="1789458" cy="1813130"/>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62" name="椭圆 61"/>
          <p:cNvSpPr/>
          <p:nvPr userDrawn="1"/>
        </p:nvSpPr>
        <p:spPr>
          <a:xfrm>
            <a:off x="8999857" y="1699260"/>
            <a:ext cx="1789458" cy="1813130"/>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0" name="椭圆 29"/>
          <p:cNvSpPr/>
          <p:nvPr userDrawn="1"/>
        </p:nvSpPr>
        <p:spPr>
          <a:xfrm>
            <a:off x="1389985" y="1699260"/>
            <a:ext cx="1789458" cy="1813130"/>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54" name="图片占位符 53"/>
          <p:cNvSpPr>
            <a:spLocks noGrp="1"/>
          </p:cNvSpPr>
          <p:nvPr>
            <p:ph type="pic" sz="quarter" idx="12"/>
          </p:nvPr>
        </p:nvSpPr>
        <p:spPr>
          <a:xfrm>
            <a:off x="1437869" y="1747777"/>
            <a:ext cx="1693690" cy="1716096"/>
          </a:xfrm>
          <a:custGeom>
            <a:avLst/>
            <a:gdLst>
              <a:gd name="connsiteX0" fmla="*/ 846845 w 1693690"/>
              <a:gd name="connsiteY0" fmla="*/ 0 h 1716096"/>
              <a:gd name="connsiteX1" fmla="*/ 1693690 w 1693690"/>
              <a:gd name="connsiteY1" fmla="*/ 858048 h 1716096"/>
              <a:gd name="connsiteX2" fmla="*/ 846845 w 1693690"/>
              <a:gd name="connsiteY2" fmla="*/ 1716096 h 1716096"/>
              <a:gd name="connsiteX3" fmla="*/ 0 w 1693690"/>
              <a:gd name="connsiteY3" fmla="*/ 858048 h 1716096"/>
              <a:gd name="connsiteX4" fmla="*/ 846845 w 1693690"/>
              <a:gd name="connsiteY4" fmla="*/ 0 h 17160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3690" h="1716096">
                <a:moveTo>
                  <a:pt x="846845" y="0"/>
                </a:moveTo>
                <a:cubicBezTo>
                  <a:pt x="1314545" y="0"/>
                  <a:pt x="1693690" y="384161"/>
                  <a:pt x="1693690" y="858048"/>
                </a:cubicBezTo>
                <a:cubicBezTo>
                  <a:pt x="1693690" y="1331935"/>
                  <a:pt x="1314545" y="1716096"/>
                  <a:pt x="846845" y="1716096"/>
                </a:cubicBezTo>
                <a:cubicBezTo>
                  <a:pt x="379145" y="1716096"/>
                  <a:pt x="0" y="1331935"/>
                  <a:pt x="0" y="858048"/>
                </a:cubicBezTo>
                <a:cubicBezTo>
                  <a:pt x="0" y="384161"/>
                  <a:pt x="379145" y="0"/>
                  <a:pt x="846845" y="0"/>
                </a:cubicBezTo>
                <a:close/>
              </a:path>
            </a:pathLst>
          </a:custGeom>
        </p:spPr>
        <p:txBody>
          <a:bodyPr wrap="square">
            <a:noAutofit/>
          </a:bodyPr>
          <a:lstStyle>
            <a:lvl1pPr algn="ctr">
              <a:defRPr/>
            </a:lvl1pPr>
          </a:lstStyle>
          <a:p>
            <a:endParaRPr lang="zh-CN" altLang="en-US" dirty="0"/>
          </a:p>
        </p:txBody>
      </p:sp>
      <p:sp>
        <p:nvSpPr>
          <p:cNvPr id="25" name="文本占位符 67"/>
          <p:cNvSpPr>
            <a:spLocks noGrp="1"/>
          </p:cNvSpPr>
          <p:nvPr>
            <p:ph type="body" sz="quarter" idx="11" hasCustomPrompt="1"/>
          </p:nvPr>
        </p:nvSpPr>
        <p:spPr>
          <a:xfrm>
            <a:off x="1216933" y="347251"/>
            <a:ext cx="8920029" cy="402291"/>
          </a:xfrm>
          <a:prstGeom prst="rect">
            <a:avLst/>
          </a:prstGeom>
        </p:spPr>
        <p:txBody>
          <a:bodyPr lIns="0" bIns="46800">
            <a:spAutoFit/>
          </a:bodyPr>
          <a:lstStyle>
            <a:lvl1pPr marL="0" indent="0">
              <a:lnSpc>
                <a:spcPct val="100000"/>
              </a:lnSpc>
              <a:buNone/>
              <a:defRPr b="1">
                <a:solidFill>
                  <a:schemeClr val="accent1"/>
                </a:solidFill>
                <a:latin typeface="+mj-ea"/>
                <a:ea typeface="+mj-ea"/>
              </a:defRPr>
            </a:lvl1pPr>
          </a:lstStyle>
          <a:p>
            <a:pPr lvl="0"/>
            <a:r>
              <a:rPr lang="zh-CN" altLang="en-US" dirty="0"/>
              <a:t>请输入你的章节标题</a:t>
            </a:r>
          </a:p>
        </p:txBody>
      </p:sp>
      <p:sp>
        <p:nvSpPr>
          <p:cNvPr id="29" name="矩形 28"/>
          <p:cNvSpPr/>
          <p:nvPr userDrawn="1"/>
        </p:nvSpPr>
        <p:spPr>
          <a:xfrm>
            <a:off x="660400" y="2730417"/>
            <a:ext cx="3248628" cy="3403683"/>
          </a:xfrm>
          <a:prstGeom prst="rect">
            <a:avLst/>
          </a:prstGeom>
          <a:noFill/>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2" name="矩形 31"/>
          <p:cNvSpPr/>
          <p:nvPr userDrawn="1"/>
        </p:nvSpPr>
        <p:spPr>
          <a:xfrm>
            <a:off x="8270272" y="2730417"/>
            <a:ext cx="3248628" cy="3403683"/>
          </a:xfrm>
          <a:prstGeom prst="rect">
            <a:avLst/>
          </a:prstGeom>
          <a:noFill/>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41" name="矩形 40"/>
          <p:cNvSpPr/>
          <p:nvPr userDrawn="1"/>
        </p:nvSpPr>
        <p:spPr>
          <a:xfrm>
            <a:off x="4465336" y="2730417"/>
            <a:ext cx="3248628" cy="3403683"/>
          </a:xfrm>
          <a:prstGeom prst="rect">
            <a:avLst/>
          </a:prstGeom>
          <a:noFill/>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59" name="图片占位符 58"/>
          <p:cNvSpPr>
            <a:spLocks noGrp="1"/>
          </p:cNvSpPr>
          <p:nvPr>
            <p:ph type="pic" sz="quarter" idx="13"/>
          </p:nvPr>
        </p:nvSpPr>
        <p:spPr>
          <a:xfrm>
            <a:off x="5242805" y="1747777"/>
            <a:ext cx="1693690" cy="1716096"/>
          </a:xfrm>
          <a:custGeom>
            <a:avLst/>
            <a:gdLst>
              <a:gd name="connsiteX0" fmla="*/ 846845 w 1693690"/>
              <a:gd name="connsiteY0" fmla="*/ 0 h 1716096"/>
              <a:gd name="connsiteX1" fmla="*/ 1693690 w 1693690"/>
              <a:gd name="connsiteY1" fmla="*/ 858048 h 1716096"/>
              <a:gd name="connsiteX2" fmla="*/ 846845 w 1693690"/>
              <a:gd name="connsiteY2" fmla="*/ 1716096 h 1716096"/>
              <a:gd name="connsiteX3" fmla="*/ 0 w 1693690"/>
              <a:gd name="connsiteY3" fmla="*/ 858048 h 1716096"/>
              <a:gd name="connsiteX4" fmla="*/ 846845 w 1693690"/>
              <a:gd name="connsiteY4" fmla="*/ 0 h 17160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3690" h="1716096">
                <a:moveTo>
                  <a:pt x="846845" y="0"/>
                </a:moveTo>
                <a:cubicBezTo>
                  <a:pt x="1314545" y="0"/>
                  <a:pt x="1693690" y="384161"/>
                  <a:pt x="1693690" y="858048"/>
                </a:cubicBezTo>
                <a:cubicBezTo>
                  <a:pt x="1693690" y="1331935"/>
                  <a:pt x="1314545" y="1716096"/>
                  <a:pt x="846845" y="1716096"/>
                </a:cubicBezTo>
                <a:cubicBezTo>
                  <a:pt x="379145" y="1716096"/>
                  <a:pt x="0" y="1331935"/>
                  <a:pt x="0" y="858048"/>
                </a:cubicBezTo>
                <a:cubicBezTo>
                  <a:pt x="0" y="384161"/>
                  <a:pt x="379145" y="0"/>
                  <a:pt x="846845" y="0"/>
                </a:cubicBezTo>
                <a:close/>
              </a:path>
            </a:pathLst>
          </a:custGeom>
        </p:spPr>
        <p:txBody>
          <a:bodyPr wrap="square">
            <a:noAutofit/>
          </a:bodyPr>
          <a:lstStyle>
            <a:lvl1pPr algn="ctr">
              <a:defRPr/>
            </a:lvl1pPr>
          </a:lstStyle>
          <a:p>
            <a:endParaRPr lang="zh-CN" altLang="en-US" dirty="0"/>
          </a:p>
        </p:txBody>
      </p:sp>
      <p:sp>
        <p:nvSpPr>
          <p:cNvPr id="60" name="图片占位符 59"/>
          <p:cNvSpPr>
            <a:spLocks noGrp="1"/>
          </p:cNvSpPr>
          <p:nvPr>
            <p:ph type="pic" sz="quarter" idx="14"/>
          </p:nvPr>
        </p:nvSpPr>
        <p:spPr>
          <a:xfrm>
            <a:off x="9047741" y="1747777"/>
            <a:ext cx="1693690" cy="1716096"/>
          </a:xfrm>
          <a:custGeom>
            <a:avLst/>
            <a:gdLst>
              <a:gd name="connsiteX0" fmla="*/ 846845 w 1693690"/>
              <a:gd name="connsiteY0" fmla="*/ 0 h 1716096"/>
              <a:gd name="connsiteX1" fmla="*/ 1693690 w 1693690"/>
              <a:gd name="connsiteY1" fmla="*/ 858048 h 1716096"/>
              <a:gd name="connsiteX2" fmla="*/ 846845 w 1693690"/>
              <a:gd name="connsiteY2" fmla="*/ 1716096 h 1716096"/>
              <a:gd name="connsiteX3" fmla="*/ 0 w 1693690"/>
              <a:gd name="connsiteY3" fmla="*/ 858048 h 1716096"/>
              <a:gd name="connsiteX4" fmla="*/ 846845 w 1693690"/>
              <a:gd name="connsiteY4" fmla="*/ 0 h 17160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3690" h="1716096">
                <a:moveTo>
                  <a:pt x="846845" y="0"/>
                </a:moveTo>
                <a:cubicBezTo>
                  <a:pt x="1314545" y="0"/>
                  <a:pt x="1693690" y="384161"/>
                  <a:pt x="1693690" y="858048"/>
                </a:cubicBezTo>
                <a:cubicBezTo>
                  <a:pt x="1693690" y="1331935"/>
                  <a:pt x="1314545" y="1716096"/>
                  <a:pt x="846845" y="1716096"/>
                </a:cubicBezTo>
                <a:cubicBezTo>
                  <a:pt x="379145" y="1716096"/>
                  <a:pt x="0" y="1331935"/>
                  <a:pt x="0" y="858048"/>
                </a:cubicBezTo>
                <a:cubicBezTo>
                  <a:pt x="0" y="384161"/>
                  <a:pt x="379145" y="0"/>
                  <a:pt x="846845" y="0"/>
                </a:cubicBezTo>
                <a:close/>
              </a:path>
            </a:pathLst>
          </a:custGeom>
        </p:spPr>
        <p:txBody>
          <a:bodyPr wrap="square">
            <a:noAutofit/>
          </a:bodyPr>
          <a:lstStyle>
            <a:lvl1pPr algn="ctr">
              <a:defRPr/>
            </a:lvl1pPr>
          </a:lstStyle>
          <a:p>
            <a:endParaRPr lang="zh-CN" altLang="en-US"/>
          </a:p>
        </p:txBody>
      </p:sp>
      <p:sp>
        <p:nvSpPr>
          <p:cNvPr id="63" name="文本占位符 8"/>
          <p:cNvSpPr>
            <a:spLocks noGrp="1"/>
          </p:cNvSpPr>
          <p:nvPr>
            <p:ph type="body" sz="quarter" idx="15" hasCustomPrompt="1"/>
          </p:nvPr>
        </p:nvSpPr>
        <p:spPr>
          <a:xfrm>
            <a:off x="943753" y="3648867"/>
            <a:ext cx="2681922" cy="394002"/>
          </a:xfrm>
          <a:prstGeom prst="rect">
            <a:avLst/>
          </a:prstGeom>
        </p:spPr>
        <p:txBody>
          <a:bodyPr>
            <a:noAutofit/>
          </a:bodyPr>
          <a:lstStyle>
            <a:lvl1pPr marL="0" indent="0" algn="ctr">
              <a:lnSpc>
                <a:spcPct val="100000"/>
              </a:lnSpc>
              <a:buNone/>
              <a:defRPr sz="2400" b="1">
                <a:solidFill>
                  <a:schemeClr val="accent1"/>
                </a:solidFill>
              </a:defRPr>
            </a:lvl1pPr>
          </a:lstStyle>
          <a:p>
            <a:pPr lvl="0"/>
            <a:r>
              <a:rPr lang="zh-CN" altLang="en-US" dirty="0"/>
              <a:t>请输入你的标题</a:t>
            </a:r>
          </a:p>
        </p:txBody>
      </p:sp>
      <p:sp>
        <p:nvSpPr>
          <p:cNvPr id="66" name="文本占位符 11"/>
          <p:cNvSpPr>
            <a:spLocks noGrp="1"/>
          </p:cNvSpPr>
          <p:nvPr>
            <p:ph type="body" sz="quarter" idx="16" hasCustomPrompt="1"/>
          </p:nvPr>
        </p:nvSpPr>
        <p:spPr>
          <a:xfrm>
            <a:off x="822334" y="4325324"/>
            <a:ext cx="2924760" cy="1477328"/>
          </a:xfrm>
          <a:prstGeom prst="rect">
            <a:avLst/>
          </a:prstGeom>
        </p:spPr>
        <p:txBody>
          <a:bodyPr>
            <a:noAutofit/>
          </a:bodyPr>
          <a:lstStyle>
            <a:lvl1pPr marL="0" indent="0" algn="ctr">
              <a:lnSpc>
                <a:spcPct val="130000"/>
              </a:lnSpc>
              <a:buNone/>
              <a:defRPr sz="1800"/>
            </a:lvl1pPr>
          </a:lstStyle>
          <a:p>
            <a:pPr lvl="0"/>
            <a:r>
              <a:rPr lang="zh-CN" altLang="en-US" dirty="0"/>
              <a:t>请输入你的内容</a:t>
            </a:r>
          </a:p>
        </p:txBody>
      </p:sp>
      <p:sp>
        <p:nvSpPr>
          <p:cNvPr id="67" name="文本占位符 8"/>
          <p:cNvSpPr>
            <a:spLocks noGrp="1"/>
          </p:cNvSpPr>
          <p:nvPr>
            <p:ph type="body" sz="quarter" idx="17" hasCustomPrompt="1"/>
          </p:nvPr>
        </p:nvSpPr>
        <p:spPr>
          <a:xfrm>
            <a:off x="4748689" y="3648867"/>
            <a:ext cx="2681922" cy="394002"/>
          </a:xfrm>
          <a:prstGeom prst="rect">
            <a:avLst/>
          </a:prstGeom>
        </p:spPr>
        <p:txBody>
          <a:bodyPr>
            <a:noAutofit/>
          </a:bodyPr>
          <a:lstStyle>
            <a:lvl1pPr marL="0" indent="0" algn="ctr">
              <a:lnSpc>
                <a:spcPct val="100000"/>
              </a:lnSpc>
              <a:buNone/>
              <a:defRPr sz="2400" b="1">
                <a:solidFill>
                  <a:schemeClr val="accent1"/>
                </a:solidFill>
              </a:defRPr>
            </a:lvl1pPr>
          </a:lstStyle>
          <a:p>
            <a:pPr lvl="0"/>
            <a:r>
              <a:rPr lang="zh-CN" altLang="en-US" dirty="0"/>
              <a:t>请输入你的标题</a:t>
            </a:r>
          </a:p>
        </p:txBody>
      </p:sp>
      <p:sp>
        <p:nvSpPr>
          <p:cNvPr id="68" name="文本占位符 11"/>
          <p:cNvSpPr>
            <a:spLocks noGrp="1"/>
          </p:cNvSpPr>
          <p:nvPr>
            <p:ph type="body" sz="quarter" idx="18" hasCustomPrompt="1"/>
          </p:nvPr>
        </p:nvSpPr>
        <p:spPr>
          <a:xfrm>
            <a:off x="4627270" y="4325324"/>
            <a:ext cx="2924760" cy="1477328"/>
          </a:xfrm>
          <a:prstGeom prst="rect">
            <a:avLst/>
          </a:prstGeom>
        </p:spPr>
        <p:txBody>
          <a:bodyPr>
            <a:noAutofit/>
          </a:bodyPr>
          <a:lstStyle>
            <a:lvl1pPr marL="0" indent="0" algn="ctr">
              <a:lnSpc>
                <a:spcPct val="130000"/>
              </a:lnSpc>
              <a:buNone/>
              <a:defRPr sz="1800"/>
            </a:lvl1pPr>
          </a:lstStyle>
          <a:p>
            <a:pPr lvl="0"/>
            <a:r>
              <a:rPr lang="zh-CN" altLang="en-US" dirty="0"/>
              <a:t>请输入你的内容</a:t>
            </a:r>
          </a:p>
        </p:txBody>
      </p:sp>
      <p:sp>
        <p:nvSpPr>
          <p:cNvPr id="69" name="文本占位符 8"/>
          <p:cNvSpPr>
            <a:spLocks noGrp="1"/>
          </p:cNvSpPr>
          <p:nvPr>
            <p:ph type="body" sz="quarter" idx="19" hasCustomPrompt="1"/>
          </p:nvPr>
        </p:nvSpPr>
        <p:spPr>
          <a:xfrm>
            <a:off x="8553625" y="3648867"/>
            <a:ext cx="2681922" cy="394002"/>
          </a:xfrm>
          <a:prstGeom prst="rect">
            <a:avLst/>
          </a:prstGeom>
        </p:spPr>
        <p:txBody>
          <a:bodyPr>
            <a:noAutofit/>
          </a:bodyPr>
          <a:lstStyle>
            <a:lvl1pPr marL="0" indent="0" algn="ctr">
              <a:lnSpc>
                <a:spcPct val="100000"/>
              </a:lnSpc>
              <a:buNone/>
              <a:defRPr sz="2400" b="1">
                <a:solidFill>
                  <a:schemeClr val="accent1"/>
                </a:solidFill>
              </a:defRPr>
            </a:lvl1pPr>
          </a:lstStyle>
          <a:p>
            <a:pPr lvl="0"/>
            <a:r>
              <a:rPr lang="zh-CN" altLang="en-US" dirty="0"/>
              <a:t>请输入你的标题</a:t>
            </a:r>
          </a:p>
        </p:txBody>
      </p:sp>
      <p:sp>
        <p:nvSpPr>
          <p:cNvPr id="70" name="文本占位符 11"/>
          <p:cNvSpPr>
            <a:spLocks noGrp="1"/>
          </p:cNvSpPr>
          <p:nvPr>
            <p:ph type="body" sz="quarter" idx="20" hasCustomPrompt="1"/>
          </p:nvPr>
        </p:nvSpPr>
        <p:spPr>
          <a:xfrm>
            <a:off x="8432206" y="4325324"/>
            <a:ext cx="2924760" cy="1477328"/>
          </a:xfrm>
          <a:prstGeom prst="rect">
            <a:avLst/>
          </a:prstGeom>
        </p:spPr>
        <p:txBody>
          <a:bodyPr>
            <a:noAutofit/>
          </a:bodyPr>
          <a:lstStyle>
            <a:lvl1pPr marL="0" indent="0" algn="ctr">
              <a:lnSpc>
                <a:spcPct val="130000"/>
              </a:lnSpc>
              <a:buNone/>
              <a:defRPr sz="1800"/>
            </a:lvl1pPr>
          </a:lstStyle>
          <a:p>
            <a:pPr lvl="0"/>
            <a:r>
              <a:rPr lang="zh-CN" altLang="en-US" dirty="0"/>
              <a:t>请输入你的内容</a:t>
            </a:r>
          </a:p>
        </p:txBody>
      </p:sp>
      <p:sp>
        <p:nvSpPr>
          <p:cNvPr id="3" name="日期占位符 2"/>
          <p:cNvSpPr>
            <a:spLocks noGrp="1"/>
          </p:cNvSpPr>
          <p:nvPr>
            <p:ph type="dt" sz="half" idx="21"/>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5" name="灯片编号占位符 4"/>
          <p:cNvSpPr>
            <a:spLocks noGrp="1"/>
          </p:cNvSpPr>
          <p:nvPr>
            <p:ph type="sldNum" sz="quarter" idx="23"/>
          </p:nvPr>
        </p:nvSpPr>
        <p:spPr/>
        <p:txBody>
          <a:bodyPr/>
          <a:lstStyle/>
          <a:p>
            <a:fld id="{C79ECAFE-A460-4E13-ABCB-32CAE6136244}" type="slidenum">
              <a:rPr lang="zh-CN" altLang="en-US" smtClean="0"/>
              <a:t>‹#›</a:t>
            </a:fld>
            <a:endParaRPr lang="zh-CN" altLang="en-US" dirty="0"/>
          </a:p>
        </p:txBody>
      </p:sp>
      <p:grpSp>
        <p:nvGrpSpPr>
          <p:cNvPr id="35" name="组合 34"/>
          <p:cNvGrpSpPr/>
          <p:nvPr userDrawn="1"/>
        </p:nvGrpSpPr>
        <p:grpSpPr>
          <a:xfrm>
            <a:off x="660400" y="344681"/>
            <a:ext cx="384771" cy="384771"/>
            <a:chOff x="669869" y="597306"/>
            <a:chExt cx="409972" cy="409973"/>
          </a:xfrm>
        </p:grpSpPr>
        <p:sp>
          <p:nvSpPr>
            <p:cNvPr id="36" name="íṥļîḓê"/>
            <p:cNvSpPr/>
            <p:nvPr/>
          </p:nvSpPr>
          <p:spPr>
            <a:xfrm>
              <a:off x="669869" y="597306"/>
              <a:ext cx="409972" cy="409973"/>
            </a:xfrm>
            <a:prstGeom prst="ellipse">
              <a:avLst/>
            </a:prstGeom>
            <a:noFill/>
            <a:ln w="12700">
              <a:solidFill>
                <a:schemeClr val="accent1">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7" name="íṥlíḓê"/>
            <p:cNvSpPr/>
            <p:nvPr/>
          </p:nvSpPr>
          <p:spPr>
            <a:xfrm>
              <a:off x="707772" y="635208"/>
              <a:ext cx="334166" cy="334167"/>
            </a:xfrm>
            <a:prstGeom prst="ellipse">
              <a:avLst/>
            </a:prstGeom>
            <a:solidFill>
              <a:schemeClr val="accent1">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5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8" name="ïśļiḑé"/>
            <p:cNvSpPr/>
            <p:nvPr/>
          </p:nvSpPr>
          <p:spPr>
            <a:xfrm>
              <a:off x="772089" y="699681"/>
              <a:ext cx="205530" cy="205219"/>
            </a:xfrm>
            <a:custGeom>
              <a:avLst/>
              <a:gdLst>
                <a:gd name="connsiteX0" fmla="*/ 347041 w 607639"/>
                <a:gd name="connsiteY0" fmla="*/ 313875 h 606722"/>
                <a:gd name="connsiteX1" fmla="*/ 379713 w 607639"/>
                <a:gd name="connsiteY1" fmla="*/ 346512 h 606722"/>
                <a:gd name="connsiteX2" fmla="*/ 347041 w 607639"/>
                <a:gd name="connsiteY2" fmla="*/ 379149 h 606722"/>
                <a:gd name="connsiteX3" fmla="*/ 314369 w 607639"/>
                <a:gd name="connsiteY3" fmla="*/ 346512 h 606722"/>
                <a:gd name="connsiteX4" fmla="*/ 347041 w 607639"/>
                <a:gd name="connsiteY4" fmla="*/ 313875 h 606722"/>
                <a:gd name="connsiteX5" fmla="*/ 260563 w 607639"/>
                <a:gd name="connsiteY5" fmla="*/ 213037 h 606722"/>
                <a:gd name="connsiteX6" fmla="*/ 313452 w 607639"/>
                <a:gd name="connsiteY6" fmla="*/ 265856 h 606722"/>
                <a:gd name="connsiteX7" fmla="*/ 260563 w 607639"/>
                <a:gd name="connsiteY7" fmla="*/ 318675 h 606722"/>
                <a:gd name="connsiteX8" fmla="*/ 207674 w 607639"/>
                <a:gd name="connsiteY8" fmla="*/ 265856 h 606722"/>
                <a:gd name="connsiteX9" fmla="*/ 260563 w 607639"/>
                <a:gd name="connsiteY9" fmla="*/ 213037 h 606722"/>
                <a:gd name="connsiteX10" fmla="*/ 303775 w 607639"/>
                <a:gd name="connsiteY10" fmla="*/ 152236 h 606722"/>
                <a:gd name="connsiteX11" fmla="*/ 152466 w 607639"/>
                <a:gd name="connsiteY11" fmla="*/ 303317 h 606722"/>
                <a:gd name="connsiteX12" fmla="*/ 303775 w 607639"/>
                <a:gd name="connsiteY12" fmla="*/ 454486 h 606722"/>
                <a:gd name="connsiteX13" fmla="*/ 455173 w 607639"/>
                <a:gd name="connsiteY13" fmla="*/ 303317 h 606722"/>
                <a:gd name="connsiteX14" fmla="*/ 303775 w 607639"/>
                <a:gd name="connsiteY14" fmla="*/ 152236 h 606722"/>
                <a:gd name="connsiteX15" fmla="*/ 270042 w 607639"/>
                <a:gd name="connsiteY15" fmla="*/ 0 h 606722"/>
                <a:gd name="connsiteX16" fmla="*/ 337597 w 607639"/>
                <a:gd name="connsiteY16" fmla="*/ 0 h 606722"/>
                <a:gd name="connsiteX17" fmla="*/ 361628 w 607639"/>
                <a:gd name="connsiteY17" fmla="*/ 23995 h 606722"/>
                <a:gd name="connsiteX18" fmla="*/ 337597 w 607639"/>
                <a:gd name="connsiteY18" fmla="*/ 47901 h 606722"/>
                <a:gd name="connsiteX19" fmla="*/ 327806 w 607639"/>
                <a:gd name="connsiteY19" fmla="*/ 47901 h 606722"/>
                <a:gd name="connsiteX20" fmla="*/ 327806 w 607639"/>
                <a:gd name="connsiteY20" fmla="*/ 105756 h 606722"/>
                <a:gd name="connsiteX21" fmla="*/ 426691 w 607639"/>
                <a:gd name="connsiteY21" fmla="*/ 146726 h 606722"/>
                <a:gd name="connsiteX22" fmla="*/ 467723 w 607639"/>
                <a:gd name="connsiteY22" fmla="*/ 105756 h 606722"/>
                <a:gd name="connsiteX23" fmla="*/ 460780 w 607639"/>
                <a:gd name="connsiteY23" fmla="*/ 98913 h 606722"/>
                <a:gd name="connsiteX24" fmla="*/ 460780 w 607639"/>
                <a:gd name="connsiteY24" fmla="*/ 64965 h 606722"/>
                <a:gd name="connsiteX25" fmla="*/ 494691 w 607639"/>
                <a:gd name="connsiteY25" fmla="*/ 64965 h 606722"/>
                <a:gd name="connsiteX26" fmla="*/ 530382 w 607639"/>
                <a:gd name="connsiteY26" fmla="*/ 100602 h 606722"/>
                <a:gd name="connsiteX27" fmla="*/ 531094 w 607639"/>
                <a:gd name="connsiteY27" fmla="*/ 101313 h 606722"/>
                <a:gd name="connsiteX28" fmla="*/ 537414 w 607639"/>
                <a:gd name="connsiteY28" fmla="*/ 107534 h 606722"/>
                <a:gd name="connsiteX29" fmla="*/ 537770 w 607639"/>
                <a:gd name="connsiteY29" fmla="*/ 107978 h 606722"/>
                <a:gd name="connsiteX30" fmla="*/ 537948 w 607639"/>
                <a:gd name="connsiteY30" fmla="*/ 108156 h 606722"/>
                <a:gd name="connsiteX31" fmla="*/ 538482 w 607639"/>
                <a:gd name="connsiteY31" fmla="*/ 108689 h 606722"/>
                <a:gd name="connsiteX32" fmla="*/ 538215 w 607639"/>
                <a:gd name="connsiteY32" fmla="*/ 108423 h 606722"/>
                <a:gd name="connsiteX33" fmla="*/ 538749 w 607639"/>
                <a:gd name="connsiteY33" fmla="*/ 108867 h 606722"/>
                <a:gd name="connsiteX34" fmla="*/ 539105 w 607639"/>
                <a:gd name="connsiteY34" fmla="*/ 109311 h 606722"/>
                <a:gd name="connsiteX35" fmla="*/ 542487 w 607639"/>
                <a:gd name="connsiteY35" fmla="*/ 112688 h 606722"/>
                <a:gd name="connsiteX36" fmla="*/ 542487 w 607639"/>
                <a:gd name="connsiteY36" fmla="*/ 146637 h 606722"/>
                <a:gd name="connsiteX37" fmla="*/ 508576 w 607639"/>
                <a:gd name="connsiteY37" fmla="*/ 146637 h 606722"/>
                <a:gd name="connsiteX38" fmla="*/ 501634 w 607639"/>
                <a:gd name="connsiteY38" fmla="*/ 139705 h 606722"/>
                <a:gd name="connsiteX39" fmla="*/ 460691 w 607639"/>
                <a:gd name="connsiteY39" fmla="*/ 180675 h 606722"/>
                <a:gd name="connsiteX40" fmla="*/ 501723 w 607639"/>
                <a:gd name="connsiteY40" fmla="*/ 279410 h 606722"/>
                <a:gd name="connsiteX41" fmla="*/ 559576 w 607639"/>
                <a:gd name="connsiteY41" fmla="*/ 279410 h 606722"/>
                <a:gd name="connsiteX42" fmla="*/ 559576 w 607639"/>
                <a:gd name="connsiteY42" fmla="*/ 269634 h 606722"/>
                <a:gd name="connsiteX43" fmla="*/ 583608 w 607639"/>
                <a:gd name="connsiteY43" fmla="*/ 245639 h 606722"/>
                <a:gd name="connsiteX44" fmla="*/ 607639 w 607639"/>
                <a:gd name="connsiteY44" fmla="*/ 269634 h 606722"/>
                <a:gd name="connsiteX45" fmla="*/ 607639 w 607639"/>
                <a:gd name="connsiteY45" fmla="*/ 337088 h 606722"/>
                <a:gd name="connsiteX46" fmla="*/ 583608 w 607639"/>
                <a:gd name="connsiteY46" fmla="*/ 361083 h 606722"/>
                <a:gd name="connsiteX47" fmla="*/ 559576 w 607639"/>
                <a:gd name="connsiteY47" fmla="*/ 337088 h 606722"/>
                <a:gd name="connsiteX48" fmla="*/ 559576 w 607639"/>
                <a:gd name="connsiteY48" fmla="*/ 327312 h 606722"/>
                <a:gd name="connsiteX49" fmla="*/ 501723 w 607639"/>
                <a:gd name="connsiteY49" fmla="*/ 327312 h 606722"/>
                <a:gd name="connsiteX50" fmla="*/ 460691 w 607639"/>
                <a:gd name="connsiteY50" fmla="*/ 426047 h 606722"/>
                <a:gd name="connsiteX51" fmla="*/ 501634 w 607639"/>
                <a:gd name="connsiteY51" fmla="*/ 467017 h 606722"/>
                <a:gd name="connsiteX52" fmla="*/ 508576 w 607639"/>
                <a:gd name="connsiteY52" fmla="*/ 460085 h 606722"/>
                <a:gd name="connsiteX53" fmla="*/ 542487 w 607639"/>
                <a:gd name="connsiteY53" fmla="*/ 460085 h 606722"/>
                <a:gd name="connsiteX54" fmla="*/ 542487 w 607639"/>
                <a:gd name="connsiteY54" fmla="*/ 493945 h 606722"/>
                <a:gd name="connsiteX55" fmla="*/ 518990 w 607639"/>
                <a:gd name="connsiteY55" fmla="*/ 517496 h 606722"/>
                <a:gd name="connsiteX56" fmla="*/ 494691 w 607639"/>
                <a:gd name="connsiteY56" fmla="*/ 541668 h 606722"/>
                <a:gd name="connsiteX57" fmla="*/ 460780 w 607639"/>
                <a:gd name="connsiteY57" fmla="*/ 541668 h 606722"/>
                <a:gd name="connsiteX58" fmla="*/ 460780 w 607639"/>
                <a:gd name="connsiteY58" fmla="*/ 507809 h 606722"/>
                <a:gd name="connsiteX59" fmla="*/ 467723 w 607639"/>
                <a:gd name="connsiteY59" fmla="*/ 500877 h 606722"/>
                <a:gd name="connsiteX60" fmla="*/ 426691 w 607639"/>
                <a:gd name="connsiteY60" fmla="*/ 459996 h 606722"/>
                <a:gd name="connsiteX61" fmla="*/ 327806 w 607639"/>
                <a:gd name="connsiteY61" fmla="*/ 500966 h 606722"/>
                <a:gd name="connsiteX62" fmla="*/ 327806 w 607639"/>
                <a:gd name="connsiteY62" fmla="*/ 558732 h 606722"/>
                <a:gd name="connsiteX63" fmla="*/ 337597 w 607639"/>
                <a:gd name="connsiteY63" fmla="*/ 558732 h 606722"/>
                <a:gd name="connsiteX64" fmla="*/ 361628 w 607639"/>
                <a:gd name="connsiteY64" fmla="*/ 582727 h 606722"/>
                <a:gd name="connsiteX65" fmla="*/ 337597 w 607639"/>
                <a:gd name="connsiteY65" fmla="*/ 606722 h 606722"/>
                <a:gd name="connsiteX66" fmla="*/ 270042 w 607639"/>
                <a:gd name="connsiteY66" fmla="*/ 606722 h 606722"/>
                <a:gd name="connsiteX67" fmla="*/ 246011 w 607639"/>
                <a:gd name="connsiteY67" fmla="*/ 582727 h 606722"/>
                <a:gd name="connsiteX68" fmla="*/ 270042 w 607639"/>
                <a:gd name="connsiteY68" fmla="*/ 558732 h 606722"/>
                <a:gd name="connsiteX69" fmla="*/ 279833 w 607639"/>
                <a:gd name="connsiteY69" fmla="*/ 558732 h 606722"/>
                <a:gd name="connsiteX70" fmla="*/ 279833 w 607639"/>
                <a:gd name="connsiteY70" fmla="*/ 500966 h 606722"/>
                <a:gd name="connsiteX71" fmla="*/ 180948 w 607639"/>
                <a:gd name="connsiteY71" fmla="*/ 459996 h 606722"/>
                <a:gd name="connsiteX72" fmla="*/ 139916 w 607639"/>
                <a:gd name="connsiteY72" fmla="*/ 500877 h 606722"/>
                <a:gd name="connsiteX73" fmla="*/ 146859 w 607639"/>
                <a:gd name="connsiteY73" fmla="*/ 507809 h 606722"/>
                <a:gd name="connsiteX74" fmla="*/ 146859 w 607639"/>
                <a:gd name="connsiteY74" fmla="*/ 541668 h 606722"/>
                <a:gd name="connsiteX75" fmla="*/ 112859 w 607639"/>
                <a:gd name="connsiteY75" fmla="*/ 541668 h 606722"/>
                <a:gd name="connsiteX76" fmla="*/ 77257 w 607639"/>
                <a:gd name="connsiteY76" fmla="*/ 506120 h 606722"/>
                <a:gd name="connsiteX77" fmla="*/ 68534 w 607639"/>
                <a:gd name="connsiteY77" fmla="*/ 497411 h 606722"/>
                <a:gd name="connsiteX78" fmla="*/ 65063 w 607639"/>
                <a:gd name="connsiteY78" fmla="*/ 493945 h 606722"/>
                <a:gd name="connsiteX79" fmla="*/ 65063 w 607639"/>
                <a:gd name="connsiteY79" fmla="*/ 460085 h 606722"/>
                <a:gd name="connsiteX80" fmla="*/ 99063 w 607639"/>
                <a:gd name="connsiteY80" fmla="*/ 460085 h 606722"/>
                <a:gd name="connsiteX81" fmla="*/ 105916 w 607639"/>
                <a:gd name="connsiteY81" fmla="*/ 467017 h 606722"/>
                <a:gd name="connsiteX82" fmla="*/ 146948 w 607639"/>
                <a:gd name="connsiteY82" fmla="*/ 426047 h 606722"/>
                <a:gd name="connsiteX83" fmla="*/ 105916 w 607639"/>
                <a:gd name="connsiteY83" fmla="*/ 327312 h 606722"/>
                <a:gd name="connsiteX84" fmla="*/ 47974 w 607639"/>
                <a:gd name="connsiteY84" fmla="*/ 327312 h 606722"/>
                <a:gd name="connsiteX85" fmla="*/ 47974 w 607639"/>
                <a:gd name="connsiteY85" fmla="*/ 337088 h 606722"/>
                <a:gd name="connsiteX86" fmla="*/ 24031 w 607639"/>
                <a:gd name="connsiteY86" fmla="*/ 361083 h 606722"/>
                <a:gd name="connsiteX87" fmla="*/ 0 w 607639"/>
                <a:gd name="connsiteY87" fmla="*/ 337088 h 606722"/>
                <a:gd name="connsiteX88" fmla="*/ 0 w 607639"/>
                <a:gd name="connsiteY88" fmla="*/ 269634 h 606722"/>
                <a:gd name="connsiteX89" fmla="*/ 24031 w 607639"/>
                <a:gd name="connsiteY89" fmla="*/ 245639 h 606722"/>
                <a:gd name="connsiteX90" fmla="*/ 47974 w 607639"/>
                <a:gd name="connsiteY90" fmla="*/ 269634 h 606722"/>
                <a:gd name="connsiteX91" fmla="*/ 47974 w 607639"/>
                <a:gd name="connsiteY91" fmla="*/ 279410 h 606722"/>
                <a:gd name="connsiteX92" fmla="*/ 105916 w 607639"/>
                <a:gd name="connsiteY92" fmla="*/ 279410 h 606722"/>
                <a:gd name="connsiteX93" fmla="*/ 146948 w 607639"/>
                <a:gd name="connsiteY93" fmla="*/ 180675 h 606722"/>
                <a:gd name="connsiteX94" fmla="*/ 105916 w 607639"/>
                <a:gd name="connsiteY94" fmla="*/ 139705 h 606722"/>
                <a:gd name="connsiteX95" fmla="*/ 99063 w 607639"/>
                <a:gd name="connsiteY95" fmla="*/ 146637 h 606722"/>
                <a:gd name="connsiteX96" fmla="*/ 65063 w 607639"/>
                <a:gd name="connsiteY96" fmla="*/ 146637 h 606722"/>
                <a:gd name="connsiteX97" fmla="*/ 65063 w 607639"/>
                <a:gd name="connsiteY97" fmla="*/ 112688 h 606722"/>
                <a:gd name="connsiteX98" fmla="*/ 106450 w 607639"/>
                <a:gd name="connsiteY98" fmla="*/ 71452 h 606722"/>
                <a:gd name="connsiteX99" fmla="*/ 112859 w 607639"/>
                <a:gd name="connsiteY99" fmla="*/ 64965 h 606722"/>
                <a:gd name="connsiteX100" fmla="*/ 146859 w 607639"/>
                <a:gd name="connsiteY100" fmla="*/ 64965 h 606722"/>
                <a:gd name="connsiteX101" fmla="*/ 146859 w 607639"/>
                <a:gd name="connsiteY101" fmla="*/ 98913 h 606722"/>
                <a:gd name="connsiteX102" fmla="*/ 139916 w 607639"/>
                <a:gd name="connsiteY102" fmla="*/ 105756 h 606722"/>
                <a:gd name="connsiteX103" fmla="*/ 180948 w 607639"/>
                <a:gd name="connsiteY103" fmla="*/ 146726 h 606722"/>
                <a:gd name="connsiteX104" fmla="*/ 279833 w 607639"/>
                <a:gd name="connsiteY104" fmla="*/ 105756 h 606722"/>
                <a:gd name="connsiteX105" fmla="*/ 279833 w 607639"/>
                <a:gd name="connsiteY105" fmla="*/ 47901 h 606722"/>
                <a:gd name="connsiteX106" fmla="*/ 270042 w 607639"/>
                <a:gd name="connsiteY106" fmla="*/ 47901 h 606722"/>
                <a:gd name="connsiteX107" fmla="*/ 246011 w 607639"/>
                <a:gd name="connsiteY107" fmla="*/ 23995 h 606722"/>
                <a:gd name="connsiteX108" fmla="*/ 270042 w 607639"/>
                <a:gd name="connsiteY10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607639" h="606722">
                  <a:moveTo>
                    <a:pt x="347041" y="313875"/>
                  </a:moveTo>
                  <a:cubicBezTo>
                    <a:pt x="365085" y="313875"/>
                    <a:pt x="379713" y="328487"/>
                    <a:pt x="379713" y="346512"/>
                  </a:cubicBezTo>
                  <a:cubicBezTo>
                    <a:pt x="379713" y="364537"/>
                    <a:pt x="365085" y="379149"/>
                    <a:pt x="347041" y="379149"/>
                  </a:cubicBezTo>
                  <a:cubicBezTo>
                    <a:pt x="328997" y="379149"/>
                    <a:pt x="314369" y="364537"/>
                    <a:pt x="314369" y="346512"/>
                  </a:cubicBezTo>
                  <a:cubicBezTo>
                    <a:pt x="314369" y="328487"/>
                    <a:pt x="328997" y="313875"/>
                    <a:pt x="347041" y="313875"/>
                  </a:cubicBezTo>
                  <a:close/>
                  <a:moveTo>
                    <a:pt x="260563" y="213037"/>
                  </a:moveTo>
                  <a:cubicBezTo>
                    <a:pt x="289773" y="213037"/>
                    <a:pt x="313452" y="236685"/>
                    <a:pt x="313452" y="265856"/>
                  </a:cubicBezTo>
                  <a:cubicBezTo>
                    <a:pt x="313452" y="295027"/>
                    <a:pt x="289773" y="318675"/>
                    <a:pt x="260563" y="318675"/>
                  </a:cubicBezTo>
                  <a:cubicBezTo>
                    <a:pt x="231353" y="318675"/>
                    <a:pt x="207674" y="295027"/>
                    <a:pt x="207674" y="265856"/>
                  </a:cubicBezTo>
                  <a:cubicBezTo>
                    <a:pt x="207674" y="236685"/>
                    <a:pt x="231353" y="213037"/>
                    <a:pt x="260563" y="213037"/>
                  </a:cubicBezTo>
                  <a:close/>
                  <a:moveTo>
                    <a:pt x="303775" y="152236"/>
                  </a:moveTo>
                  <a:cubicBezTo>
                    <a:pt x="220377" y="152236"/>
                    <a:pt x="152466" y="220045"/>
                    <a:pt x="152466" y="303317"/>
                  </a:cubicBezTo>
                  <a:cubicBezTo>
                    <a:pt x="152466" y="386678"/>
                    <a:pt x="220377" y="454486"/>
                    <a:pt x="303775" y="454486"/>
                  </a:cubicBezTo>
                  <a:cubicBezTo>
                    <a:pt x="387262" y="454486"/>
                    <a:pt x="455173" y="386678"/>
                    <a:pt x="455173" y="303317"/>
                  </a:cubicBezTo>
                  <a:cubicBezTo>
                    <a:pt x="455173" y="220045"/>
                    <a:pt x="387262" y="152236"/>
                    <a:pt x="303775" y="152236"/>
                  </a:cubicBezTo>
                  <a:close/>
                  <a:moveTo>
                    <a:pt x="270042" y="0"/>
                  </a:moveTo>
                  <a:lnTo>
                    <a:pt x="337597" y="0"/>
                  </a:lnTo>
                  <a:cubicBezTo>
                    <a:pt x="350859" y="0"/>
                    <a:pt x="361628" y="10753"/>
                    <a:pt x="361628" y="23995"/>
                  </a:cubicBezTo>
                  <a:cubicBezTo>
                    <a:pt x="361628" y="37237"/>
                    <a:pt x="350859" y="47901"/>
                    <a:pt x="337597" y="47901"/>
                  </a:cubicBezTo>
                  <a:lnTo>
                    <a:pt x="327806" y="47901"/>
                  </a:lnTo>
                  <a:lnTo>
                    <a:pt x="327806" y="105756"/>
                  </a:lnTo>
                  <a:cubicBezTo>
                    <a:pt x="364833" y="110200"/>
                    <a:pt x="398744" y="124864"/>
                    <a:pt x="426691" y="146726"/>
                  </a:cubicBezTo>
                  <a:lnTo>
                    <a:pt x="467723" y="105756"/>
                  </a:lnTo>
                  <a:lnTo>
                    <a:pt x="460780" y="98913"/>
                  </a:lnTo>
                  <a:cubicBezTo>
                    <a:pt x="451435" y="89493"/>
                    <a:pt x="451435" y="74385"/>
                    <a:pt x="460780" y="64965"/>
                  </a:cubicBezTo>
                  <a:cubicBezTo>
                    <a:pt x="470126" y="55633"/>
                    <a:pt x="485346" y="55633"/>
                    <a:pt x="494691" y="64965"/>
                  </a:cubicBezTo>
                  <a:lnTo>
                    <a:pt x="530382" y="100602"/>
                  </a:lnTo>
                  <a:lnTo>
                    <a:pt x="531094" y="101313"/>
                  </a:lnTo>
                  <a:lnTo>
                    <a:pt x="537414" y="107534"/>
                  </a:lnTo>
                  <a:lnTo>
                    <a:pt x="537770" y="107978"/>
                  </a:lnTo>
                  <a:lnTo>
                    <a:pt x="537948" y="108156"/>
                  </a:lnTo>
                  <a:lnTo>
                    <a:pt x="538482" y="108689"/>
                  </a:lnTo>
                  <a:lnTo>
                    <a:pt x="538215" y="108423"/>
                  </a:lnTo>
                  <a:lnTo>
                    <a:pt x="538749" y="108867"/>
                  </a:lnTo>
                  <a:lnTo>
                    <a:pt x="539105" y="109311"/>
                  </a:lnTo>
                  <a:lnTo>
                    <a:pt x="542487" y="112688"/>
                  </a:lnTo>
                  <a:cubicBezTo>
                    <a:pt x="551922" y="122109"/>
                    <a:pt x="551922" y="137217"/>
                    <a:pt x="542487" y="146637"/>
                  </a:cubicBezTo>
                  <a:cubicBezTo>
                    <a:pt x="533142" y="155969"/>
                    <a:pt x="517922" y="155969"/>
                    <a:pt x="508576" y="146637"/>
                  </a:cubicBezTo>
                  <a:lnTo>
                    <a:pt x="501634" y="139705"/>
                  </a:lnTo>
                  <a:lnTo>
                    <a:pt x="460691" y="180675"/>
                  </a:lnTo>
                  <a:cubicBezTo>
                    <a:pt x="482587" y="208491"/>
                    <a:pt x="497272" y="242440"/>
                    <a:pt x="501723" y="279410"/>
                  </a:cubicBezTo>
                  <a:lnTo>
                    <a:pt x="559576" y="279410"/>
                  </a:lnTo>
                  <a:lnTo>
                    <a:pt x="559576" y="269634"/>
                  </a:lnTo>
                  <a:cubicBezTo>
                    <a:pt x="559576" y="256393"/>
                    <a:pt x="570346" y="245639"/>
                    <a:pt x="583608" y="245639"/>
                  </a:cubicBezTo>
                  <a:cubicBezTo>
                    <a:pt x="596869" y="245639"/>
                    <a:pt x="607639" y="256393"/>
                    <a:pt x="607639" y="269634"/>
                  </a:cubicBezTo>
                  <a:lnTo>
                    <a:pt x="607639" y="337088"/>
                  </a:lnTo>
                  <a:cubicBezTo>
                    <a:pt x="607639" y="350329"/>
                    <a:pt x="596869" y="361083"/>
                    <a:pt x="583608" y="361083"/>
                  </a:cubicBezTo>
                  <a:cubicBezTo>
                    <a:pt x="570346" y="361083"/>
                    <a:pt x="559576" y="350329"/>
                    <a:pt x="559576" y="337088"/>
                  </a:cubicBezTo>
                  <a:lnTo>
                    <a:pt x="559576" y="327312"/>
                  </a:lnTo>
                  <a:lnTo>
                    <a:pt x="501723" y="327312"/>
                  </a:lnTo>
                  <a:cubicBezTo>
                    <a:pt x="497272" y="364282"/>
                    <a:pt x="482587" y="398142"/>
                    <a:pt x="460691" y="426047"/>
                  </a:cubicBezTo>
                  <a:lnTo>
                    <a:pt x="501634" y="467017"/>
                  </a:lnTo>
                  <a:lnTo>
                    <a:pt x="508576" y="460085"/>
                  </a:lnTo>
                  <a:cubicBezTo>
                    <a:pt x="517922" y="450753"/>
                    <a:pt x="533142" y="450753"/>
                    <a:pt x="542487" y="460085"/>
                  </a:cubicBezTo>
                  <a:cubicBezTo>
                    <a:pt x="551922" y="469416"/>
                    <a:pt x="551922" y="484613"/>
                    <a:pt x="542487" y="493945"/>
                  </a:cubicBezTo>
                  <a:cubicBezTo>
                    <a:pt x="512759" y="523717"/>
                    <a:pt x="518456" y="518029"/>
                    <a:pt x="518990" y="517496"/>
                  </a:cubicBezTo>
                  <a:cubicBezTo>
                    <a:pt x="518545" y="517940"/>
                    <a:pt x="514272" y="522206"/>
                    <a:pt x="494691" y="541668"/>
                  </a:cubicBezTo>
                  <a:cubicBezTo>
                    <a:pt x="485346" y="551089"/>
                    <a:pt x="470126" y="551089"/>
                    <a:pt x="460780" y="541668"/>
                  </a:cubicBezTo>
                  <a:cubicBezTo>
                    <a:pt x="451435" y="532337"/>
                    <a:pt x="451435" y="517140"/>
                    <a:pt x="460780" y="507809"/>
                  </a:cubicBezTo>
                  <a:lnTo>
                    <a:pt x="467723" y="500877"/>
                  </a:lnTo>
                  <a:lnTo>
                    <a:pt x="426691" y="459996"/>
                  </a:lnTo>
                  <a:cubicBezTo>
                    <a:pt x="398744" y="481858"/>
                    <a:pt x="364833" y="496522"/>
                    <a:pt x="327806" y="500966"/>
                  </a:cubicBezTo>
                  <a:lnTo>
                    <a:pt x="327806" y="558732"/>
                  </a:lnTo>
                  <a:lnTo>
                    <a:pt x="337597" y="558732"/>
                  </a:lnTo>
                  <a:cubicBezTo>
                    <a:pt x="350859" y="558732"/>
                    <a:pt x="361628" y="569485"/>
                    <a:pt x="361628" y="582727"/>
                  </a:cubicBezTo>
                  <a:cubicBezTo>
                    <a:pt x="361628" y="595969"/>
                    <a:pt x="350859" y="606722"/>
                    <a:pt x="337597" y="606722"/>
                  </a:cubicBezTo>
                  <a:lnTo>
                    <a:pt x="270042" y="606722"/>
                  </a:lnTo>
                  <a:cubicBezTo>
                    <a:pt x="256780" y="606722"/>
                    <a:pt x="246011" y="595969"/>
                    <a:pt x="246011" y="582727"/>
                  </a:cubicBezTo>
                  <a:cubicBezTo>
                    <a:pt x="246011" y="569485"/>
                    <a:pt x="256780" y="558732"/>
                    <a:pt x="270042" y="558732"/>
                  </a:cubicBezTo>
                  <a:lnTo>
                    <a:pt x="279833" y="558732"/>
                  </a:lnTo>
                  <a:lnTo>
                    <a:pt x="279833" y="500966"/>
                  </a:lnTo>
                  <a:cubicBezTo>
                    <a:pt x="242806" y="496522"/>
                    <a:pt x="208806" y="481858"/>
                    <a:pt x="180948" y="459996"/>
                  </a:cubicBezTo>
                  <a:lnTo>
                    <a:pt x="139916" y="500877"/>
                  </a:lnTo>
                  <a:lnTo>
                    <a:pt x="146859" y="507809"/>
                  </a:lnTo>
                  <a:cubicBezTo>
                    <a:pt x="156204" y="517140"/>
                    <a:pt x="156204" y="532337"/>
                    <a:pt x="146859" y="541668"/>
                  </a:cubicBezTo>
                  <a:cubicBezTo>
                    <a:pt x="137424" y="551089"/>
                    <a:pt x="122293" y="551089"/>
                    <a:pt x="112859" y="541668"/>
                  </a:cubicBezTo>
                  <a:lnTo>
                    <a:pt x="77257" y="506120"/>
                  </a:lnTo>
                  <a:lnTo>
                    <a:pt x="68534" y="497411"/>
                  </a:lnTo>
                  <a:lnTo>
                    <a:pt x="65063" y="493945"/>
                  </a:lnTo>
                  <a:cubicBezTo>
                    <a:pt x="55717" y="484613"/>
                    <a:pt x="55717" y="469416"/>
                    <a:pt x="65063" y="460085"/>
                  </a:cubicBezTo>
                  <a:cubicBezTo>
                    <a:pt x="74497" y="450753"/>
                    <a:pt x="89628" y="450753"/>
                    <a:pt x="99063" y="460085"/>
                  </a:cubicBezTo>
                  <a:lnTo>
                    <a:pt x="105916" y="467017"/>
                  </a:lnTo>
                  <a:lnTo>
                    <a:pt x="146948" y="426047"/>
                  </a:lnTo>
                  <a:cubicBezTo>
                    <a:pt x="125052" y="398142"/>
                    <a:pt x="110367" y="364282"/>
                    <a:pt x="105916" y="327312"/>
                  </a:cubicBezTo>
                  <a:lnTo>
                    <a:pt x="47974" y="327312"/>
                  </a:lnTo>
                  <a:lnTo>
                    <a:pt x="47974" y="337088"/>
                  </a:lnTo>
                  <a:cubicBezTo>
                    <a:pt x="47974" y="350329"/>
                    <a:pt x="37293" y="361083"/>
                    <a:pt x="24031" y="361083"/>
                  </a:cubicBezTo>
                  <a:cubicBezTo>
                    <a:pt x="10770" y="361083"/>
                    <a:pt x="0" y="350329"/>
                    <a:pt x="0" y="337088"/>
                  </a:cubicBezTo>
                  <a:lnTo>
                    <a:pt x="0" y="269634"/>
                  </a:lnTo>
                  <a:cubicBezTo>
                    <a:pt x="0" y="256393"/>
                    <a:pt x="10770" y="245639"/>
                    <a:pt x="24031" y="245639"/>
                  </a:cubicBezTo>
                  <a:cubicBezTo>
                    <a:pt x="37293" y="245639"/>
                    <a:pt x="47974" y="256393"/>
                    <a:pt x="47974" y="269634"/>
                  </a:cubicBezTo>
                  <a:lnTo>
                    <a:pt x="47974" y="279410"/>
                  </a:lnTo>
                  <a:lnTo>
                    <a:pt x="105916" y="279410"/>
                  </a:lnTo>
                  <a:cubicBezTo>
                    <a:pt x="110367" y="242440"/>
                    <a:pt x="125052" y="208491"/>
                    <a:pt x="146948" y="180675"/>
                  </a:cubicBezTo>
                  <a:lnTo>
                    <a:pt x="105916" y="139705"/>
                  </a:lnTo>
                  <a:lnTo>
                    <a:pt x="99063" y="146637"/>
                  </a:lnTo>
                  <a:cubicBezTo>
                    <a:pt x="89628" y="155969"/>
                    <a:pt x="74497" y="155969"/>
                    <a:pt x="65063" y="146637"/>
                  </a:cubicBezTo>
                  <a:cubicBezTo>
                    <a:pt x="55717" y="137217"/>
                    <a:pt x="55717" y="122109"/>
                    <a:pt x="65063" y="112688"/>
                  </a:cubicBezTo>
                  <a:lnTo>
                    <a:pt x="106450" y="71452"/>
                  </a:lnTo>
                  <a:lnTo>
                    <a:pt x="112859" y="64965"/>
                  </a:lnTo>
                  <a:cubicBezTo>
                    <a:pt x="122293" y="55633"/>
                    <a:pt x="137424" y="55633"/>
                    <a:pt x="146859" y="64965"/>
                  </a:cubicBezTo>
                  <a:cubicBezTo>
                    <a:pt x="156204" y="74385"/>
                    <a:pt x="156204" y="89493"/>
                    <a:pt x="146859" y="98913"/>
                  </a:cubicBezTo>
                  <a:lnTo>
                    <a:pt x="139916" y="105756"/>
                  </a:lnTo>
                  <a:lnTo>
                    <a:pt x="180948" y="146726"/>
                  </a:lnTo>
                  <a:cubicBezTo>
                    <a:pt x="208806" y="124864"/>
                    <a:pt x="242806" y="110200"/>
                    <a:pt x="279833" y="105756"/>
                  </a:cubicBezTo>
                  <a:lnTo>
                    <a:pt x="279833" y="47901"/>
                  </a:lnTo>
                  <a:lnTo>
                    <a:pt x="270042" y="47901"/>
                  </a:lnTo>
                  <a:cubicBezTo>
                    <a:pt x="256780" y="47901"/>
                    <a:pt x="246011" y="37237"/>
                    <a:pt x="246011" y="23995"/>
                  </a:cubicBezTo>
                  <a:cubicBezTo>
                    <a:pt x="246011" y="10753"/>
                    <a:pt x="256780" y="0"/>
                    <a:pt x="270042"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4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grpSp>
      <p:cxnSp>
        <p:nvCxnSpPr>
          <p:cNvPr id="27" name="直接连接符 26"/>
          <p:cNvCxnSpPr/>
          <p:nvPr userDrawn="1"/>
        </p:nvCxnSpPr>
        <p:spPr>
          <a:xfrm>
            <a:off x="650931" y="852684"/>
            <a:ext cx="10867969"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1" name="图片 3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136962" y="292375"/>
            <a:ext cx="1375700" cy="4372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内容（图文-2）">
    <p:spTree>
      <p:nvGrpSpPr>
        <p:cNvPr id="1" name=""/>
        <p:cNvGrpSpPr/>
        <p:nvPr/>
      </p:nvGrpSpPr>
      <p:grpSpPr>
        <a:xfrm>
          <a:off x="0" y="0"/>
          <a:ext cx="0" cy="0"/>
          <a:chOff x="0" y="0"/>
          <a:chExt cx="0" cy="0"/>
        </a:xfrm>
      </p:grpSpPr>
      <p:pic>
        <p:nvPicPr>
          <p:cNvPr id="29" name="图片 28"/>
          <p:cNvPicPr>
            <a:picLocks noChangeAspect="1"/>
          </p:cNvPicPr>
          <p:nvPr userDrawn="1"/>
        </p:nvPicPr>
        <p:blipFill rotWithShape="1">
          <a:blip r:embed="rId2">
            <a:alphaModFix amt="5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sp>
        <p:nvSpPr>
          <p:cNvPr id="25" name="文本占位符 67"/>
          <p:cNvSpPr>
            <a:spLocks noGrp="1"/>
          </p:cNvSpPr>
          <p:nvPr>
            <p:ph type="body" sz="quarter" idx="11" hasCustomPrompt="1"/>
          </p:nvPr>
        </p:nvSpPr>
        <p:spPr>
          <a:xfrm>
            <a:off x="1216933" y="347251"/>
            <a:ext cx="8920029" cy="402291"/>
          </a:xfrm>
          <a:prstGeom prst="rect">
            <a:avLst/>
          </a:prstGeom>
        </p:spPr>
        <p:txBody>
          <a:bodyPr lIns="0" bIns="46800">
            <a:spAutoFit/>
          </a:bodyPr>
          <a:lstStyle>
            <a:lvl1pPr marL="0" indent="0">
              <a:lnSpc>
                <a:spcPct val="100000"/>
              </a:lnSpc>
              <a:buNone/>
              <a:defRPr b="1">
                <a:solidFill>
                  <a:schemeClr val="accent1"/>
                </a:solidFill>
                <a:latin typeface="+mj-ea"/>
                <a:ea typeface="+mj-ea"/>
              </a:defRPr>
            </a:lvl1pPr>
          </a:lstStyle>
          <a:p>
            <a:pPr lvl="0"/>
            <a:r>
              <a:rPr lang="zh-CN" altLang="en-US" dirty="0"/>
              <a:t>请输入你的章节标题</a:t>
            </a:r>
          </a:p>
        </p:txBody>
      </p:sp>
      <p:cxnSp>
        <p:nvCxnSpPr>
          <p:cNvPr id="28" name="直接连接符 27"/>
          <p:cNvCxnSpPr/>
          <p:nvPr userDrawn="1"/>
        </p:nvCxnSpPr>
        <p:spPr>
          <a:xfrm>
            <a:off x="669228" y="3632200"/>
            <a:ext cx="10858500" cy="0"/>
          </a:xfrm>
          <a:prstGeom prst="line">
            <a:avLst/>
          </a:prstGeom>
          <a:ln w="25400" cap="flat">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5" name="矩形 34"/>
          <p:cNvSpPr/>
          <p:nvPr userDrawn="1"/>
        </p:nvSpPr>
        <p:spPr>
          <a:xfrm>
            <a:off x="669228" y="1496583"/>
            <a:ext cx="2124544" cy="178573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userDrawn="1"/>
        </p:nvSpPr>
        <p:spPr>
          <a:xfrm>
            <a:off x="9394356" y="3984612"/>
            <a:ext cx="2124544" cy="178573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图片占位符 42"/>
          <p:cNvSpPr>
            <a:spLocks noGrp="1"/>
          </p:cNvSpPr>
          <p:nvPr>
            <p:ph type="pic" sz="quarter" idx="12"/>
          </p:nvPr>
        </p:nvSpPr>
        <p:spPr>
          <a:xfrm>
            <a:off x="726750" y="1536731"/>
            <a:ext cx="2009500" cy="1689041"/>
          </a:xfrm>
          <a:custGeom>
            <a:avLst/>
            <a:gdLst>
              <a:gd name="connsiteX0" fmla="*/ 0 w 2009500"/>
              <a:gd name="connsiteY0" fmla="*/ 0 h 1689041"/>
              <a:gd name="connsiteX1" fmla="*/ 2009500 w 2009500"/>
              <a:gd name="connsiteY1" fmla="*/ 0 h 1689041"/>
              <a:gd name="connsiteX2" fmla="*/ 2009500 w 2009500"/>
              <a:gd name="connsiteY2" fmla="*/ 1689041 h 1689041"/>
              <a:gd name="connsiteX3" fmla="*/ 0 w 2009500"/>
              <a:gd name="connsiteY3" fmla="*/ 1689041 h 1689041"/>
            </a:gdLst>
            <a:ahLst/>
            <a:cxnLst>
              <a:cxn ang="0">
                <a:pos x="connsiteX0" y="connsiteY0"/>
              </a:cxn>
              <a:cxn ang="0">
                <a:pos x="connsiteX1" y="connsiteY1"/>
              </a:cxn>
              <a:cxn ang="0">
                <a:pos x="connsiteX2" y="connsiteY2"/>
              </a:cxn>
              <a:cxn ang="0">
                <a:pos x="connsiteX3" y="connsiteY3"/>
              </a:cxn>
            </a:cxnLst>
            <a:rect l="l" t="t" r="r" b="b"/>
            <a:pathLst>
              <a:path w="2009500" h="1689041">
                <a:moveTo>
                  <a:pt x="0" y="0"/>
                </a:moveTo>
                <a:lnTo>
                  <a:pt x="2009500" y="0"/>
                </a:lnTo>
                <a:lnTo>
                  <a:pt x="2009500" y="1689041"/>
                </a:lnTo>
                <a:lnTo>
                  <a:pt x="0" y="1689041"/>
                </a:lnTo>
                <a:close/>
              </a:path>
            </a:pathLst>
          </a:custGeom>
        </p:spPr>
        <p:txBody>
          <a:bodyPr wrap="square">
            <a:noAutofit/>
          </a:bodyPr>
          <a:lstStyle/>
          <a:p>
            <a:endParaRPr lang="zh-CN" altLang="en-US" dirty="0"/>
          </a:p>
        </p:txBody>
      </p:sp>
      <p:sp>
        <p:nvSpPr>
          <p:cNvPr id="44" name="图片占位符 43"/>
          <p:cNvSpPr>
            <a:spLocks noGrp="1"/>
          </p:cNvSpPr>
          <p:nvPr>
            <p:ph type="pic" sz="quarter" idx="13"/>
          </p:nvPr>
        </p:nvSpPr>
        <p:spPr>
          <a:xfrm>
            <a:off x="9451878" y="4032961"/>
            <a:ext cx="2009500" cy="1689041"/>
          </a:xfrm>
          <a:custGeom>
            <a:avLst/>
            <a:gdLst>
              <a:gd name="connsiteX0" fmla="*/ 0 w 2009500"/>
              <a:gd name="connsiteY0" fmla="*/ 0 h 1689041"/>
              <a:gd name="connsiteX1" fmla="*/ 2009500 w 2009500"/>
              <a:gd name="connsiteY1" fmla="*/ 0 h 1689041"/>
              <a:gd name="connsiteX2" fmla="*/ 2009500 w 2009500"/>
              <a:gd name="connsiteY2" fmla="*/ 1689041 h 1689041"/>
              <a:gd name="connsiteX3" fmla="*/ 0 w 2009500"/>
              <a:gd name="connsiteY3" fmla="*/ 1689041 h 1689041"/>
            </a:gdLst>
            <a:ahLst/>
            <a:cxnLst>
              <a:cxn ang="0">
                <a:pos x="connsiteX0" y="connsiteY0"/>
              </a:cxn>
              <a:cxn ang="0">
                <a:pos x="connsiteX1" y="connsiteY1"/>
              </a:cxn>
              <a:cxn ang="0">
                <a:pos x="connsiteX2" y="connsiteY2"/>
              </a:cxn>
              <a:cxn ang="0">
                <a:pos x="connsiteX3" y="connsiteY3"/>
              </a:cxn>
            </a:cxnLst>
            <a:rect l="l" t="t" r="r" b="b"/>
            <a:pathLst>
              <a:path w="2009500" h="1689041">
                <a:moveTo>
                  <a:pt x="0" y="0"/>
                </a:moveTo>
                <a:lnTo>
                  <a:pt x="2009500" y="0"/>
                </a:lnTo>
                <a:lnTo>
                  <a:pt x="2009500" y="1689041"/>
                </a:lnTo>
                <a:lnTo>
                  <a:pt x="0" y="1689041"/>
                </a:lnTo>
                <a:close/>
              </a:path>
            </a:pathLst>
          </a:custGeom>
        </p:spPr>
        <p:txBody>
          <a:bodyPr wrap="square">
            <a:noAutofit/>
          </a:bodyPr>
          <a:lstStyle/>
          <a:p>
            <a:endParaRPr lang="zh-CN" altLang="en-US" dirty="0"/>
          </a:p>
        </p:txBody>
      </p:sp>
      <p:sp>
        <p:nvSpPr>
          <p:cNvPr id="5" name="文本占位符 4"/>
          <p:cNvSpPr>
            <a:spLocks noGrp="1"/>
          </p:cNvSpPr>
          <p:nvPr>
            <p:ph type="body" sz="quarter" idx="14" hasCustomPrompt="1"/>
          </p:nvPr>
        </p:nvSpPr>
        <p:spPr>
          <a:xfrm>
            <a:off x="3246271" y="1535879"/>
            <a:ext cx="2793341" cy="461962"/>
          </a:xfrm>
          <a:prstGeom prst="rect">
            <a:avLst/>
          </a:prstGeom>
        </p:spPr>
        <p:txBody>
          <a:bodyPr lIns="0">
            <a:normAutofit/>
          </a:bodyPr>
          <a:lstStyle>
            <a:lvl1pPr marL="0" indent="0">
              <a:lnSpc>
                <a:spcPct val="100000"/>
              </a:lnSpc>
              <a:buNone/>
              <a:defRPr sz="2400" b="1">
                <a:solidFill>
                  <a:schemeClr val="accent1"/>
                </a:solidFill>
              </a:defRPr>
            </a:lvl1pPr>
          </a:lstStyle>
          <a:p>
            <a:pPr lvl="0"/>
            <a:r>
              <a:rPr lang="zh-CN" altLang="en-US" dirty="0"/>
              <a:t>请输入你的标题</a:t>
            </a:r>
          </a:p>
        </p:txBody>
      </p:sp>
      <p:sp>
        <p:nvSpPr>
          <p:cNvPr id="45" name="文本占位符 4"/>
          <p:cNvSpPr>
            <a:spLocks noGrp="1"/>
          </p:cNvSpPr>
          <p:nvPr>
            <p:ph type="body" sz="quarter" idx="15" hasCustomPrompt="1"/>
          </p:nvPr>
        </p:nvSpPr>
        <p:spPr>
          <a:xfrm>
            <a:off x="6148516" y="4025048"/>
            <a:ext cx="2793341" cy="461962"/>
          </a:xfrm>
          <a:prstGeom prst="rect">
            <a:avLst/>
          </a:prstGeom>
        </p:spPr>
        <p:txBody>
          <a:bodyPr lIns="90000" rIns="0">
            <a:normAutofit/>
          </a:bodyPr>
          <a:lstStyle>
            <a:lvl1pPr marL="0" indent="0" algn="r">
              <a:lnSpc>
                <a:spcPct val="100000"/>
              </a:lnSpc>
              <a:buNone/>
              <a:defRPr sz="2400" b="1">
                <a:solidFill>
                  <a:schemeClr val="accent1"/>
                </a:solidFill>
              </a:defRPr>
            </a:lvl1pPr>
          </a:lstStyle>
          <a:p>
            <a:pPr lvl="0"/>
            <a:r>
              <a:rPr lang="zh-CN" altLang="en-US" dirty="0"/>
              <a:t>请输入你的标题</a:t>
            </a:r>
          </a:p>
        </p:txBody>
      </p:sp>
      <p:sp>
        <p:nvSpPr>
          <p:cNvPr id="46" name="文本占位符 11"/>
          <p:cNvSpPr>
            <a:spLocks noGrp="1"/>
          </p:cNvSpPr>
          <p:nvPr>
            <p:ph type="body" sz="quarter" idx="18" hasCustomPrompt="1"/>
          </p:nvPr>
        </p:nvSpPr>
        <p:spPr>
          <a:xfrm>
            <a:off x="3246271" y="2153813"/>
            <a:ext cx="8272629" cy="646331"/>
          </a:xfrm>
          <a:prstGeom prst="rect">
            <a:avLst/>
          </a:prstGeom>
        </p:spPr>
        <p:txBody>
          <a:bodyPr lIns="0">
            <a:noAutofit/>
          </a:bodyPr>
          <a:lstStyle>
            <a:lvl1pPr marL="0" indent="0" algn="l">
              <a:lnSpc>
                <a:spcPct val="130000"/>
              </a:lnSpc>
              <a:buNone/>
              <a:defRPr sz="1800"/>
            </a:lvl1pPr>
          </a:lstStyle>
          <a:p>
            <a:pPr lvl="0"/>
            <a:r>
              <a:rPr lang="zh-CN" altLang="en-US" dirty="0"/>
              <a:t>请输入你的内容</a:t>
            </a:r>
          </a:p>
        </p:txBody>
      </p:sp>
      <p:sp>
        <p:nvSpPr>
          <p:cNvPr id="47" name="文本占位符 11"/>
          <p:cNvSpPr>
            <a:spLocks noGrp="1"/>
          </p:cNvSpPr>
          <p:nvPr>
            <p:ph type="body" sz="quarter" idx="19" hasCustomPrompt="1"/>
          </p:nvPr>
        </p:nvSpPr>
        <p:spPr>
          <a:xfrm>
            <a:off x="669228" y="4619089"/>
            <a:ext cx="8272629" cy="646331"/>
          </a:xfrm>
          <a:prstGeom prst="rect">
            <a:avLst/>
          </a:prstGeom>
        </p:spPr>
        <p:txBody>
          <a:bodyPr lIns="90000" rIns="0">
            <a:noAutofit/>
          </a:bodyPr>
          <a:lstStyle>
            <a:lvl1pPr marL="0" indent="0" algn="r">
              <a:lnSpc>
                <a:spcPct val="130000"/>
              </a:lnSpc>
              <a:buNone/>
              <a:defRPr sz="1800"/>
            </a:lvl1pPr>
          </a:lstStyle>
          <a:p>
            <a:pPr lvl="0"/>
            <a:r>
              <a:rPr lang="zh-CN" altLang="en-US" dirty="0"/>
              <a:t>请输入你的内容</a:t>
            </a:r>
          </a:p>
        </p:txBody>
      </p:sp>
      <p:sp>
        <p:nvSpPr>
          <p:cNvPr id="3" name="日期占位符 2"/>
          <p:cNvSpPr>
            <a:spLocks noGrp="1"/>
          </p:cNvSpPr>
          <p:nvPr>
            <p:ph type="dt" sz="half" idx="20"/>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6" name="灯片编号占位符 5"/>
          <p:cNvSpPr>
            <a:spLocks noGrp="1"/>
          </p:cNvSpPr>
          <p:nvPr>
            <p:ph type="sldNum" sz="quarter" idx="22"/>
          </p:nvPr>
        </p:nvSpPr>
        <p:spPr/>
        <p:txBody>
          <a:bodyPr/>
          <a:lstStyle/>
          <a:p>
            <a:fld id="{C79ECAFE-A460-4E13-ABCB-32CAE6136244}" type="slidenum">
              <a:rPr lang="zh-CN" altLang="en-US" smtClean="0"/>
              <a:t>‹#›</a:t>
            </a:fld>
            <a:endParaRPr lang="zh-CN" altLang="en-US" dirty="0"/>
          </a:p>
        </p:txBody>
      </p:sp>
      <p:grpSp>
        <p:nvGrpSpPr>
          <p:cNvPr id="32" name="组合 31"/>
          <p:cNvGrpSpPr/>
          <p:nvPr userDrawn="1"/>
        </p:nvGrpSpPr>
        <p:grpSpPr>
          <a:xfrm>
            <a:off x="660400" y="344681"/>
            <a:ext cx="384771" cy="384771"/>
            <a:chOff x="669869" y="597306"/>
            <a:chExt cx="409972" cy="409973"/>
          </a:xfrm>
        </p:grpSpPr>
        <p:sp>
          <p:nvSpPr>
            <p:cNvPr id="33" name="íṥļîḓê"/>
            <p:cNvSpPr/>
            <p:nvPr/>
          </p:nvSpPr>
          <p:spPr>
            <a:xfrm>
              <a:off x="669869" y="597306"/>
              <a:ext cx="409972" cy="409973"/>
            </a:xfrm>
            <a:prstGeom prst="ellipse">
              <a:avLst/>
            </a:prstGeom>
            <a:noFill/>
            <a:ln w="12700">
              <a:solidFill>
                <a:schemeClr val="accent1">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4" name="íṥlíḓê"/>
            <p:cNvSpPr/>
            <p:nvPr/>
          </p:nvSpPr>
          <p:spPr>
            <a:xfrm>
              <a:off x="707772" y="635208"/>
              <a:ext cx="334166" cy="334167"/>
            </a:xfrm>
            <a:prstGeom prst="ellipse">
              <a:avLst/>
            </a:prstGeom>
            <a:solidFill>
              <a:schemeClr val="accent1">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5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6" name="ïśļiḑé"/>
            <p:cNvSpPr/>
            <p:nvPr/>
          </p:nvSpPr>
          <p:spPr>
            <a:xfrm>
              <a:off x="772089" y="699681"/>
              <a:ext cx="205530" cy="205219"/>
            </a:xfrm>
            <a:custGeom>
              <a:avLst/>
              <a:gdLst>
                <a:gd name="connsiteX0" fmla="*/ 347041 w 607639"/>
                <a:gd name="connsiteY0" fmla="*/ 313875 h 606722"/>
                <a:gd name="connsiteX1" fmla="*/ 379713 w 607639"/>
                <a:gd name="connsiteY1" fmla="*/ 346512 h 606722"/>
                <a:gd name="connsiteX2" fmla="*/ 347041 w 607639"/>
                <a:gd name="connsiteY2" fmla="*/ 379149 h 606722"/>
                <a:gd name="connsiteX3" fmla="*/ 314369 w 607639"/>
                <a:gd name="connsiteY3" fmla="*/ 346512 h 606722"/>
                <a:gd name="connsiteX4" fmla="*/ 347041 w 607639"/>
                <a:gd name="connsiteY4" fmla="*/ 313875 h 606722"/>
                <a:gd name="connsiteX5" fmla="*/ 260563 w 607639"/>
                <a:gd name="connsiteY5" fmla="*/ 213037 h 606722"/>
                <a:gd name="connsiteX6" fmla="*/ 313452 w 607639"/>
                <a:gd name="connsiteY6" fmla="*/ 265856 h 606722"/>
                <a:gd name="connsiteX7" fmla="*/ 260563 w 607639"/>
                <a:gd name="connsiteY7" fmla="*/ 318675 h 606722"/>
                <a:gd name="connsiteX8" fmla="*/ 207674 w 607639"/>
                <a:gd name="connsiteY8" fmla="*/ 265856 h 606722"/>
                <a:gd name="connsiteX9" fmla="*/ 260563 w 607639"/>
                <a:gd name="connsiteY9" fmla="*/ 213037 h 606722"/>
                <a:gd name="connsiteX10" fmla="*/ 303775 w 607639"/>
                <a:gd name="connsiteY10" fmla="*/ 152236 h 606722"/>
                <a:gd name="connsiteX11" fmla="*/ 152466 w 607639"/>
                <a:gd name="connsiteY11" fmla="*/ 303317 h 606722"/>
                <a:gd name="connsiteX12" fmla="*/ 303775 w 607639"/>
                <a:gd name="connsiteY12" fmla="*/ 454486 h 606722"/>
                <a:gd name="connsiteX13" fmla="*/ 455173 w 607639"/>
                <a:gd name="connsiteY13" fmla="*/ 303317 h 606722"/>
                <a:gd name="connsiteX14" fmla="*/ 303775 w 607639"/>
                <a:gd name="connsiteY14" fmla="*/ 152236 h 606722"/>
                <a:gd name="connsiteX15" fmla="*/ 270042 w 607639"/>
                <a:gd name="connsiteY15" fmla="*/ 0 h 606722"/>
                <a:gd name="connsiteX16" fmla="*/ 337597 w 607639"/>
                <a:gd name="connsiteY16" fmla="*/ 0 h 606722"/>
                <a:gd name="connsiteX17" fmla="*/ 361628 w 607639"/>
                <a:gd name="connsiteY17" fmla="*/ 23995 h 606722"/>
                <a:gd name="connsiteX18" fmla="*/ 337597 w 607639"/>
                <a:gd name="connsiteY18" fmla="*/ 47901 h 606722"/>
                <a:gd name="connsiteX19" fmla="*/ 327806 w 607639"/>
                <a:gd name="connsiteY19" fmla="*/ 47901 h 606722"/>
                <a:gd name="connsiteX20" fmla="*/ 327806 w 607639"/>
                <a:gd name="connsiteY20" fmla="*/ 105756 h 606722"/>
                <a:gd name="connsiteX21" fmla="*/ 426691 w 607639"/>
                <a:gd name="connsiteY21" fmla="*/ 146726 h 606722"/>
                <a:gd name="connsiteX22" fmla="*/ 467723 w 607639"/>
                <a:gd name="connsiteY22" fmla="*/ 105756 h 606722"/>
                <a:gd name="connsiteX23" fmla="*/ 460780 w 607639"/>
                <a:gd name="connsiteY23" fmla="*/ 98913 h 606722"/>
                <a:gd name="connsiteX24" fmla="*/ 460780 w 607639"/>
                <a:gd name="connsiteY24" fmla="*/ 64965 h 606722"/>
                <a:gd name="connsiteX25" fmla="*/ 494691 w 607639"/>
                <a:gd name="connsiteY25" fmla="*/ 64965 h 606722"/>
                <a:gd name="connsiteX26" fmla="*/ 530382 w 607639"/>
                <a:gd name="connsiteY26" fmla="*/ 100602 h 606722"/>
                <a:gd name="connsiteX27" fmla="*/ 531094 w 607639"/>
                <a:gd name="connsiteY27" fmla="*/ 101313 h 606722"/>
                <a:gd name="connsiteX28" fmla="*/ 537414 w 607639"/>
                <a:gd name="connsiteY28" fmla="*/ 107534 h 606722"/>
                <a:gd name="connsiteX29" fmla="*/ 537770 w 607639"/>
                <a:gd name="connsiteY29" fmla="*/ 107978 h 606722"/>
                <a:gd name="connsiteX30" fmla="*/ 537948 w 607639"/>
                <a:gd name="connsiteY30" fmla="*/ 108156 h 606722"/>
                <a:gd name="connsiteX31" fmla="*/ 538482 w 607639"/>
                <a:gd name="connsiteY31" fmla="*/ 108689 h 606722"/>
                <a:gd name="connsiteX32" fmla="*/ 538215 w 607639"/>
                <a:gd name="connsiteY32" fmla="*/ 108423 h 606722"/>
                <a:gd name="connsiteX33" fmla="*/ 538749 w 607639"/>
                <a:gd name="connsiteY33" fmla="*/ 108867 h 606722"/>
                <a:gd name="connsiteX34" fmla="*/ 539105 w 607639"/>
                <a:gd name="connsiteY34" fmla="*/ 109311 h 606722"/>
                <a:gd name="connsiteX35" fmla="*/ 542487 w 607639"/>
                <a:gd name="connsiteY35" fmla="*/ 112688 h 606722"/>
                <a:gd name="connsiteX36" fmla="*/ 542487 w 607639"/>
                <a:gd name="connsiteY36" fmla="*/ 146637 h 606722"/>
                <a:gd name="connsiteX37" fmla="*/ 508576 w 607639"/>
                <a:gd name="connsiteY37" fmla="*/ 146637 h 606722"/>
                <a:gd name="connsiteX38" fmla="*/ 501634 w 607639"/>
                <a:gd name="connsiteY38" fmla="*/ 139705 h 606722"/>
                <a:gd name="connsiteX39" fmla="*/ 460691 w 607639"/>
                <a:gd name="connsiteY39" fmla="*/ 180675 h 606722"/>
                <a:gd name="connsiteX40" fmla="*/ 501723 w 607639"/>
                <a:gd name="connsiteY40" fmla="*/ 279410 h 606722"/>
                <a:gd name="connsiteX41" fmla="*/ 559576 w 607639"/>
                <a:gd name="connsiteY41" fmla="*/ 279410 h 606722"/>
                <a:gd name="connsiteX42" fmla="*/ 559576 w 607639"/>
                <a:gd name="connsiteY42" fmla="*/ 269634 h 606722"/>
                <a:gd name="connsiteX43" fmla="*/ 583608 w 607639"/>
                <a:gd name="connsiteY43" fmla="*/ 245639 h 606722"/>
                <a:gd name="connsiteX44" fmla="*/ 607639 w 607639"/>
                <a:gd name="connsiteY44" fmla="*/ 269634 h 606722"/>
                <a:gd name="connsiteX45" fmla="*/ 607639 w 607639"/>
                <a:gd name="connsiteY45" fmla="*/ 337088 h 606722"/>
                <a:gd name="connsiteX46" fmla="*/ 583608 w 607639"/>
                <a:gd name="connsiteY46" fmla="*/ 361083 h 606722"/>
                <a:gd name="connsiteX47" fmla="*/ 559576 w 607639"/>
                <a:gd name="connsiteY47" fmla="*/ 337088 h 606722"/>
                <a:gd name="connsiteX48" fmla="*/ 559576 w 607639"/>
                <a:gd name="connsiteY48" fmla="*/ 327312 h 606722"/>
                <a:gd name="connsiteX49" fmla="*/ 501723 w 607639"/>
                <a:gd name="connsiteY49" fmla="*/ 327312 h 606722"/>
                <a:gd name="connsiteX50" fmla="*/ 460691 w 607639"/>
                <a:gd name="connsiteY50" fmla="*/ 426047 h 606722"/>
                <a:gd name="connsiteX51" fmla="*/ 501634 w 607639"/>
                <a:gd name="connsiteY51" fmla="*/ 467017 h 606722"/>
                <a:gd name="connsiteX52" fmla="*/ 508576 w 607639"/>
                <a:gd name="connsiteY52" fmla="*/ 460085 h 606722"/>
                <a:gd name="connsiteX53" fmla="*/ 542487 w 607639"/>
                <a:gd name="connsiteY53" fmla="*/ 460085 h 606722"/>
                <a:gd name="connsiteX54" fmla="*/ 542487 w 607639"/>
                <a:gd name="connsiteY54" fmla="*/ 493945 h 606722"/>
                <a:gd name="connsiteX55" fmla="*/ 518990 w 607639"/>
                <a:gd name="connsiteY55" fmla="*/ 517496 h 606722"/>
                <a:gd name="connsiteX56" fmla="*/ 494691 w 607639"/>
                <a:gd name="connsiteY56" fmla="*/ 541668 h 606722"/>
                <a:gd name="connsiteX57" fmla="*/ 460780 w 607639"/>
                <a:gd name="connsiteY57" fmla="*/ 541668 h 606722"/>
                <a:gd name="connsiteX58" fmla="*/ 460780 w 607639"/>
                <a:gd name="connsiteY58" fmla="*/ 507809 h 606722"/>
                <a:gd name="connsiteX59" fmla="*/ 467723 w 607639"/>
                <a:gd name="connsiteY59" fmla="*/ 500877 h 606722"/>
                <a:gd name="connsiteX60" fmla="*/ 426691 w 607639"/>
                <a:gd name="connsiteY60" fmla="*/ 459996 h 606722"/>
                <a:gd name="connsiteX61" fmla="*/ 327806 w 607639"/>
                <a:gd name="connsiteY61" fmla="*/ 500966 h 606722"/>
                <a:gd name="connsiteX62" fmla="*/ 327806 w 607639"/>
                <a:gd name="connsiteY62" fmla="*/ 558732 h 606722"/>
                <a:gd name="connsiteX63" fmla="*/ 337597 w 607639"/>
                <a:gd name="connsiteY63" fmla="*/ 558732 h 606722"/>
                <a:gd name="connsiteX64" fmla="*/ 361628 w 607639"/>
                <a:gd name="connsiteY64" fmla="*/ 582727 h 606722"/>
                <a:gd name="connsiteX65" fmla="*/ 337597 w 607639"/>
                <a:gd name="connsiteY65" fmla="*/ 606722 h 606722"/>
                <a:gd name="connsiteX66" fmla="*/ 270042 w 607639"/>
                <a:gd name="connsiteY66" fmla="*/ 606722 h 606722"/>
                <a:gd name="connsiteX67" fmla="*/ 246011 w 607639"/>
                <a:gd name="connsiteY67" fmla="*/ 582727 h 606722"/>
                <a:gd name="connsiteX68" fmla="*/ 270042 w 607639"/>
                <a:gd name="connsiteY68" fmla="*/ 558732 h 606722"/>
                <a:gd name="connsiteX69" fmla="*/ 279833 w 607639"/>
                <a:gd name="connsiteY69" fmla="*/ 558732 h 606722"/>
                <a:gd name="connsiteX70" fmla="*/ 279833 w 607639"/>
                <a:gd name="connsiteY70" fmla="*/ 500966 h 606722"/>
                <a:gd name="connsiteX71" fmla="*/ 180948 w 607639"/>
                <a:gd name="connsiteY71" fmla="*/ 459996 h 606722"/>
                <a:gd name="connsiteX72" fmla="*/ 139916 w 607639"/>
                <a:gd name="connsiteY72" fmla="*/ 500877 h 606722"/>
                <a:gd name="connsiteX73" fmla="*/ 146859 w 607639"/>
                <a:gd name="connsiteY73" fmla="*/ 507809 h 606722"/>
                <a:gd name="connsiteX74" fmla="*/ 146859 w 607639"/>
                <a:gd name="connsiteY74" fmla="*/ 541668 h 606722"/>
                <a:gd name="connsiteX75" fmla="*/ 112859 w 607639"/>
                <a:gd name="connsiteY75" fmla="*/ 541668 h 606722"/>
                <a:gd name="connsiteX76" fmla="*/ 77257 w 607639"/>
                <a:gd name="connsiteY76" fmla="*/ 506120 h 606722"/>
                <a:gd name="connsiteX77" fmla="*/ 68534 w 607639"/>
                <a:gd name="connsiteY77" fmla="*/ 497411 h 606722"/>
                <a:gd name="connsiteX78" fmla="*/ 65063 w 607639"/>
                <a:gd name="connsiteY78" fmla="*/ 493945 h 606722"/>
                <a:gd name="connsiteX79" fmla="*/ 65063 w 607639"/>
                <a:gd name="connsiteY79" fmla="*/ 460085 h 606722"/>
                <a:gd name="connsiteX80" fmla="*/ 99063 w 607639"/>
                <a:gd name="connsiteY80" fmla="*/ 460085 h 606722"/>
                <a:gd name="connsiteX81" fmla="*/ 105916 w 607639"/>
                <a:gd name="connsiteY81" fmla="*/ 467017 h 606722"/>
                <a:gd name="connsiteX82" fmla="*/ 146948 w 607639"/>
                <a:gd name="connsiteY82" fmla="*/ 426047 h 606722"/>
                <a:gd name="connsiteX83" fmla="*/ 105916 w 607639"/>
                <a:gd name="connsiteY83" fmla="*/ 327312 h 606722"/>
                <a:gd name="connsiteX84" fmla="*/ 47974 w 607639"/>
                <a:gd name="connsiteY84" fmla="*/ 327312 h 606722"/>
                <a:gd name="connsiteX85" fmla="*/ 47974 w 607639"/>
                <a:gd name="connsiteY85" fmla="*/ 337088 h 606722"/>
                <a:gd name="connsiteX86" fmla="*/ 24031 w 607639"/>
                <a:gd name="connsiteY86" fmla="*/ 361083 h 606722"/>
                <a:gd name="connsiteX87" fmla="*/ 0 w 607639"/>
                <a:gd name="connsiteY87" fmla="*/ 337088 h 606722"/>
                <a:gd name="connsiteX88" fmla="*/ 0 w 607639"/>
                <a:gd name="connsiteY88" fmla="*/ 269634 h 606722"/>
                <a:gd name="connsiteX89" fmla="*/ 24031 w 607639"/>
                <a:gd name="connsiteY89" fmla="*/ 245639 h 606722"/>
                <a:gd name="connsiteX90" fmla="*/ 47974 w 607639"/>
                <a:gd name="connsiteY90" fmla="*/ 269634 h 606722"/>
                <a:gd name="connsiteX91" fmla="*/ 47974 w 607639"/>
                <a:gd name="connsiteY91" fmla="*/ 279410 h 606722"/>
                <a:gd name="connsiteX92" fmla="*/ 105916 w 607639"/>
                <a:gd name="connsiteY92" fmla="*/ 279410 h 606722"/>
                <a:gd name="connsiteX93" fmla="*/ 146948 w 607639"/>
                <a:gd name="connsiteY93" fmla="*/ 180675 h 606722"/>
                <a:gd name="connsiteX94" fmla="*/ 105916 w 607639"/>
                <a:gd name="connsiteY94" fmla="*/ 139705 h 606722"/>
                <a:gd name="connsiteX95" fmla="*/ 99063 w 607639"/>
                <a:gd name="connsiteY95" fmla="*/ 146637 h 606722"/>
                <a:gd name="connsiteX96" fmla="*/ 65063 w 607639"/>
                <a:gd name="connsiteY96" fmla="*/ 146637 h 606722"/>
                <a:gd name="connsiteX97" fmla="*/ 65063 w 607639"/>
                <a:gd name="connsiteY97" fmla="*/ 112688 h 606722"/>
                <a:gd name="connsiteX98" fmla="*/ 106450 w 607639"/>
                <a:gd name="connsiteY98" fmla="*/ 71452 h 606722"/>
                <a:gd name="connsiteX99" fmla="*/ 112859 w 607639"/>
                <a:gd name="connsiteY99" fmla="*/ 64965 h 606722"/>
                <a:gd name="connsiteX100" fmla="*/ 146859 w 607639"/>
                <a:gd name="connsiteY100" fmla="*/ 64965 h 606722"/>
                <a:gd name="connsiteX101" fmla="*/ 146859 w 607639"/>
                <a:gd name="connsiteY101" fmla="*/ 98913 h 606722"/>
                <a:gd name="connsiteX102" fmla="*/ 139916 w 607639"/>
                <a:gd name="connsiteY102" fmla="*/ 105756 h 606722"/>
                <a:gd name="connsiteX103" fmla="*/ 180948 w 607639"/>
                <a:gd name="connsiteY103" fmla="*/ 146726 h 606722"/>
                <a:gd name="connsiteX104" fmla="*/ 279833 w 607639"/>
                <a:gd name="connsiteY104" fmla="*/ 105756 h 606722"/>
                <a:gd name="connsiteX105" fmla="*/ 279833 w 607639"/>
                <a:gd name="connsiteY105" fmla="*/ 47901 h 606722"/>
                <a:gd name="connsiteX106" fmla="*/ 270042 w 607639"/>
                <a:gd name="connsiteY106" fmla="*/ 47901 h 606722"/>
                <a:gd name="connsiteX107" fmla="*/ 246011 w 607639"/>
                <a:gd name="connsiteY107" fmla="*/ 23995 h 606722"/>
                <a:gd name="connsiteX108" fmla="*/ 270042 w 607639"/>
                <a:gd name="connsiteY10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607639" h="606722">
                  <a:moveTo>
                    <a:pt x="347041" y="313875"/>
                  </a:moveTo>
                  <a:cubicBezTo>
                    <a:pt x="365085" y="313875"/>
                    <a:pt x="379713" y="328487"/>
                    <a:pt x="379713" y="346512"/>
                  </a:cubicBezTo>
                  <a:cubicBezTo>
                    <a:pt x="379713" y="364537"/>
                    <a:pt x="365085" y="379149"/>
                    <a:pt x="347041" y="379149"/>
                  </a:cubicBezTo>
                  <a:cubicBezTo>
                    <a:pt x="328997" y="379149"/>
                    <a:pt x="314369" y="364537"/>
                    <a:pt x="314369" y="346512"/>
                  </a:cubicBezTo>
                  <a:cubicBezTo>
                    <a:pt x="314369" y="328487"/>
                    <a:pt x="328997" y="313875"/>
                    <a:pt x="347041" y="313875"/>
                  </a:cubicBezTo>
                  <a:close/>
                  <a:moveTo>
                    <a:pt x="260563" y="213037"/>
                  </a:moveTo>
                  <a:cubicBezTo>
                    <a:pt x="289773" y="213037"/>
                    <a:pt x="313452" y="236685"/>
                    <a:pt x="313452" y="265856"/>
                  </a:cubicBezTo>
                  <a:cubicBezTo>
                    <a:pt x="313452" y="295027"/>
                    <a:pt x="289773" y="318675"/>
                    <a:pt x="260563" y="318675"/>
                  </a:cubicBezTo>
                  <a:cubicBezTo>
                    <a:pt x="231353" y="318675"/>
                    <a:pt x="207674" y="295027"/>
                    <a:pt x="207674" y="265856"/>
                  </a:cubicBezTo>
                  <a:cubicBezTo>
                    <a:pt x="207674" y="236685"/>
                    <a:pt x="231353" y="213037"/>
                    <a:pt x="260563" y="213037"/>
                  </a:cubicBezTo>
                  <a:close/>
                  <a:moveTo>
                    <a:pt x="303775" y="152236"/>
                  </a:moveTo>
                  <a:cubicBezTo>
                    <a:pt x="220377" y="152236"/>
                    <a:pt x="152466" y="220045"/>
                    <a:pt x="152466" y="303317"/>
                  </a:cubicBezTo>
                  <a:cubicBezTo>
                    <a:pt x="152466" y="386678"/>
                    <a:pt x="220377" y="454486"/>
                    <a:pt x="303775" y="454486"/>
                  </a:cubicBezTo>
                  <a:cubicBezTo>
                    <a:pt x="387262" y="454486"/>
                    <a:pt x="455173" y="386678"/>
                    <a:pt x="455173" y="303317"/>
                  </a:cubicBezTo>
                  <a:cubicBezTo>
                    <a:pt x="455173" y="220045"/>
                    <a:pt x="387262" y="152236"/>
                    <a:pt x="303775" y="152236"/>
                  </a:cubicBezTo>
                  <a:close/>
                  <a:moveTo>
                    <a:pt x="270042" y="0"/>
                  </a:moveTo>
                  <a:lnTo>
                    <a:pt x="337597" y="0"/>
                  </a:lnTo>
                  <a:cubicBezTo>
                    <a:pt x="350859" y="0"/>
                    <a:pt x="361628" y="10753"/>
                    <a:pt x="361628" y="23995"/>
                  </a:cubicBezTo>
                  <a:cubicBezTo>
                    <a:pt x="361628" y="37237"/>
                    <a:pt x="350859" y="47901"/>
                    <a:pt x="337597" y="47901"/>
                  </a:cubicBezTo>
                  <a:lnTo>
                    <a:pt x="327806" y="47901"/>
                  </a:lnTo>
                  <a:lnTo>
                    <a:pt x="327806" y="105756"/>
                  </a:lnTo>
                  <a:cubicBezTo>
                    <a:pt x="364833" y="110200"/>
                    <a:pt x="398744" y="124864"/>
                    <a:pt x="426691" y="146726"/>
                  </a:cubicBezTo>
                  <a:lnTo>
                    <a:pt x="467723" y="105756"/>
                  </a:lnTo>
                  <a:lnTo>
                    <a:pt x="460780" y="98913"/>
                  </a:lnTo>
                  <a:cubicBezTo>
                    <a:pt x="451435" y="89493"/>
                    <a:pt x="451435" y="74385"/>
                    <a:pt x="460780" y="64965"/>
                  </a:cubicBezTo>
                  <a:cubicBezTo>
                    <a:pt x="470126" y="55633"/>
                    <a:pt x="485346" y="55633"/>
                    <a:pt x="494691" y="64965"/>
                  </a:cubicBezTo>
                  <a:lnTo>
                    <a:pt x="530382" y="100602"/>
                  </a:lnTo>
                  <a:lnTo>
                    <a:pt x="531094" y="101313"/>
                  </a:lnTo>
                  <a:lnTo>
                    <a:pt x="537414" y="107534"/>
                  </a:lnTo>
                  <a:lnTo>
                    <a:pt x="537770" y="107978"/>
                  </a:lnTo>
                  <a:lnTo>
                    <a:pt x="537948" y="108156"/>
                  </a:lnTo>
                  <a:lnTo>
                    <a:pt x="538482" y="108689"/>
                  </a:lnTo>
                  <a:lnTo>
                    <a:pt x="538215" y="108423"/>
                  </a:lnTo>
                  <a:lnTo>
                    <a:pt x="538749" y="108867"/>
                  </a:lnTo>
                  <a:lnTo>
                    <a:pt x="539105" y="109311"/>
                  </a:lnTo>
                  <a:lnTo>
                    <a:pt x="542487" y="112688"/>
                  </a:lnTo>
                  <a:cubicBezTo>
                    <a:pt x="551922" y="122109"/>
                    <a:pt x="551922" y="137217"/>
                    <a:pt x="542487" y="146637"/>
                  </a:cubicBezTo>
                  <a:cubicBezTo>
                    <a:pt x="533142" y="155969"/>
                    <a:pt x="517922" y="155969"/>
                    <a:pt x="508576" y="146637"/>
                  </a:cubicBezTo>
                  <a:lnTo>
                    <a:pt x="501634" y="139705"/>
                  </a:lnTo>
                  <a:lnTo>
                    <a:pt x="460691" y="180675"/>
                  </a:lnTo>
                  <a:cubicBezTo>
                    <a:pt x="482587" y="208491"/>
                    <a:pt x="497272" y="242440"/>
                    <a:pt x="501723" y="279410"/>
                  </a:cubicBezTo>
                  <a:lnTo>
                    <a:pt x="559576" y="279410"/>
                  </a:lnTo>
                  <a:lnTo>
                    <a:pt x="559576" y="269634"/>
                  </a:lnTo>
                  <a:cubicBezTo>
                    <a:pt x="559576" y="256393"/>
                    <a:pt x="570346" y="245639"/>
                    <a:pt x="583608" y="245639"/>
                  </a:cubicBezTo>
                  <a:cubicBezTo>
                    <a:pt x="596869" y="245639"/>
                    <a:pt x="607639" y="256393"/>
                    <a:pt x="607639" y="269634"/>
                  </a:cubicBezTo>
                  <a:lnTo>
                    <a:pt x="607639" y="337088"/>
                  </a:lnTo>
                  <a:cubicBezTo>
                    <a:pt x="607639" y="350329"/>
                    <a:pt x="596869" y="361083"/>
                    <a:pt x="583608" y="361083"/>
                  </a:cubicBezTo>
                  <a:cubicBezTo>
                    <a:pt x="570346" y="361083"/>
                    <a:pt x="559576" y="350329"/>
                    <a:pt x="559576" y="337088"/>
                  </a:cubicBezTo>
                  <a:lnTo>
                    <a:pt x="559576" y="327312"/>
                  </a:lnTo>
                  <a:lnTo>
                    <a:pt x="501723" y="327312"/>
                  </a:lnTo>
                  <a:cubicBezTo>
                    <a:pt x="497272" y="364282"/>
                    <a:pt x="482587" y="398142"/>
                    <a:pt x="460691" y="426047"/>
                  </a:cubicBezTo>
                  <a:lnTo>
                    <a:pt x="501634" y="467017"/>
                  </a:lnTo>
                  <a:lnTo>
                    <a:pt x="508576" y="460085"/>
                  </a:lnTo>
                  <a:cubicBezTo>
                    <a:pt x="517922" y="450753"/>
                    <a:pt x="533142" y="450753"/>
                    <a:pt x="542487" y="460085"/>
                  </a:cubicBezTo>
                  <a:cubicBezTo>
                    <a:pt x="551922" y="469416"/>
                    <a:pt x="551922" y="484613"/>
                    <a:pt x="542487" y="493945"/>
                  </a:cubicBezTo>
                  <a:cubicBezTo>
                    <a:pt x="512759" y="523717"/>
                    <a:pt x="518456" y="518029"/>
                    <a:pt x="518990" y="517496"/>
                  </a:cubicBezTo>
                  <a:cubicBezTo>
                    <a:pt x="518545" y="517940"/>
                    <a:pt x="514272" y="522206"/>
                    <a:pt x="494691" y="541668"/>
                  </a:cubicBezTo>
                  <a:cubicBezTo>
                    <a:pt x="485346" y="551089"/>
                    <a:pt x="470126" y="551089"/>
                    <a:pt x="460780" y="541668"/>
                  </a:cubicBezTo>
                  <a:cubicBezTo>
                    <a:pt x="451435" y="532337"/>
                    <a:pt x="451435" y="517140"/>
                    <a:pt x="460780" y="507809"/>
                  </a:cubicBezTo>
                  <a:lnTo>
                    <a:pt x="467723" y="500877"/>
                  </a:lnTo>
                  <a:lnTo>
                    <a:pt x="426691" y="459996"/>
                  </a:lnTo>
                  <a:cubicBezTo>
                    <a:pt x="398744" y="481858"/>
                    <a:pt x="364833" y="496522"/>
                    <a:pt x="327806" y="500966"/>
                  </a:cubicBezTo>
                  <a:lnTo>
                    <a:pt x="327806" y="558732"/>
                  </a:lnTo>
                  <a:lnTo>
                    <a:pt x="337597" y="558732"/>
                  </a:lnTo>
                  <a:cubicBezTo>
                    <a:pt x="350859" y="558732"/>
                    <a:pt x="361628" y="569485"/>
                    <a:pt x="361628" y="582727"/>
                  </a:cubicBezTo>
                  <a:cubicBezTo>
                    <a:pt x="361628" y="595969"/>
                    <a:pt x="350859" y="606722"/>
                    <a:pt x="337597" y="606722"/>
                  </a:cubicBezTo>
                  <a:lnTo>
                    <a:pt x="270042" y="606722"/>
                  </a:lnTo>
                  <a:cubicBezTo>
                    <a:pt x="256780" y="606722"/>
                    <a:pt x="246011" y="595969"/>
                    <a:pt x="246011" y="582727"/>
                  </a:cubicBezTo>
                  <a:cubicBezTo>
                    <a:pt x="246011" y="569485"/>
                    <a:pt x="256780" y="558732"/>
                    <a:pt x="270042" y="558732"/>
                  </a:cubicBezTo>
                  <a:lnTo>
                    <a:pt x="279833" y="558732"/>
                  </a:lnTo>
                  <a:lnTo>
                    <a:pt x="279833" y="500966"/>
                  </a:lnTo>
                  <a:cubicBezTo>
                    <a:pt x="242806" y="496522"/>
                    <a:pt x="208806" y="481858"/>
                    <a:pt x="180948" y="459996"/>
                  </a:cubicBezTo>
                  <a:lnTo>
                    <a:pt x="139916" y="500877"/>
                  </a:lnTo>
                  <a:lnTo>
                    <a:pt x="146859" y="507809"/>
                  </a:lnTo>
                  <a:cubicBezTo>
                    <a:pt x="156204" y="517140"/>
                    <a:pt x="156204" y="532337"/>
                    <a:pt x="146859" y="541668"/>
                  </a:cubicBezTo>
                  <a:cubicBezTo>
                    <a:pt x="137424" y="551089"/>
                    <a:pt x="122293" y="551089"/>
                    <a:pt x="112859" y="541668"/>
                  </a:cubicBezTo>
                  <a:lnTo>
                    <a:pt x="77257" y="506120"/>
                  </a:lnTo>
                  <a:lnTo>
                    <a:pt x="68534" y="497411"/>
                  </a:lnTo>
                  <a:lnTo>
                    <a:pt x="65063" y="493945"/>
                  </a:lnTo>
                  <a:cubicBezTo>
                    <a:pt x="55717" y="484613"/>
                    <a:pt x="55717" y="469416"/>
                    <a:pt x="65063" y="460085"/>
                  </a:cubicBezTo>
                  <a:cubicBezTo>
                    <a:pt x="74497" y="450753"/>
                    <a:pt x="89628" y="450753"/>
                    <a:pt x="99063" y="460085"/>
                  </a:cubicBezTo>
                  <a:lnTo>
                    <a:pt x="105916" y="467017"/>
                  </a:lnTo>
                  <a:lnTo>
                    <a:pt x="146948" y="426047"/>
                  </a:lnTo>
                  <a:cubicBezTo>
                    <a:pt x="125052" y="398142"/>
                    <a:pt x="110367" y="364282"/>
                    <a:pt x="105916" y="327312"/>
                  </a:cubicBezTo>
                  <a:lnTo>
                    <a:pt x="47974" y="327312"/>
                  </a:lnTo>
                  <a:lnTo>
                    <a:pt x="47974" y="337088"/>
                  </a:lnTo>
                  <a:cubicBezTo>
                    <a:pt x="47974" y="350329"/>
                    <a:pt x="37293" y="361083"/>
                    <a:pt x="24031" y="361083"/>
                  </a:cubicBezTo>
                  <a:cubicBezTo>
                    <a:pt x="10770" y="361083"/>
                    <a:pt x="0" y="350329"/>
                    <a:pt x="0" y="337088"/>
                  </a:cubicBezTo>
                  <a:lnTo>
                    <a:pt x="0" y="269634"/>
                  </a:lnTo>
                  <a:cubicBezTo>
                    <a:pt x="0" y="256393"/>
                    <a:pt x="10770" y="245639"/>
                    <a:pt x="24031" y="245639"/>
                  </a:cubicBezTo>
                  <a:cubicBezTo>
                    <a:pt x="37293" y="245639"/>
                    <a:pt x="47974" y="256393"/>
                    <a:pt x="47974" y="269634"/>
                  </a:cubicBezTo>
                  <a:lnTo>
                    <a:pt x="47974" y="279410"/>
                  </a:lnTo>
                  <a:lnTo>
                    <a:pt x="105916" y="279410"/>
                  </a:lnTo>
                  <a:cubicBezTo>
                    <a:pt x="110367" y="242440"/>
                    <a:pt x="125052" y="208491"/>
                    <a:pt x="146948" y="180675"/>
                  </a:cubicBezTo>
                  <a:lnTo>
                    <a:pt x="105916" y="139705"/>
                  </a:lnTo>
                  <a:lnTo>
                    <a:pt x="99063" y="146637"/>
                  </a:lnTo>
                  <a:cubicBezTo>
                    <a:pt x="89628" y="155969"/>
                    <a:pt x="74497" y="155969"/>
                    <a:pt x="65063" y="146637"/>
                  </a:cubicBezTo>
                  <a:cubicBezTo>
                    <a:pt x="55717" y="137217"/>
                    <a:pt x="55717" y="122109"/>
                    <a:pt x="65063" y="112688"/>
                  </a:cubicBezTo>
                  <a:lnTo>
                    <a:pt x="106450" y="71452"/>
                  </a:lnTo>
                  <a:lnTo>
                    <a:pt x="112859" y="64965"/>
                  </a:lnTo>
                  <a:cubicBezTo>
                    <a:pt x="122293" y="55633"/>
                    <a:pt x="137424" y="55633"/>
                    <a:pt x="146859" y="64965"/>
                  </a:cubicBezTo>
                  <a:cubicBezTo>
                    <a:pt x="156204" y="74385"/>
                    <a:pt x="156204" y="89493"/>
                    <a:pt x="146859" y="98913"/>
                  </a:cubicBezTo>
                  <a:lnTo>
                    <a:pt x="139916" y="105756"/>
                  </a:lnTo>
                  <a:lnTo>
                    <a:pt x="180948" y="146726"/>
                  </a:lnTo>
                  <a:cubicBezTo>
                    <a:pt x="208806" y="124864"/>
                    <a:pt x="242806" y="110200"/>
                    <a:pt x="279833" y="105756"/>
                  </a:cubicBezTo>
                  <a:lnTo>
                    <a:pt x="279833" y="47901"/>
                  </a:lnTo>
                  <a:lnTo>
                    <a:pt x="270042" y="47901"/>
                  </a:lnTo>
                  <a:cubicBezTo>
                    <a:pt x="256780" y="47901"/>
                    <a:pt x="246011" y="37237"/>
                    <a:pt x="246011" y="23995"/>
                  </a:cubicBezTo>
                  <a:cubicBezTo>
                    <a:pt x="246011" y="10753"/>
                    <a:pt x="256780" y="0"/>
                    <a:pt x="270042"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4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grpSp>
      <p:cxnSp>
        <p:nvCxnSpPr>
          <p:cNvPr id="21" name="直接连接符 20"/>
          <p:cNvCxnSpPr/>
          <p:nvPr userDrawn="1"/>
        </p:nvCxnSpPr>
        <p:spPr>
          <a:xfrm>
            <a:off x="650931" y="852684"/>
            <a:ext cx="10867969"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2" name="图片 2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136962" y="292375"/>
            <a:ext cx="1375700" cy="4372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和内容（图文-3）">
    <p:spTree>
      <p:nvGrpSpPr>
        <p:cNvPr id="1" name=""/>
        <p:cNvGrpSpPr/>
        <p:nvPr/>
      </p:nvGrpSpPr>
      <p:grpSpPr>
        <a:xfrm>
          <a:off x="0" y="0"/>
          <a:ext cx="0" cy="0"/>
          <a:chOff x="0" y="0"/>
          <a:chExt cx="0" cy="0"/>
        </a:xfrm>
      </p:grpSpPr>
      <p:pic>
        <p:nvPicPr>
          <p:cNvPr id="29" name="图片 28"/>
          <p:cNvPicPr>
            <a:picLocks noChangeAspect="1"/>
          </p:cNvPicPr>
          <p:nvPr userDrawn="1"/>
        </p:nvPicPr>
        <p:blipFill rotWithShape="1">
          <a:blip r:embed="rId2">
            <a:alphaModFix amt="5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sp>
        <p:nvSpPr>
          <p:cNvPr id="14" name="图片占位符 13"/>
          <p:cNvSpPr>
            <a:spLocks noGrp="1"/>
          </p:cNvSpPr>
          <p:nvPr>
            <p:ph type="pic" sz="quarter" idx="12"/>
          </p:nvPr>
        </p:nvSpPr>
        <p:spPr>
          <a:xfrm>
            <a:off x="660402" y="2447962"/>
            <a:ext cx="4420885" cy="3686138"/>
          </a:xfrm>
          <a:custGeom>
            <a:avLst/>
            <a:gdLst>
              <a:gd name="connsiteX0" fmla="*/ 0 w 4420885"/>
              <a:gd name="connsiteY0" fmla="*/ 0 h 3686138"/>
              <a:gd name="connsiteX1" fmla="*/ 4420885 w 4420885"/>
              <a:gd name="connsiteY1" fmla="*/ 0 h 3686138"/>
              <a:gd name="connsiteX2" fmla="*/ 4420885 w 4420885"/>
              <a:gd name="connsiteY2" fmla="*/ 3686138 h 3686138"/>
              <a:gd name="connsiteX3" fmla="*/ 0 w 4420885"/>
              <a:gd name="connsiteY3" fmla="*/ 3686138 h 3686138"/>
            </a:gdLst>
            <a:ahLst/>
            <a:cxnLst>
              <a:cxn ang="0">
                <a:pos x="connsiteX0" y="connsiteY0"/>
              </a:cxn>
              <a:cxn ang="0">
                <a:pos x="connsiteX1" y="connsiteY1"/>
              </a:cxn>
              <a:cxn ang="0">
                <a:pos x="connsiteX2" y="connsiteY2"/>
              </a:cxn>
              <a:cxn ang="0">
                <a:pos x="connsiteX3" y="connsiteY3"/>
              </a:cxn>
            </a:cxnLst>
            <a:rect l="l" t="t" r="r" b="b"/>
            <a:pathLst>
              <a:path w="4420885" h="3686138">
                <a:moveTo>
                  <a:pt x="0" y="0"/>
                </a:moveTo>
                <a:lnTo>
                  <a:pt x="4420885" y="0"/>
                </a:lnTo>
                <a:lnTo>
                  <a:pt x="4420885" y="3686138"/>
                </a:lnTo>
                <a:lnTo>
                  <a:pt x="0" y="3686138"/>
                </a:lnTo>
                <a:close/>
              </a:path>
            </a:pathLst>
          </a:custGeom>
        </p:spPr>
        <p:txBody>
          <a:bodyPr wrap="square">
            <a:noAutofit/>
          </a:bodyPr>
          <a:lstStyle/>
          <a:p>
            <a:endParaRPr lang="zh-CN" altLang="en-US"/>
          </a:p>
        </p:txBody>
      </p:sp>
      <p:sp>
        <p:nvSpPr>
          <p:cNvPr id="25" name="文本占位符 67"/>
          <p:cNvSpPr>
            <a:spLocks noGrp="1"/>
          </p:cNvSpPr>
          <p:nvPr>
            <p:ph type="body" sz="quarter" idx="11" hasCustomPrompt="1"/>
          </p:nvPr>
        </p:nvSpPr>
        <p:spPr>
          <a:xfrm>
            <a:off x="1216933" y="347251"/>
            <a:ext cx="8920029" cy="402291"/>
          </a:xfrm>
          <a:prstGeom prst="rect">
            <a:avLst/>
          </a:prstGeom>
        </p:spPr>
        <p:txBody>
          <a:bodyPr lIns="0" bIns="46800">
            <a:spAutoFit/>
          </a:bodyPr>
          <a:lstStyle>
            <a:lvl1pPr marL="0" indent="0">
              <a:lnSpc>
                <a:spcPct val="100000"/>
              </a:lnSpc>
              <a:buNone/>
              <a:defRPr b="1">
                <a:solidFill>
                  <a:schemeClr val="accent1"/>
                </a:solidFill>
                <a:latin typeface="+mj-ea"/>
                <a:ea typeface="+mj-ea"/>
              </a:defRPr>
            </a:lvl1pPr>
          </a:lstStyle>
          <a:p>
            <a:pPr lvl="0"/>
            <a:r>
              <a:rPr lang="zh-CN" altLang="en-US" dirty="0"/>
              <a:t>请输入你的章节标题</a:t>
            </a:r>
          </a:p>
        </p:txBody>
      </p:sp>
      <p:sp>
        <p:nvSpPr>
          <p:cNvPr id="16" name="任意多边形: 形状 15"/>
          <p:cNvSpPr/>
          <p:nvPr userDrawn="1"/>
        </p:nvSpPr>
        <p:spPr>
          <a:xfrm>
            <a:off x="5162118" y="2447964"/>
            <a:ext cx="3154730" cy="1802652"/>
          </a:xfrm>
          <a:custGeom>
            <a:avLst/>
            <a:gdLst>
              <a:gd name="connsiteX0" fmla="*/ 0 w 3154730"/>
              <a:gd name="connsiteY0" fmla="*/ 0 h 1829349"/>
              <a:gd name="connsiteX1" fmla="*/ 3154730 w 3154730"/>
              <a:gd name="connsiteY1" fmla="*/ 0 h 1829349"/>
              <a:gd name="connsiteX2" fmla="*/ 3154730 w 3154730"/>
              <a:gd name="connsiteY2" fmla="*/ 1829349 h 1829349"/>
              <a:gd name="connsiteX3" fmla="*/ 0 w 3154730"/>
              <a:gd name="connsiteY3" fmla="*/ 1829349 h 1829349"/>
            </a:gdLst>
            <a:ahLst/>
            <a:cxnLst>
              <a:cxn ang="0">
                <a:pos x="connsiteX0" y="connsiteY0"/>
              </a:cxn>
              <a:cxn ang="0">
                <a:pos x="connsiteX1" y="connsiteY1"/>
              </a:cxn>
              <a:cxn ang="0">
                <a:pos x="connsiteX2" y="connsiteY2"/>
              </a:cxn>
              <a:cxn ang="0">
                <a:pos x="connsiteX3" y="connsiteY3"/>
              </a:cxn>
            </a:cxnLst>
            <a:rect l="l" t="t" r="r" b="b"/>
            <a:pathLst>
              <a:path w="3154730" h="1829349">
                <a:moveTo>
                  <a:pt x="0" y="0"/>
                </a:moveTo>
                <a:lnTo>
                  <a:pt x="3154730" y="0"/>
                </a:lnTo>
                <a:lnTo>
                  <a:pt x="3154730" y="1829349"/>
                </a:lnTo>
                <a:lnTo>
                  <a:pt x="0" y="1829349"/>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形状 16"/>
          <p:cNvSpPr/>
          <p:nvPr userDrawn="1"/>
        </p:nvSpPr>
        <p:spPr>
          <a:xfrm>
            <a:off x="8397680" y="2447964"/>
            <a:ext cx="3154731" cy="1802652"/>
          </a:xfrm>
          <a:custGeom>
            <a:avLst/>
            <a:gdLst>
              <a:gd name="connsiteX0" fmla="*/ 0 w 3154731"/>
              <a:gd name="connsiteY0" fmla="*/ 0 h 1829349"/>
              <a:gd name="connsiteX1" fmla="*/ 3154731 w 3154731"/>
              <a:gd name="connsiteY1" fmla="*/ 0 h 1829349"/>
              <a:gd name="connsiteX2" fmla="*/ 3154731 w 3154731"/>
              <a:gd name="connsiteY2" fmla="*/ 1829349 h 1829349"/>
              <a:gd name="connsiteX3" fmla="*/ 0 w 3154731"/>
              <a:gd name="connsiteY3" fmla="*/ 1829349 h 1829349"/>
            </a:gdLst>
            <a:ahLst/>
            <a:cxnLst>
              <a:cxn ang="0">
                <a:pos x="connsiteX0" y="connsiteY0"/>
              </a:cxn>
              <a:cxn ang="0">
                <a:pos x="connsiteX1" y="connsiteY1"/>
              </a:cxn>
              <a:cxn ang="0">
                <a:pos x="connsiteX2" y="connsiteY2"/>
              </a:cxn>
              <a:cxn ang="0">
                <a:pos x="connsiteX3" y="connsiteY3"/>
              </a:cxn>
            </a:cxnLst>
            <a:rect l="l" t="t" r="r" b="b"/>
            <a:pathLst>
              <a:path w="3154731" h="1829349">
                <a:moveTo>
                  <a:pt x="0" y="0"/>
                </a:moveTo>
                <a:lnTo>
                  <a:pt x="3154731" y="0"/>
                </a:lnTo>
                <a:lnTo>
                  <a:pt x="3154731" y="1829349"/>
                </a:lnTo>
                <a:lnTo>
                  <a:pt x="0" y="1829349"/>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形状 17"/>
          <p:cNvSpPr/>
          <p:nvPr userDrawn="1"/>
        </p:nvSpPr>
        <p:spPr>
          <a:xfrm>
            <a:off x="5162118" y="4331447"/>
            <a:ext cx="3154730" cy="1802654"/>
          </a:xfrm>
          <a:custGeom>
            <a:avLst/>
            <a:gdLst>
              <a:gd name="connsiteX0" fmla="*/ 0 w 3154730"/>
              <a:gd name="connsiteY0" fmla="*/ 0 h 1829349"/>
              <a:gd name="connsiteX1" fmla="*/ 3154730 w 3154730"/>
              <a:gd name="connsiteY1" fmla="*/ 0 h 1829349"/>
              <a:gd name="connsiteX2" fmla="*/ 3154730 w 3154730"/>
              <a:gd name="connsiteY2" fmla="*/ 1829349 h 1829349"/>
              <a:gd name="connsiteX3" fmla="*/ 0 w 3154730"/>
              <a:gd name="connsiteY3" fmla="*/ 1829349 h 1829349"/>
            </a:gdLst>
            <a:ahLst/>
            <a:cxnLst>
              <a:cxn ang="0">
                <a:pos x="connsiteX0" y="connsiteY0"/>
              </a:cxn>
              <a:cxn ang="0">
                <a:pos x="connsiteX1" y="connsiteY1"/>
              </a:cxn>
              <a:cxn ang="0">
                <a:pos x="connsiteX2" y="connsiteY2"/>
              </a:cxn>
              <a:cxn ang="0">
                <a:pos x="connsiteX3" y="connsiteY3"/>
              </a:cxn>
            </a:cxnLst>
            <a:rect l="l" t="t" r="r" b="b"/>
            <a:pathLst>
              <a:path w="3154730" h="1829349">
                <a:moveTo>
                  <a:pt x="0" y="0"/>
                </a:moveTo>
                <a:lnTo>
                  <a:pt x="3154730" y="0"/>
                </a:lnTo>
                <a:lnTo>
                  <a:pt x="3154730" y="1829349"/>
                </a:lnTo>
                <a:lnTo>
                  <a:pt x="0" y="1829349"/>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zh-CN" altLang="en-US"/>
          </a:p>
        </p:txBody>
      </p:sp>
      <p:sp>
        <p:nvSpPr>
          <p:cNvPr id="28" name="任意多边形: 形状 27"/>
          <p:cNvSpPr/>
          <p:nvPr userDrawn="1"/>
        </p:nvSpPr>
        <p:spPr>
          <a:xfrm>
            <a:off x="8397680" y="4331447"/>
            <a:ext cx="3154731" cy="1802654"/>
          </a:xfrm>
          <a:custGeom>
            <a:avLst/>
            <a:gdLst>
              <a:gd name="connsiteX0" fmla="*/ 0 w 3154731"/>
              <a:gd name="connsiteY0" fmla="*/ 0 h 1829349"/>
              <a:gd name="connsiteX1" fmla="*/ 3154731 w 3154731"/>
              <a:gd name="connsiteY1" fmla="*/ 0 h 1829349"/>
              <a:gd name="connsiteX2" fmla="*/ 3154731 w 3154731"/>
              <a:gd name="connsiteY2" fmla="*/ 1829349 h 1829349"/>
              <a:gd name="connsiteX3" fmla="*/ 0 w 3154731"/>
              <a:gd name="connsiteY3" fmla="*/ 1829349 h 1829349"/>
            </a:gdLst>
            <a:ahLst/>
            <a:cxnLst>
              <a:cxn ang="0">
                <a:pos x="connsiteX0" y="connsiteY0"/>
              </a:cxn>
              <a:cxn ang="0">
                <a:pos x="connsiteX1" y="connsiteY1"/>
              </a:cxn>
              <a:cxn ang="0">
                <a:pos x="connsiteX2" y="connsiteY2"/>
              </a:cxn>
              <a:cxn ang="0">
                <a:pos x="connsiteX3" y="connsiteY3"/>
              </a:cxn>
            </a:cxnLst>
            <a:rect l="l" t="t" r="r" b="b"/>
            <a:pathLst>
              <a:path w="3154731" h="1829349">
                <a:moveTo>
                  <a:pt x="0" y="0"/>
                </a:moveTo>
                <a:lnTo>
                  <a:pt x="3154731" y="0"/>
                </a:lnTo>
                <a:lnTo>
                  <a:pt x="3154731" y="1829349"/>
                </a:lnTo>
                <a:lnTo>
                  <a:pt x="0" y="1829349"/>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占位符 8"/>
          <p:cNvSpPr>
            <a:spLocks noGrp="1"/>
          </p:cNvSpPr>
          <p:nvPr>
            <p:ph type="body" sz="quarter" idx="13" hasCustomPrompt="1"/>
          </p:nvPr>
        </p:nvSpPr>
        <p:spPr>
          <a:xfrm>
            <a:off x="5398522" y="2612248"/>
            <a:ext cx="2681922" cy="461665"/>
          </a:xfrm>
          <a:prstGeom prst="rect">
            <a:avLst/>
          </a:prstGeom>
        </p:spPr>
        <p:txBody>
          <a:bodyPr>
            <a:spAutoFit/>
          </a:bodyPr>
          <a:lstStyle>
            <a:lvl1pPr marL="0" indent="0" algn="ctr">
              <a:lnSpc>
                <a:spcPct val="100000"/>
              </a:lnSpc>
              <a:buNone/>
              <a:defRPr sz="2400" b="1">
                <a:solidFill>
                  <a:schemeClr val="accent1"/>
                </a:solidFill>
              </a:defRPr>
            </a:lvl1pPr>
          </a:lstStyle>
          <a:p>
            <a:pPr lvl="0"/>
            <a:r>
              <a:rPr lang="zh-CN" altLang="en-US" dirty="0"/>
              <a:t>请输入你的标题</a:t>
            </a:r>
          </a:p>
        </p:txBody>
      </p:sp>
      <p:sp>
        <p:nvSpPr>
          <p:cNvPr id="12" name="文本占位符 11"/>
          <p:cNvSpPr>
            <a:spLocks noGrp="1"/>
          </p:cNvSpPr>
          <p:nvPr>
            <p:ph type="body" sz="quarter" idx="14" hasCustomPrompt="1"/>
          </p:nvPr>
        </p:nvSpPr>
        <p:spPr>
          <a:xfrm>
            <a:off x="5277103" y="3336053"/>
            <a:ext cx="2924760" cy="739277"/>
          </a:xfrm>
          <a:prstGeom prst="rect">
            <a:avLst/>
          </a:prstGeom>
        </p:spPr>
        <p:txBody>
          <a:bodyPr>
            <a:noAutofit/>
          </a:bodyPr>
          <a:lstStyle>
            <a:lvl1pPr marL="0" indent="0" algn="ctr">
              <a:lnSpc>
                <a:spcPct val="130000"/>
              </a:lnSpc>
              <a:buNone/>
              <a:defRPr sz="1800"/>
            </a:lvl1pPr>
          </a:lstStyle>
          <a:p>
            <a:pPr lvl="0"/>
            <a:r>
              <a:rPr lang="zh-CN" altLang="en-US" dirty="0"/>
              <a:t>请输入你的内容</a:t>
            </a:r>
          </a:p>
        </p:txBody>
      </p:sp>
      <p:sp>
        <p:nvSpPr>
          <p:cNvPr id="46" name="文本占位符 8"/>
          <p:cNvSpPr>
            <a:spLocks noGrp="1"/>
          </p:cNvSpPr>
          <p:nvPr>
            <p:ph type="body" sz="quarter" idx="15" hasCustomPrompt="1"/>
          </p:nvPr>
        </p:nvSpPr>
        <p:spPr>
          <a:xfrm>
            <a:off x="8634084" y="2612248"/>
            <a:ext cx="2681922" cy="461665"/>
          </a:xfrm>
          <a:prstGeom prst="rect">
            <a:avLst/>
          </a:prstGeom>
        </p:spPr>
        <p:txBody>
          <a:bodyPr wrap="square">
            <a:spAutoFit/>
          </a:bodyPr>
          <a:lstStyle>
            <a:lvl1pPr marL="0" indent="0" algn="ctr">
              <a:lnSpc>
                <a:spcPct val="100000"/>
              </a:lnSpc>
              <a:buNone/>
              <a:defRPr sz="2400" b="1">
                <a:solidFill>
                  <a:schemeClr val="accent1"/>
                </a:solidFill>
              </a:defRPr>
            </a:lvl1pPr>
          </a:lstStyle>
          <a:p>
            <a:pPr lvl="0"/>
            <a:r>
              <a:rPr lang="zh-CN" altLang="en-US" dirty="0"/>
              <a:t>请输入你的标题</a:t>
            </a:r>
          </a:p>
        </p:txBody>
      </p:sp>
      <p:sp>
        <p:nvSpPr>
          <p:cNvPr id="47" name="文本占位符 11"/>
          <p:cNvSpPr>
            <a:spLocks noGrp="1"/>
          </p:cNvSpPr>
          <p:nvPr>
            <p:ph type="body" sz="quarter" idx="16" hasCustomPrompt="1"/>
          </p:nvPr>
        </p:nvSpPr>
        <p:spPr>
          <a:xfrm>
            <a:off x="8512665" y="3336053"/>
            <a:ext cx="2924760" cy="739277"/>
          </a:xfrm>
          <a:prstGeom prst="rect">
            <a:avLst/>
          </a:prstGeom>
        </p:spPr>
        <p:txBody>
          <a:bodyPr>
            <a:noAutofit/>
          </a:bodyPr>
          <a:lstStyle>
            <a:lvl1pPr marL="0" indent="0" algn="ctr">
              <a:lnSpc>
                <a:spcPct val="130000"/>
              </a:lnSpc>
              <a:buNone/>
              <a:defRPr sz="1800"/>
            </a:lvl1pPr>
          </a:lstStyle>
          <a:p>
            <a:pPr lvl="0"/>
            <a:r>
              <a:rPr lang="zh-CN" altLang="en-US" dirty="0"/>
              <a:t>请输入你的内容</a:t>
            </a:r>
          </a:p>
        </p:txBody>
      </p:sp>
      <p:sp>
        <p:nvSpPr>
          <p:cNvPr id="48" name="文本占位符 8"/>
          <p:cNvSpPr>
            <a:spLocks noGrp="1"/>
          </p:cNvSpPr>
          <p:nvPr>
            <p:ph type="body" sz="quarter" idx="17" hasCustomPrompt="1"/>
          </p:nvPr>
        </p:nvSpPr>
        <p:spPr>
          <a:xfrm>
            <a:off x="8634084" y="4499120"/>
            <a:ext cx="2681922" cy="461665"/>
          </a:xfrm>
          <a:prstGeom prst="rect">
            <a:avLst/>
          </a:prstGeom>
        </p:spPr>
        <p:txBody>
          <a:bodyPr>
            <a:spAutoFit/>
          </a:bodyPr>
          <a:lstStyle>
            <a:lvl1pPr marL="0" indent="0" algn="ctr">
              <a:lnSpc>
                <a:spcPct val="100000"/>
              </a:lnSpc>
              <a:buNone/>
              <a:defRPr sz="2400" b="1">
                <a:solidFill>
                  <a:schemeClr val="accent1"/>
                </a:solidFill>
              </a:defRPr>
            </a:lvl1pPr>
          </a:lstStyle>
          <a:p>
            <a:pPr lvl="0"/>
            <a:r>
              <a:rPr lang="zh-CN" altLang="en-US" dirty="0"/>
              <a:t>请输入你的标题</a:t>
            </a:r>
          </a:p>
        </p:txBody>
      </p:sp>
      <p:sp>
        <p:nvSpPr>
          <p:cNvPr id="49" name="文本占位符 11"/>
          <p:cNvSpPr>
            <a:spLocks noGrp="1"/>
          </p:cNvSpPr>
          <p:nvPr>
            <p:ph type="body" sz="quarter" idx="18" hasCustomPrompt="1"/>
          </p:nvPr>
        </p:nvSpPr>
        <p:spPr>
          <a:xfrm>
            <a:off x="8512665" y="5222925"/>
            <a:ext cx="2924760" cy="739277"/>
          </a:xfrm>
          <a:prstGeom prst="rect">
            <a:avLst/>
          </a:prstGeom>
        </p:spPr>
        <p:txBody>
          <a:bodyPr>
            <a:noAutofit/>
          </a:bodyPr>
          <a:lstStyle>
            <a:lvl1pPr marL="0" indent="0" algn="ctr">
              <a:lnSpc>
                <a:spcPct val="130000"/>
              </a:lnSpc>
              <a:buNone/>
              <a:defRPr sz="1800"/>
            </a:lvl1pPr>
          </a:lstStyle>
          <a:p>
            <a:pPr lvl="0"/>
            <a:r>
              <a:rPr lang="zh-CN" altLang="en-US" dirty="0"/>
              <a:t>请输入你的内容</a:t>
            </a:r>
          </a:p>
        </p:txBody>
      </p:sp>
      <p:sp>
        <p:nvSpPr>
          <p:cNvPr id="50" name="文本占位符 8"/>
          <p:cNvSpPr>
            <a:spLocks noGrp="1"/>
          </p:cNvSpPr>
          <p:nvPr>
            <p:ph type="body" sz="quarter" idx="19" hasCustomPrompt="1"/>
          </p:nvPr>
        </p:nvSpPr>
        <p:spPr>
          <a:xfrm>
            <a:off x="5398522" y="4499120"/>
            <a:ext cx="2681922" cy="461665"/>
          </a:xfrm>
          <a:prstGeom prst="rect">
            <a:avLst/>
          </a:prstGeom>
        </p:spPr>
        <p:txBody>
          <a:bodyPr>
            <a:spAutoFit/>
          </a:bodyPr>
          <a:lstStyle>
            <a:lvl1pPr marL="0" indent="0" algn="ctr">
              <a:lnSpc>
                <a:spcPct val="100000"/>
              </a:lnSpc>
              <a:buNone/>
              <a:defRPr sz="2400" b="1">
                <a:solidFill>
                  <a:schemeClr val="accent1"/>
                </a:solidFill>
              </a:defRPr>
            </a:lvl1pPr>
          </a:lstStyle>
          <a:p>
            <a:pPr lvl="0"/>
            <a:r>
              <a:rPr lang="zh-CN" altLang="en-US" dirty="0"/>
              <a:t>请输入你的标题</a:t>
            </a:r>
          </a:p>
        </p:txBody>
      </p:sp>
      <p:sp>
        <p:nvSpPr>
          <p:cNvPr id="51" name="文本占位符 11"/>
          <p:cNvSpPr>
            <a:spLocks noGrp="1"/>
          </p:cNvSpPr>
          <p:nvPr>
            <p:ph type="body" sz="quarter" idx="20" hasCustomPrompt="1"/>
          </p:nvPr>
        </p:nvSpPr>
        <p:spPr>
          <a:xfrm>
            <a:off x="5277103" y="5222925"/>
            <a:ext cx="2924760" cy="739277"/>
          </a:xfrm>
          <a:prstGeom prst="rect">
            <a:avLst/>
          </a:prstGeom>
        </p:spPr>
        <p:txBody>
          <a:bodyPr>
            <a:noAutofit/>
          </a:bodyPr>
          <a:lstStyle>
            <a:lvl1pPr marL="0" indent="0" algn="ctr">
              <a:lnSpc>
                <a:spcPct val="130000"/>
              </a:lnSpc>
              <a:buNone/>
              <a:defRPr sz="1800"/>
            </a:lvl1pPr>
          </a:lstStyle>
          <a:p>
            <a:pPr lvl="0"/>
            <a:r>
              <a:rPr lang="zh-CN" altLang="en-US" dirty="0"/>
              <a:t>请输入你的内容</a:t>
            </a:r>
          </a:p>
        </p:txBody>
      </p:sp>
      <p:sp>
        <p:nvSpPr>
          <p:cNvPr id="52" name="文本占位符 11"/>
          <p:cNvSpPr>
            <a:spLocks noGrp="1"/>
          </p:cNvSpPr>
          <p:nvPr>
            <p:ph type="body" sz="quarter" idx="21" hasCustomPrompt="1"/>
          </p:nvPr>
        </p:nvSpPr>
        <p:spPr>
          <a:xfrm>
            <a:off x="660400" y="1337587"/>
            <a:ext cx="10858500" cy="735563"/>
          </a:xfrm>
          <a:prstGeom prst="rect">
            <a:avLst/>
          </a:prstGeom>
        </p:spPr>
        <p:txBody>
          <a:bodyPr>
            <a:noAutofit/>
          </a:bodyPr>
          <a:lstStyle>
            <a:lvl1pPr marL="0" indent="0" algn="ctr">
              <a:lnSpc>
                <a:spcPct val="130000"/>
              </a:lnSpc>
              <a:buNone/>
              <a:defRPr sz="1800"/>
            </a:lvl1pPr>
          </a:lstStyle>
          <a:p>
            <a:pPr lvl="0"/>
            <a:r>
              <a:rPr lang="zh-CN" altLang="en-US" dirty="0"/>
              <a:t>请输入你的内容</a:t>
            </a:r>
          </a:p>
        </p:txBody>
      </p:sp>
      <p:grpSp>
        <p:nvGrpSpPr>
          <p:cNvPr id="32" name="组合 31"/>
          <p:cNvGrpSpPr/>
          <p:nvPr userDrawn="1"/>
        </p:nvGrpSpPr>
        <p:grpSpPr>
          <a:xfrm>
            <a:off x="660400" y="344681"/>
            <a:ext cx="384771" cy="384771"/>
            <a:chOff x="669869" y="597306"/>
            <a:chExt cx="409972" cy="409973"/>
          </a:xfrm>
        </p:grpSpPr>
        <p:sp>
          <p:nvSpPr>
            <p:cNvPr id="33" name="íṥļîḓê"/>
            <p:cNvSpPr/>
            <p:nvPr/>
          </p:nvSpPr>
          <p:spPr>
            <a:xfrm>
              <a:off x="669869" y="597306"/>
              <a:ext cx="409972" cy="409973"/>
            </a:xfrm>
            <a:prstGeom prst="ellipse">
              <a:avLst/>
            </a:prstGeom>
            <a:noFill/>
            <a:ln w="12700">
              <a:solidFill>
                <a:schemeClr val="accent1">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4" name="íṥlíḓê"/>
            <p:cNvSpPr/>
            <p:nvPr/>
          </p:nvSpPr>
          <p:spPr>
            <a:xfrm>
              <a:off x="707772" y="635208"/>
              <a:ext cx="334166" cy="334167"/>
            </a:xfrm>
            <a:prstGeom prst="ellipse">
              <a:avLst/>
            </a:prstGeom>
            <a:solidFill>
              <a:schemeClr val="accent1">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5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5" name="ïśļiḑé"/>
            <p:cNvSpPr/>
            <p:nvPr/>
          </p:nvSpPr>
          <p:spPr>
            <a:xfrm>
              <a:off x="772089" y="699681"/>
              <a:ext cx="205530" cy="205219"/>
            </a:xfrm>
            <a:custGeom>
              <a:avLst/>
              <a:gdLst>
                <a:gd name="connsiteX0" fmla="*/ 347041 w 607639"/>
                <a:gd name="connsiteY0" fmla="*/ 313875 h 606722"/>
                <a:gd name="connsiteX1" fmla="*/ 379713 w 607639"/>
                <a:gd name="connsiteY1" fmla="*/ 346512 h 606722"/>
                <a:gd name="connsiteX2" fmla="*/ 347041 w 607639"/>
                <a:gd name="connsiteY2" fmla="*/ 379149 h 606722"/>
                <a:gd name="connsiteX3" fmla="*/ 314369 w 607639"/>
                <a:gd name="connsiteY3" fmla="*/ 346512 h 606722"/>
                <a:gd name="connsiteX4" fmla="*/ 347041 w 607639"/>
                <a:gd name="connsiteY4" fmla="*/ 313875 h 606722"/>
                <a:gd name="connsiteX5" fmla="*/ 260563 w 607639"/>
                <a:gd name="connsiteY5" fmla="*/ 213037 h 606722"/>
                <a:gd name="connsiteX6" fmla="*/ 313452 w 607639"/>
                <a:gd name="connsiteY6" fmla="*/ 265856 h 606722"/>
                <a:gd name="connsiteX7" fmla="*/ 260563 w 607639"/>
                <a:gd name="connsiteY7" fmla="*/ 318675 h 606722"/>
                <a:gd name="connsiteX8" fmla="*/ 207674 w 607639"/>
                <a:gd name="connsiteY8" fmla="*/ 265856 h 606722"/>
                <a:gd name="connsiteX9" fmla="*/ 260563 w 607639"/>
                <a:gd name="connsiteY9" fmla="*/ 213037 h 606722"/>
                <a:gd name="connsiteX10" fmla="*/ 303775 w 607639"/>
                <a:gd name="connsiteY10" fmla="*/ 152236 h 606722"/>
                <a:gd name="connsiteX11" fmla="*/ 152466 w 607639"/>
                <a:gd name="connsiteY11" fmla="*/ 303317 h 606722"/>
                <a:gd name="connsiteX12" fmla="*/ 303775 w 607639"/>
                <a:gd name="connsiteY12" fmla="*/ 454486 h 606722"/>
                <a:gd name="connsiteX13" fmla="*/ 455173 w 607639"/>
                <a:gd name="connsiteY13" fmla="*/ 303317 h 606722"/>
                <a:gd name="connsiteX14" fmla="*/ 303775 w 607639"/>
                <a:gd name="connsiteY14" fmla="*/ 152236 h 606722"/>
                <a:gd name="connsiteX15" fmla="*/ 270042 w 607639"/>
                <a:gd name="connsiteY15" fmla="*/ 0 h 606722"/>
                <a:gd name="connsiteX16" fmla="*/ 337597 w 607639"/>
                <a:gd name="connsiteY16" fmla="*/ 0 h 606722"/>
                <a:gd name="connsiteX17" fmla="*/ 361628 w 607639"/>
                <a:gd name="connsiteY17" fmla="*/ 23995 h 606722"/>
                <a:gd name="connsiteX18" fmla="*/ 337597 w 607639"/>
                <a:gd name="connsiteY18" fmla="*/ 47901 h 606722"/>
                <a:gd name="connsiteX19" fmla="*/ 327806 w 607639"/>
                <a:gd name="connsiteY19" fmla="*/ 47901 h 606722"/>
                <a:gd name="connsiteX20" fmla="*/ 327806 w 607639"/>
                <a:gd name="connsiteY20" fmla="*/ 105756 h 606722"/>
                <a:gd name="connsiteX21" fmla="*/ 426691 w 607639"/>
                <a:gd name="connsiteY21" fmla="*/ 146726 h 606722"/>
                <a:gd name="connsiteX22" fmla="*/ 467723 w 607639"/>
                <a:gd name="connsiteY22" fmla="*/ 105756 h 606722"/>
                <a:gd name="connsiteX23" fmla="*/ 460780 w 607639"/>
                <a:gd name="connsiteY23" fmla="*/ 98913 h 606722"/>
                <a:gd name="connsiteX24" fmla="*/ 460780 w 607639"/>
                <a:gd name="connsiteY24" fmla="*/ 64965 h 606722"/>
                <a:gd name="connsiteX25" fmla="*/ 494691 w 607639"/>
                <a:gd name="connsiteY25" fmla="*/ 64965 h 606722"/>
                <a:gd name="connsiteX26" fmla="*/ 530382 w 607639"/>
                <a:gd name="connsiteY26" fmla="*/ 100602 h 606722"/>
                <a:gd name="connsiteX27" fmla="*/ 531094 w 607639"/>
                <a:gd name="connsiteY27" fmla="*/ 101313 h 606722"/>
                <a:gd name="connsiteX28" fmla="*/ 537414 w 607639"/>
                <a:gd name="connsiteY28" fmla="*/ 107534 h 606722"/>
                <a:gd name="connsiteX29" fmla="*/ 537770 w 607639"/>
                <a:gd name="connsiteY29" fmla="*/ 107978 h 606722"/>
                <a:gd name="connsiteX30" fmla="*/ 537948 w 607639"/>
                <a:gd name="connsiteY30" fmla="*/ 108156 h 606722"/>
                <a:gd name="connsiteX31" fmla="*/ 538482 w 607639"/>
                <a:gd name="connsiteY31" fmla="*/ 108689 h 606722"/>
                <a:gd name="connsiteX32" fmla="*/ 538215 w 607639"/>
                <a:gd name="connsiteY32" fmla="*/ 108423 h 606722"/>
                <a:gd name="connsiteX33" fmla="*/ 538749 w 607639"/>
                <a:gd name="connsiteY33" fmla="*/ 108867 h 606722"/>
                <a:gd name="connsiteX34" fmla="*/ 539105 w 607639"/>
                <a:gd name="connsiteY34" fmla="*/ 109311 h 606722"/>
                <a:gd name="connsiteX35" fmla="*/ 542487 w 607639"/>
                <a:gd name="connsiteY35" fmla="*/ 112688 h 606722"/>
                <a:gd name="connsiteX36" fmla="*/ 542487 w 607639"/>
                <a:gd name="connsiteY36" fmla="*/ 146637 h 606722"/>
                <a:gd name="connsiteX37" fmla="*/ 508576 w 607639"/>
                <a:gd name="connsiteY37" fmla="*/ 146637 h 606722"/>
                <a:gd name="connsiteX38" fmla="*/ 501634 w 607639"/>
                <a:gd name="connsiteY38" fmla="*/ 139705 h 606722"/>
                <a:gd name="connsiteX39" fmla="*/ 460691 w 607639"/>
                <a:gd name="connsiteY39" fmla="*/ 180675 h 606722"/>
                <a:gd name="connsiteX40" fmla="*/ 501723 w 607639"/>
                <a:gd name="connsiteY40" fmla="*/ 279410 h 606722"/>
                <a:gd name="connsiteX41" fmla="*/ 559576 w 607639"/>
                <a:gd name="connsiteY41" fmla="*/ 279410 h 606722"/>
                <a:gd name="connsiteX42" fmla="*/ 559576 w 607639"/>
                <a:gd name="connsiteY42" fmla="*/ 269634 h 606722"/>
                <a:gd name="connsiteX43" fmla="*/ 583608 w 607639"/>
                <a:gd name="connsiteY43" fmla="*/ 245639 h 606722"/>
                <a:gd name="connsiteX44" fmla="*/ 607639 w 607639"/>
                <a:gd name="connsiteY44" fmla="*/ 269634 h 606722"/>
                <a:gd name="connsiteX45" fmla="*/ 607639 w 607639"/>
                <a:gd name="connsiteY45" fmla="*/ 337088 h 606722"/>
                <a:gd name="connsiteX46" fmla="*/ 583608 w 607639"/>
                <a:gd name="connsiteY46" fmla="*/ 361083 h 606722"/>
                <a:gd name="connsiteX47" fmla="*/ 559576 w 607639"/>
                <a:gd name="connsiteY47" fmla="*/ 337088 h 606722"/>
                <a:gd name="connsiteX48" fmla="*/ 559576 w 607639"/>
                <a:gd name="connsiteY48" fmla="*/ 327312 h 606722"/>
                <a:gd name="connsiteX49" fmla="*/ 501723 w 607639"/>
                <a:gd name="connsiteY49" fmla="*/ 327312 h 606722"/>
                <a:gd name="connsiteX50" fmla="*/ 460691 w 607639"/>
                <a:gd name="connsiteY50" fmla="*/ 426047 h 606722"/>
                <a:gd name="connsiteX51" fmla="*/ 501634 w 607639"/>
                <a:gd name="connsiteY51" fmla="*/ 467017 h 606722"/>
                <a:gd name="connsiteX52" fmla="*/ 508576 w 607639"/>
                <a:gd name="connsiteY52" fmla="*/ 460085 h 606722"/>
                <a:gd name="connsiteX53" fmla="*/ 542487 w 607639"/>
                <a:gd name="connsiteY53" fmla="*/ 460085 h 606722"/>
                <a:gd name="connsiteX54" fmla="*/ 542487 w 607639"/>
                <a:gd name="connsiteY54" fmla="*/ 493945 h 606722"/>
                <a:gd name="connsiteX55" fmla="*/ 518990 w 607639"/>
                <a:gd name="connsiteY55" fmla="*/ 517496 h 606722"/>
                <a:gd name="connsiteX56" fmla="*/ 494691 w 607639"/>
                <a:gd name="connsiteY56" fmla="*/ 541668 h 606722"/>
                <a:gd name="connsiteX57" fmla="*/ 460780 w 607639"/>
                <a:gd name="connsiteY57" fmla="*/ 541668 h 606722"/>
                <a:gd name="connsiteX58" fmla="*/ 460780 w 607639"/>
                <a:gd name="connsiteY58" fmla="*/ 507809 h 606722"/>
                <a:gd name="connsiteX59" fmla="*/ 467723 w 607639"/>
                <a:gd name="connsiteY59" fmla="*/ 500877 h 606722"/>
                <a:gd name="connsiteX60" fmla="*/ 426691 w 607639"/>
                <a:gd name="connsiteY60" fmla="*/ 459996 h 606722"/>
                <a:gd name="connsiteX61" fmla="*/ 327806 w 607639"/>
                <a:gd name="connsiteY61" fmla="*/ 500966 h 606722"/>
                <a:gd name="connsiteX62" fmla="*/ 327806 w 607639"/>
                <a:gd name="connsiteY62" fmla="*/ 558732 h 606722"/>
                <a:gd name="connsiteX63" fmla="*/ 337597 w 607639"/>
                <a:gd name="connsiteY63" fmla="*/ 558732 h 606722"/>
                <a:gd name="connsiteX64" fmla="*/ 361628 w 607639"/>
                <a:gd name="connsiteY64" fmla="*/ 582727 h 606722"/>
                <a:gd name="connsiteX65" fmla="*/ 337597 w 607639"/>
                <a:gd name="connsiteY65" fmla="*/ 606722 h 606722"/>
                <a:gd name="connsiteX66" fmla="*/ 270042 w 607639"/>
                <a:gd name="connsiteY66" fmla="*/ 606722 h 606722"/>
                <a:gd name="connsiteX67" fmla="*/ 246011 w 607639"/>
                <a:gd name="connsiteY67" fmla="*/ 582727 h 606722"/>
                <a:gd name="connsiteX68" fmla="*/ 270042 w 607639"/>
                <a:gd name="connsiteY68" fmla="*/ 558732 h 606722"/>
                <a:gd name="connsiteX69" fmla="*/ 279833 w 607639"/>
                <a:gd name="connsiteY69" fmla="*/ 558732 h 606722"/>
                <a:gd name="connsiteX70" fmla="*/ 279833 w 607639"/>
                <a:gd name="connsiteY70" fmla="*/ 500966 h 606722"/>
                <a:gd name="connsiteX71" fmla="*/ 180948 w 607639"/>
                <a:gd name="connsiteY71" fmla="*/ 459996 h 606722"/>
                <a:gd name="connsiteX72" fmla="*/ 139916 w 607639"/>
                <a:gd name="connsiteY72" fmla="*/ 500877 h 606722"/>
                <a:gd name="connsiteX73" fmla="*/ 146859 w 607639"/>
                <a:gd name="connsiteY73" fmla="*/ 507809 h 606722"/>
                <a:gd name="connsiteX74" fmla="*/ 146859 w 607639"/>
                <a:gd name="connsiteY74" fmla="*/ 541668 h 606722"/>
                <a:gd name="connsiteX75" fmla="*/ 112859 w 607639"/>
                <a:gd name="connsiteY75" fmla="*/ 541668 h 606722"/>
                <a:gd name="connsiteX76" fmla="*/ 77257 w 607639"/>
                <a:gd name="connsiteY76" fmla="*/ 506120 h 606722"/>
                <a:gd name="connsiteX77" fmla="*/ 68534 w 607639"/>
                <a:gd name="connsiteY77" fmla="*/ 497411 h 606722"/>
                <a:gd name="connsiteX78" fmla="*/ 65063 w 607639"/>
                <a:gd name="connsiteY78" fmla="*/ 493945 h 606722"/>
                <a:gd name="connsiteX79" fmla="*/ 65063 w 607639"/>
                <a:gd name="connsiteY79" fmla="*/ 460085 h 606722"/>
                <a:gd name="connsiteX80" fmla="*/ 99063 w 607639"/>
                <a:gd name="connsiteY80" fmla="*/ 460085 h 606722"/>
                <a:gd name="connsiteX81" fmla="*/ 105916 w 607639"/>
                <a:gd name="connsiteY81" fmla="*/ 467017 h 606722"/>
                <a:gd name="connsiteX82" fmla="*/ 146948 w 607639"/>
                <a:gd name="connsiteY82" fmla="*/ 426047 h 606722"/>
                <a:gd name="connsiteX83" fmla="*/ 105916 w 607639"/>
                <a:gd name="connsiteY83" fmla="*/ 327312 h 606722"/>
                <a:gd name="connsiteX84" fmla="*/ 47974 w 607639"/>
                <a:gd name="connsiteY84" fmla="*/ 327312 h 606722"/>
                <a:gd name="connsiteX85" fmla="*/ 47974 w 607639"/>
                <a:gd name="connsiteY85" fmla="*/ 337088 h 606722"/>
                <a:gd name="connsiteX86" fmla="*/ 24031 w 607639"/>
                <a:gd name="connsiteY86" fmla="*/ 361083 h 606722"/>
                <a:gd name="connsiteX87" fmla="*/ 0 w 607639"/>
                <a:gd name="connsiteY87" fmla="*/ 337088 h 606722"/>
                <a:gd name="connsiteX88" fmla="*/ 0 w 607639"/>
                <a:gd name="connsiteY88" fmla="*/ 269634 h 606722"/>
                <a:gd name="connsiteX89" fmla="*/ 24031 w 607639"/>
                <a:gd name="connsiteY89" fmla="*/ 245639 h 606722"/>
                <a:gd name="connsiteX90" fmla="*/ 47974 w 607639"/>
                <a:gd name="connsiteY90" fmla="*/ 269634 h 606722"/>
                <a:gd name="connsiteX91" fmla="*/ 47974 w 607639"/>
                <a:gd name="connsiteY91" fmla="*/ 279410 h 606722"/>
                <a:gd name="connsiteX92" fmla="*/ 105916 w 607639"/>
                <a:gd name="connsiteY92" fmla="*/ 279410 h 606722"/>
                <a:gd name="connsiteX93" fmla="*/ 146948 w 607639"/>
                <a:gd name="connsiteY93" fmla="*/ 180675 h 606722"/>
                <a:gd name="connsiteX94" fmla="*/ 105916 w 607639"/>
                <a:gd name="connsiteY94" fmla="*/ 139705 h 606722"/>
                <a:gd name="connsiteX95" fmla="*/ 99063 w 607639"/>
                <a:gd name="connsiteY95" fmla="*/ 146637 h 606722"/>
                <a:gd name="connsiteX96" fmla="*/ 65063 w 607639"/>
                <a:gd name="connsiteY96" fmla="*/ 146637 h 606722"/>
                <a:gd name="connsiteX97" fmla="*/ 65063 w 607639"/>
                <a:gd name="connsiteY97" fmla="*/ 112688 h 606722"/>
                <a:gd name="connsiteX98" fmla="*/ 106450 w 607639"/>
                <a:gd name="connsiteY98" fmla="*/ 71452 h 606722"/>
                <a:gd name="connsiteX99" fmla="*/ 112859 w 607639"/>
                <a:gd name="connsiteY99" fmla="*/ 64965 h 606722"/>
                <a:gd name="connsiteX100" fmla="*/ 146859 w 607639"/>
                <a:gd name="connsiteY100" fmla="*/ 64965 h 606722"/>
                <a:gd name="connsiteX101" fmla="*/ 146859 w 607639"/>
                <a:gd name="connsiteY101" fmla="*/ 98913 h 606722"/>
                <a:gd name="connsiteX102" fmla="*/ 139916 w 607639"/>
                <a:gd name="connsiteY102" fmla="*/ 105756 h 606722"/>
                <a:gd name="connsiteX103" fmla="*/ 180948 w 607639"/>
                <a:gd name="connsiteY103" fmla="*/ 146726 h 606722"/>
                <a:gd name="connsiteX104" fmla="*/ 279833 w 607639"/>
                <a:gd name="connsiteY104" fmla="*/ 105756 h 606722"/>
                <a:gd name="connsiteX105" fmla="*/ 279833 w 607639"/>
                <a:gd name="connsiteY105" fmla="*/ 47901 h 606722"/>
                <a:gd name="connsiteX106" fmla="*/ 270042 w 607639"/>
                <a:gd name="connsiteY106" fmla="*/ 47901 h 606722"/>
                <a:gd name="connsiteX107" fmla="*/ 246011 w 607639"/>
                <a:gd name="connsiteY107" fmla="*/ 23995 h 606722"/>
                <a:gd name="connsiteX108" fmla="*/ 270042 w 607639"/>
                <a:gd name="connsiteY10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607639" h="606722">
                  <a:moveTo>
                    <a:pt x="347041" y="313875"/>
                  </a:moveTo>
                  <a:cubicBezTo>
                    <a:pt x="365085" y="313875"/>
                    <a:pt x="379713" y="328487"/>
                    <a:pt x="379713" y="346512"/>
                  </a:cubicBezTo>
                  <a:cubicBezTo>
                    <a:pt x="379713" y="364537"/>
                    <a:pt x="365085" y="379149"/>
                    <a:pt x="347041" y="379149"/>
                  </a:cubicBezTo>
                  <a:cubicBezTo>
                    <a:pt x="328997" y="379149"/>
                    <a:pt x="314369" y="364537"/>
                    <a:pt x="314369" y="346512"/>
                  </a:cubicBezTo>
                  <a:cubicBezTo>
                    <a:pt x="314369" y="328487"/>
                    <a:pt x="328997" y="313875"/>
                    <a:pt x="347041" y="313875"/>
                  </a:cubicBezTo>
                  <a:close/>
                  <a:moveTo>
                    <a:pt x="260563" y="213037"/>
                  </a:moveTo>
                  <a:cubicBezTo>
                    <a:pt x="289773" y="213037"/>
                    <a:pt x="313452" y="236685"/>
                    <a:pt x="313452" y="265856"/>
                  </a:cubicBezTo>
                  <a:cubicBezTo>
                    <a:pt x="313452" y="295027"/>
                    <a:pt x="289773" y="318675"/>
                    <a:pt x="260563" y="318675"/>
                  </a:cubicBezTo>
                  <a:cubicBezTo>
                    <a:pt x="231353" y="318675"/>
                    <a:pt x="207674" y="295027"/>
                    <a:pt x="207674" y="265856"/>
                  </a:cubicBezTo>
                  <a:cubicBezTo>
                    <a:pt x="207674" y="236685"/>
                    <a:pt x="231353" y="213037"/>
                    <a:pt x="260563" y="213037"/>
                  </a:cubicBezTo>
                  <a:close/>
                  <a:moveTo>
                    <a:pt x="303775" y="152236"/>
                  </a:moveTo>
                  <a:cubicBezTo>
                    <a:pt x="220377" y="152236"/>
                    <a:pt x="152466" y="220045"/>
                    <a:pt x="152466" y="303317"/>
                  </a:cubicBezTo>
                  <a:cubicBezTo>
                    <a:pt x="152466" y="386678"/>
                    <a:pt x="220377" y="454486"/>
                    <a:pt x="303775" y="454486"/>
                  </a:cubicBezTo>
                  <a:cubicBezTo>
                    <a:pt x="387262" y="454486"/>
                    <a:pt x="455173" y="386678"/>
                    <a:pt x="455173" y="303317"/>
                  </a:cubicBezTo>
                  <a:cubicBezTo>
                    <a:pt x="455173" y="220045"/>
                    <a:pt x="387262" y="152236"/>
                    <a:pt x="303775" y="152236"/>
                  </a:cubicBezTo>
                  <a:close/>
                  <a:moveTo>
                    <a:pt x="270042" y="0"/>
                  </a:moveTo>
                  <a:lnTo>
                    <a:pt x="337597" y="0"/>
                  </a:lnTo>
                  <a:cubicBezTo>
                    <a:pt x="350859" y="0"/>
                    <a:pt x="361628" y="10753"/>
                    <a:pt x="361628" y="23995"/>
                  </a:cubicBezTo>
                  <a:cubicBezTo>
                    <a:pt x="361628" y="37237"/>
                    <a:pt x="350859" y="47901"/>
                    <a:pt x="337597" y="47901"/>
                  </a:cubicBezTo>
                  <a:lnTo>
                    <a:pt x="327806" y="47901"/>
                  </a:lnTo>
                  <a:lnTo>
                    <a:pt x="327806" y="105756"/>
                  </a:lnTo>
                  <a:cubicBezTo>
                    <a:pt x="364833" y="110200"/>
                    <a:pt x="398744" y="124864"/>
                    <a:pt x="426691" y="146726"/>
                  </a:cubicBezTo>
                  <a:lnTo>
                    <a:pt x="467723" y="105756"/>
                  </a:lnTo>
                  <a:lnTo>
                    <a:pt x="460780" y="98913"/>
                  </a:lnTo>
                  <a:cubicBezTo>
                    <a:pt x="451435" y="89493"/>
                    <a:pt x="451435" y="74385"/>
                    <a:pt x="460780" y="64965"/>
                  </a:cubicBezTo>
                  <a:cubicBezTo>
                    <a:pt x="470126" y="55633"/>
                    <a:pt x="485346" y="55633"/>
                    <a:pt x="494691" y="64965"/>
                  </a:cubicBezTo>
                  <a:lnTo>
                    <a:pt x="530382" y="100602"/>
                  </a:lnTo>
                  <a:lnTo>
                    <a:pt x="531094" y="101313"/>
                  </a:lnTo>
                  <a:lnTo>
                    <a:pt x="537414" y="107534"/>
                  </a:lnTo>
                  <a:lnTo>
                    <a:pt x="537770" y="107978"/>
                  </a:lnTo>
                  <a:lnTo>
                    <a:pt x="537948" y="108156"/>
                  </a:lnTo>
                  <a:lnTo>
                    <a:pt x="538482" y="108689"/>
                  </a:lnTo>
                  <a:lnTo>
                    <a:pt x="538215" y="108423"/>
                  </a:lnTo>
                  <a:lnTo>
                    <a:pt x="538749" y="108867"/>
                  </a:lnTo>
                  <a:lnTo>
                    <a:pt x="539105" y="109311"/>
                  </a:lnTo>
                  <a:lnTo>
                    <a:pt x="542487" y="112688"/>
                  </a:lnTo>
                  <a:cubicBezTo>
                    <a:pt x="551922" y="122109"/>
                    <a:pt x="551922" y="137217"/>
                    <a:pt x="542487" y="146637"/>
                  </a:cubicBezTo>
                  <a:cubicBezTo>
                    <a:pt x="533142" y="155969"/>
                    <a:pt x="517922" y="155969"/>
                    <a:pt x="508576" y="146637"/>
                  </a:cubicBezTo>
                  <a:lnTo>
                    <a:pt x="501634" y="139705"/>
                  </a:lnTo>
                  <a:lnTo>
                    <a:pt x="460691" y="180675"/>
                  </a:lnTo>
                  <a:cubicBezTo>
                    <a:pt x="482587" y="208491"/>
                    <a:pt x="497272" y="242440"/>
                    <a:pt x="501723" y="279410"/>
                  </a:cubicBezTo>
                  <a:lnTo>
                    <a:pt x="559576" y="279410"/>
                  </a:lnTo>
                  <a:lnTo>
                    <a:pt x="559576" y="269634"/>
                  </a:lnTo>
                  <a:cubicBezTo>
                    <a:pt x="559576" y="256393"/>
                    <a:pt x="570346" y="245639"/>
                    <a:pt x="583608" y="245639"/>
                  </a:cubicBezTo>
                  <a:cubicBezTo>
                    <a:pt x="596869" y="245639"/>
                    <a:pt x="607639" y="256393"/>
                    <a:pt x="607639" y="269634"/>
                  </a:cubicBezTo>
                  <a:lnTo>
                    <a:pt x="607639" y="337088"/>
                  </a:lnTo>
                  <a:cubicBezTo>
                    <a:pt x="607639" y="350329"/>
                    <a:pt x="596869" y="361083"/>
                    <a:pt x="583608" y="361083"/>
                  </a:cubicBezTo>
                  <a:cubicBezTo>
                    <a:pt x="570346" y="361083"/>
                    <a:pt x="559576" y="350329"/>
                    <a:pt x="559576" y="337088"/>
                  </a:cubicBezTo>
                  <a:lnTo>
                    <a:pt x="559576" y="327312"/>
                  </a:lnTo>
                  <a:lnTo>
                    <a:pt x="501723" y="327312"/>
                  </a:lnTo>
                  <a:cubicBezTo>
                    <a:pt x="497272" y="364282"/>
                    <a:pt x="482587" y="398142"/>
                    <a:pt x="460691" y="426047"/>
                  </a:cubicBezTo>
                  <a:lnTo>
                    <a:pt x="501634" y="467017"/>
                  </a:lnTo>
                  <a:lnTo>
                    <a:pt x="508576" y="460085"/>
                  </a:lnTo>
                  <a:cubicBezTo>
                    <a:pt x="517922" y="450753"/>
                    <a:pt x="533142" y="450753"/>
                    <a:pt x="542487" y="460085"/>
                  </a:cubicBezTo>
                  <a:cubicBezTo>
                    <a:pt x="551922" y="469416"/>
                    <a:pt x="551922" y="484613"/>
                    <a:pt x="542487" y="493945"/>
                  </a:cubicBezTo>
                  <a:cubicBezTo>
                    <a:pt x="512759" y="523717"/>
                    <a:pt x="518456" y="518029"/>
                    <a:pt x="518990" y="517496"/>
                  </a:cubicBezTo>
                  <a:cubicBezTo>
                    <a:pt x="518545" y="517940"/>
                    <a:pt x="514272" y="522206"/>
                    <a:pt x="494691" y="541668"/>
                  </a:cubicBezTo>
                  <a:cubicBezTo>
                    <a:pt x="485346" y="551089"/>
                    <a:pt x="470126" y="551089"/>
                    <a:pt x="460780" y="541668"/>
                  </a:cubicBezTo>
                  <a:cubicBezTo>
                    <a:pt x="451435" y="532337"/>
                    <a:pt x="451435" y="517140"/>
                    <a:pt x="460780" y="507809"/>
                  </a:cubicBezTo>
                  <a:lnTo>
                    <a:pt x="467723" y="500877"/>
                  </a:lnTo>
                  <a:lnTo>
                    <a:pt x="426691" y="459996"/>
                  </a:lnTo>
                  <a:cubicBezTo>
                    <a:pt x="398744" y="481858"/>
                    <a:pt x="364833" y="496522"/>
                    <a:pt x="327806" y="500966"/>
                  </a:cubicBezTo>
                  <a:lnTo>
                    <a:pt x="327806" y="558732"/>
                  </a:lnTo>
                  <a:lnTo>
                    <a:pt x="337597" y="558732"/>
                  </a:lnTo>
                  <a:cubicBezTo>
                    <a:pt x="350859" y="558732"/>
                    <a:pt x="361628" y="569485"/>
                    <a:pt x="361628" y="582727"/>
                  </a:cubicBezTo>
                  <a:cubicBezTo>
                    <a:pt x="361628" y="595969"/>
                    <a:pt x="350859" y="606722"/>
                    <a:pt x="337597" y="606722"/>
                  </a:cubicBezTo>
                  <a:lnTo>
                    <a:pt x="270042" y="606722"/>
                  </a:lnTo>
                  <a:cubicBezTo>
                    <a:pt x="256780" y="606722"/>
                    <a:pt x="246011" y="595969"/>
                    <a:pt x="246011" y="582727"/>
                  </a:cubicBezTo>
                  <a:cubicBezTo>
                    <a:pt x="246011" y="569485"/>
                    <a:pt x="256780" y="558732"/>
                    <a:pt x="270042" y="558732"/>
                  </a:cubicBezTo>
                  <a:lnTo>
                    <a:pt x="279833" y="558732"/>
                  </a:lnTo>
                  <a:lnTo>
                    <a:pt x="279833" y="500966"/>
                  </a:lnTo>
                  <a:cubicBezTo>
                    <a:pt x="242806" y="496522"/>
                    <a:pt x="208806" y="481858"/>
                    <a:pt x="180948" y="459996"/>
                  </a:cubicBezTo>
                  <a:lnTo>
                    <a:pt x="139916" y="500877"/>
                  </a:lnTo>
                  <a:lnTo>
                    <a:pt x="146859" y="507809"/>
                  </a:lnTo>
                  <a:cubicBezTo>
                    <a:pt x="156204" y="517140"/>
                    <a:pt x="156204" y="532337"/>
                    <a:pt x="146859" y="541668"/>
                  </a:cubicBezTo>
                  <a:cubicBezTo>
                    <a:pt x="137424" y="551089"/>
                    <a:pt x="122293" y="551089"/>
                    <a:pt x="112859" y="541668"/>
                  </a:cubicBezTo>
                  <a:lnTo>
                    <a:pt x="77257" y="506120"/>
                  </a:lnTo>
                  <a:lnTo>
                    <a:pt x="68534" y="497411"/>
                  </a:lnTo>
                  <a:lnTo>
                    <a:pt x="65063" y="493945"/>
                  </a:lnTo>
                  <a:cubicBezTo>
                    <a:pt x="55717" y="484613"/>
                    <a:pt x="55717" y="469416"/>
                    <a:pt x="65063" y="460085"/>
                  </a:cubicBezTo>
                  <a:cubicBezTo>
                    <a:pt x="74497" y="450753"/>
                    <a:pt x="89628" y="450753"/>
                    <a:pt x="99063" y="460085"/>
                  </a:cubicBezTo>
                  <a:lnTo>
                    <a:pt x="105916" y="467017"/>
                  </a:lnTo>
                  <a:lnTo>
                    <a:pt x="146948" y="426047"/>
                  </a:lnTo>
                  <a:cubicBezTo>
                    <a:pt x="125052" y="398142"/>
                    <a:pt x="110367" y="364282"/>
                    <a:pt x="105916" y="327312"/>
                  </a:cubicBezTo>
                  <a:lnTo>
                    <a:pt x="47974" y="327312"/>
                  </a:lnTo>
                  <a:lnTo>
                    <a:pt x="47974" y="337088"/>
                  </a:lnTo>
                  <a:cubicBezTo>
                    <a:pt x="47974" y="350329"/>
                    <a:pt x="37293" y="361083"/>
                    <a:pt x="24031" y="361083"/>
                  </a:cubicBezTo>
                  <a:cubicBezTo>
                    <a:pt x="10770" y="361083"/>
                    <a:pt x="0" y="350329"/>
                    <a:pt x="0" y="337088"/>
                  </a:cubicBezTo>
                  <a:lnTo>
                    <a:pt x="0" y="269634"/>
                  </a:lnTo>
                  <a:cubicBezTo>
                    <a:pt x="0" y="256393"/>
                    <a:pt x="10770" y="245639"/>
                    <a:pt x="24031" y="245639"/>
                  </a:cubicBezTo>
                  <a:cubicBezTo>
                    <a:pt x="37293" y="245639"/>
                    <a:pt x="47974" y="256393"/>
                    <a:pt x="47974" y="269634"/>
                  </a:cubicBezTo>
                  <a:lnTo>
                    <a:pt x="47974" y="279410"/>
                  </a:lnTo>
                  <a:lnTo>
                    <a:pt x="105916" y="279410"/>
                  </a:lnTo>
                  <a:cubicBezTo>
                    <a:pt x="110367" y="242440"/>
                    <a:pt x="125052" y="208491"/>
                    <a:pt x="146948" y="180675"/>
                  </a:cubicBezTo>
                  <a:lnTo>
                    <a:pt x="105916" y="139705"/>
                  </a:lnTo>
                  <a:lnTo>
                    <a:pt x="99063" y="146637"/>
                  </a:lnTo>
                  <a:cubicBezTo>
                    <a:pt x="89628" y="155969"/>
                    <a:pt x="74497" y="155969"/>
                    <a:pt x="65063" y="146637"/>
                  </a:cubicBezTo>
                  <a:cubicBezTo>
                    <a:pt x="55717" y="137217"/>
                    <a:pt x="55717" y="122109"/>
                    <a:pt x="65063" y="112688"/>
                  </a:cubicBezTo>
                  <a:lnTo>
                    <a:pt x="106450" y="71452"/>
                  </a:lnTo>
                  <a:lnTo>
                    <a:pt x="112859" y="64965"/>
                  </a:lnTo>
                  <a:cubicBezTo>
                    <a:pt x="122293" y="55633"/>
                    <a:pt x="137424" y="55633"/>
                    <a:pt x="146859" y="64965"/>
                  </a:cubicBezTo>
                  <a:cubicBezTo>
                    <a:pt x="156204" y="74385"/>
                    <a:pt x="156204" y="89493"/>
                    <a:pt x="146859" y="98913"/>
                  </a:cubicBezTo>
                  <a:lnTo>
                    <a:pt x="139916" y="105756"/>
                  </a:lnTo>
                  <a:lnTo>
                    <a:pt x="180948" y="146726"/>
                  </a:lnTo>
                  <a:cubicBezTo>
                    <a:pt x="208806" y="124864"/>
                    <a:pt x="242806" y="110200"/>
                    <a:pt x="279833" y="105756"/>
                  </a:cubicBezTo>
                  <a:lnTo>
                    <a:pt x="279833" y="47901"/>
                  </a:lnTo>
                  <a:lnTo>
                    <a:pt x="270042" y="47901"/>
                  </a:lnTo>
                  <a:cubicBezTo>
                    <a:pt x="256780" y="47901"/>
                    <a:pt x="246011" y="37237"/>
                    <a:pt x="246011" y="23995"/>
                  </a:cubicBezTo>
                  <a:cubicBezTo>
                    <a:pt x="246011" y="10753"/>
                    <a:pt x="256780" y="0"/>
                    <a:pt x="270042"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4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grpSp>
      <p:sp>
        <p:nvSpPr>
          <p:cNvPr id="4" name="日期占位符 3"/>
          <p:cNvSpPr>
            <a:spLocks noGrp="1"/>
          </p:cNvSpPr>
          <p:nvPr>
            <p:ph type="dt" sz="half" idx="22"/>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7" name="灯片编号占位符 6"/>
          <p:cNvSpPr>
            <a:spLocks noGrp="1"/>
          </p:cNvSpPr>
          <p:nvPr>
            <p:ph type="sldNum" sz="quarter" idx="24"/>
          </p:nvPr>
        </p:nvSpPr>
        <p:spPr/>
        <p:txBody>
          <a:bodyPr/>
          <a:lstStyle/>
          <a:p>
            <a:fld id="{C79ECAFE-A460-4E13-ABCB-32CAE6136244}" type="slidenum">
              <a:rPr lang="zh-CN" altLang="en-US" smtClean="0"/>
              <a:t>‹#›</a:t>
            </a:fld>
            <a:endParaRPr lang="zh-CN" altLang="en-US" dirty="0"/>
          </a:p>
        </p:txBody>
      </p:sp>
      <p:cxnSp>
        <p:nvCxnSpPr>
          <p:cNvPr id="26" name="直接连接符 25"/>
          <p:cNvCxnSpPr/>
          <p:nvPr userDrawn="1"/>
        </p:nvCxnSpPr>
        <p:spPr>
          <a:xfrm>
            <a:off x="650931" y="852684"/>
            <a:ext cx="10867969"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7" name="图片 2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136962" y="292375"/>
            <a:ext cx="1375700" cy="4372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图文-4）">
    <p:spTree>
      <p:nvGrpSpPr>
        <p:cNvPr id="1" name=""/>
        <p:cNvGrpSpPr/>
        <p:nvPr/>
      </p:nvGrpSpPr>
      <p:grpSpPr>
        <a:xfrm>
          <a:off x="0" y="0"/>
          <a:ext cx="0" cy="0"/>
          <a:chOff x="0" y="0"/>
          <a:chExt cx="0" cy="0"/>
        </a:xfrm>
      </p:grpSpPr>
      <p:pic>
        <p:nvPicPr>
          <p:cNvPr id="29" name="图片 28"/>
          <p:cNvPicPr>
            <a:picLocks noChangeAspect="1"/>
          </p:cNvPicPr>
          <p:nvPr userDrawn="1"/>
        </p:nvPicPr>
        <p:blipFill rotWithShape="1">
          <a:blip r:embed="rId2">
            <a:alphaModFix amt="5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sp>
        <p:nvSpPr>
          <p:cNvPr id="14" name="图片占位符 13"/>
          <p:cNvSpPr>
            <a:spLocks noGrp="1"/>
          </p:cNvSpPr>
          <p:nvPr>
            <p:ph type="pic" sz="quarter" idx="12"/>
          </p:nvPr>
        </p:nvSpPr>
        <p:spPr>
          <a:xfrm>
            <a:off x="660402" y="1585023"/>
            <a:ext cx="5984238" cy="4554593"/>
          </a:xfrm>
          <a:custGeom>
            <a:avLst/>
            <a:gdLst>
              <a:gd name="connsiteX0" fmla="*/ 0 w 4420885"/>
              <a:gd name="connsiteY0" fmla="*/ 0 h 3686138"/>
              <a:gd name="connsiteX1" fmla="*/ 4420885 w 4420885"/>
              <a:gd name="connsiteY1" fmla="*/ 0 h 3686138"/>
              <a:gd name="connsiteX2" fmla="*/ 4420885 w 4420885"/>
              <a:gd name="connsiteY2" fmla="*/ 3686138 h 3686138"/>
              <a:gd name="connsiteX3" fmla="*/ 0 w 4420885"/>
              <a:gd name="connsiteY3" fmla="*/ 3686138 h 3686138"/>
            </a:gdLst>
            <a:ahLst/>
            <a:cxnLst>
              <a:cxn ang="0">
                <a:pos x="connsiteX0" y="connsiteY0"/>
              </a:cxn>
              <a:cxn ang="0">
                <a:pos x="connsiteX1" y="connsiteY1"/>
              </a:cxn>
              <a:cxn ang="0">
                <a:pos x="connsiteX2" y="connsiteY2"/>
              </a:cxn>
              <a:cxn ang="0">
                <a:pos x="connsiteX3" y="connsiteY3"/>
              </a:cxn>
            </a:cxnLst>
            <a:rect l="l" t="t" r="r" b="b"/>
            <a:pathLst>
              <a:path w="4420885" h="3686138">
                <a:moveTo>
                  <a:pt x="0" y="0"/>
                </a:moveTo>
                <a:lnTo>
                  <a:pt x="4420885" y="0"/>
                </a:lnTo>
                <a:lnTo>
                  <a:pt x="4420885" y="3686138"/>
                </a:lnTo>
                <a:lnTo>
                  <a:pt x="0" y="3686138"/>
                </a:lnTo>
                <a:close/>
              </a:path>
            </a:pathLst>
          </a:custGeom>
        </p:spPr>
        <p:txBody>
          <a:bodyPr wrap="square">
            <a:noAutofit/>
          </a:bodyPr>
          <a:lstStyle/>
          <a:p>
            <a:endParaRPr lang="zh-CN" altLang="en-US" dirty="0"/>
          </a:p>
        </p:txBody>
      </p:sp>
      <p:sp>
        <p:nvSpPr>
          <p:cNvPr id="25" name="文本占位符 67"/>
          <p:cNvSpPr>
            <a:spLocks noGrp="1"/>
          </p:cNvSpPr>
          <p:nvPr>
            <p:ph type="body" sz="quarter" idx="11" hasCustomPrompt="1"/>
          </p:nvPr>
        </p:nvSpPr>
        <p:spPr>
          <a:xfrm>
            <a:off x="1216933" y="347251"/>
            <a:ext cx="8920029" cy="402291"/>
          </a:xfrm>
          <a:prstGeom prst="rect">
            <a:avLst/>
          </a:prstGeom>
        </p:spPr>
        <p:txBody>
          <a:bodyPr lIns="0" bIns="46800">
            <a:spAutoFit/>
          </a:bodyPr>
          <a:lstStyle>
            <a:lvl1pPr marL="0" indent="0">
              <a:lnSpc>
                <a:spcPct val="100000"/>
              </a:lnSpc>
              <a:buNone/>
              <a:defRPr b="1">
                <a:solidFill>
                  <a:schemeClr val="accent1"/>
                </a:solidFill>
                <a:latin typeface="+mj-ea"/>
                <a:ea typeface="+mj-ea"/>
              </a:defRPr>
            </a:lvl1pPr>
          </a:lstStyle>
          <a:p>
            <a:pPr lvl="0"/>
            <a:r>
              <a:rPr lang="zh-CN" altLang="en-US" dirty="0"/>
              <a:t>请输入你的章节标题</a:t>
            </a:r>
          </a:p>
        </p:txBody>
      </p:sp>
      <p:sp>
        <p:nvSpPr>
          <p:cNvPr id="16" name="任意多边形: 形状 15"/>
          <p:cNvSpPr/>
          <p:nvPr userDrawn="1"/>
        </p:nvSpPr>
        <p:spPr>
          <a:xfrm>
            <a:off x="6644640" y="1585023"/>
            <a:ext cx="4874260" cy="4554589"/>
          </a:xfrm>
          <a:custGeom>
            <a:avLst/>
            <a:gdLst>
              <a:gd name="connsiteX0" fmla="*/ 0 w 3154730"/>
              <a:gd name="connsiteY0" fmla="*/ 0 h 1829349"/>
              <a:gd name="connsiteX1" fmla="*/ 3154730 w 3154730"/>
              <a:gd name="connsiteY1" fmla="*/ 0 h 1829349"/>
              <a:gd name="connsiteX2" fmla="*/ 3154730 w 3154730"/>
              <a:gd name="connsiteY2" fmla="*/ 1829349 h 1829349"/>
              <a:gd name="connsiteX3" fmla="*/ 0 w 3154730"/>
              <a:gd name="connsiteY3" fmla="*/ 1829349 h 1829349"/>
            </a:gdLst>
            <a:ahLst/>
            <a:cxnLst>
              <a:cxn ang="0">
                <a:pos x="connsiteX0" y="connsiteY0"/>
              </a:cxn>
              <a:cxn ang="0">
                <a:pos x="connsiteX1" y="connsiteY1"/>
              </a:cxn>
              <a:cxn ang="0">
                <a:pos x="connsiteX2" y="connsiteY2"/>
              </a:cxn>
              <a:cxn ang="0">
                <a:pos x="connsiteX3" y="connsiteY3"/>
              </a:cxn>
            </a:cxnLst>
            <a:rect l="l" t="t" r="r" b="b"/>
            <a:pathLst>
              <a:path w="3154730" h="1829349">
                <a:moveTo>
                  <a:pt x="0" y="0"/>
                </a:moveTo>
                <a:lnTo>
                  <a:pt x="3154730" y="0"/>
                </a:lnTo>
                <a:lnTo>
                  <a:pt x="3154730" y="1829349"/>
                </a:lnTo>
                <a:lnTo>
                  <a:pt x="0" y="1829349"/>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占位符 8"/>
          <p:cNvSpPr>
            <a:spLocks noGrp="1"/>
          </p:cNvSpPr>
          <p:nvPr>
            <p:ph type="body" sz="quarter" idx="13" hasCustomPrompt="1"/>
          </p:nvPr>
        </p:nvSpPr>
        <p:spPr>
          <a:xfrm>
            <a:off x="7031469" y="1815023"/>
            <a:ext cx="2969058" cy="461665"/>
          </a:xfrm>
          <a:prstGeom prst="rect">
            <a:avLst/>
          </a:prstGeom>
        </p:spPr>
        <p:txBody>
          <a:bodyPr wrap="square" lIns="0">
            <a:spAutoFit/>
          </a:bodyPr>
          <a:lstStyle>
            <a:lvl1pPr marL="0" indent="0" algn="l">
              <a:lnSpc>
                <a:spcPct val="100000"/>
              </a:lnSpc>
              <a:buNone/>
              <a:defRPr sz="2400" b="1">
                <a:solidFill>
                  <a:schemeClr val="accent1"/>
                </a:solidFill>
              </a:defRPr>
            </a:lvl1pPr>
          </a:lstStyle>
          <a:p>
            <a:pPr lvl="0"/>
            <a:r>
              <a:rPr lang="zh-CN" altLang="en-US" dirty="0"/>
              <a:t>请输入你的标题</a:t>
            </a:r>
          </a:p>
        </p:txBody>
      </p:sp>
      <p:sp>
        <p:nvSpPr>
          <p:cNvPr id="12" name="文本占位符 11"/>
          <p:cNvSpPr>
            <a:spLocks noGrp="1"/>
          </p:cNvSpPr>
          <p:nvPr>
            <p:ph type="body" sz="quarter" idx="14" hasCustomPrompt="1"/>
          </p:nvPr>
        </p:nvSpPr>
        <p:spPr>
          <a:xfrm>
            <a:off x="7454095" y="2864776"/>
            <a:ext cx="3773347" cy="859337"/>
          </a:xfrm>
          <a:prstGeom prst="rect">
            <a:avLst/>
          </a:prstGeom>
        </p:spPr>
        <p:txBody>
          <a:bodyPr lIns="0" tIns="0" rIns="90000" bIns="46800">
            <a:normAutofit/>
          </a:bodyPr>
          <a:lstStyle>
            <a:lvl1pPr marL="0" marR="0" indent="0" algn="l" defTabSz="914400" rtl="0" eaLnBrk="1" fontAlgn="auto" latinLnBrk="0" hangingPunct="1">
              <a:lnSpc>
                <a:spcPct val="130000"/>
              </a:lnSpc>
              <a:spcBef>
                <a:spcPts val="1000"/>
              </a:spcBef>
              <a:spcAft>
                <a:spcPts val="0"/>
              </a:spcAft>
              <a:buClrTx/>
              <a:buSzTx/>
              <a:buFont typeface="Arial" panose="020B0604020202020204" pitchFamily="34" charset="0"/>
              <a:buNone/>
              <a:defRPr sz="1800"/>
            </a:lvl1pPr>
          </a:lstStyle>
          <a:p>
            <a:pPr marL="0" marR="0" lvl="0" indent="0" algn="l" defTabSz="914400" rtl="0" eaLnBrk="1" fontAlgn="auto" latinLnBrk="0" hangingPunct="1">
              <a:lnSpc>
                <a:spcPct val="130000"/>
              </a:lnSpc>
              <a:spcBef>
                <a:spcPts val="1000"/>
              </a:spcBef>
              <a:spcAft>
                <a:spcPts val="0"/>
              </a:spcAft>
              <a:buClrTx/>
              <a:buSzTx/>
              <a:buFont typeface="Arial" panose="020B0604020202020204" pitchFamily="34" charset="0"/>
              <a:buNone/>
              <a:defRPr/>
            </a:pPr>
            <a:r>
              <a:rPr lang="zh-CN" altLang="en-US" dirty="0"/>
              <a:t>请输入你的内容</a:t>
            </a:r>
          </a:p>
        </p:txBody>
      </p:sp>
      <p:grpSp>
        <p:nvGrpSpPr>
          <p:cNvPr id="32" name="组合 31"/>
          <p:cNvGrpSpPr/>
          <p:nvPr userDrawn="1"/>
        </p:nvGrpSpPr>
        <p:grpSpPr>
          <a:xfrm>
            <a:off x="660400" y="344681"/>
            <a:ext cx="384771" cy="384771"/>
            <a:chOff x="669869" y="597306"/>
            <a:chExt cx="409972" cy="409973"/>
          </a:xfrm>
        </p:grpSpPr>
        <p:sp>
          <p:nvSpPr>
            <p:cNvPr id="33" name="íṥļîḓê"/>
            <p:cNvSpPr/>
            <p:nvPr/>
          </p:nvSpPr>
          <p:spPr>
            <a:xfrm>
              <a:off x="669869" y="597306"/>
              <a:ext cx="409972" cy="409973"/>
            </a:xfrm>
            <a:prstGeom prst="ellipse">
              <a:avLst/>
            </a:prstGeom>
            <a:noFill/>
            <a:ln w="12700">
              <a:solidFill>
                <a:schemeClr val="accent1">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4" name="íṥlíḓê"/>
            <p:cNvSpPr/>
            <p:nvPr/>
          </p:nvSpPr>
          <p:spPr>
            <a:xfrm>
              <a:off x="707772" y="635208"/>
              <a:ext cx="334166" cy="334167"/>
            </a:xfrm>
            <a:prstGeom prst="ellipse">
              <a:avLst/>
            </a:prstGeom>
            <a:solidFill>
              <a:schemeClr val="accent1">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5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5" name="ïśļiḑé"/>
            <p:cNvSpPr/>
            <p:nvPr/>
          </p:nvSpPr>
          <p:spPr>
            <a:xfrm>
              <a:off x="772089" y="699681"/>
              <a:ext cx="205530" cy="205219"/>
            </a:xfrm>
            <a:custGeom>
              <a:avLst/>
              <a:gdLst>
                <a:gd name="connsiteX0" fmla="*/ 347041 w 607639"/>
                <a:gd name="connsiteY0" fmla="*/ 313875 h 606722"/>
                <a:gd name="connsiteX1" fmla="*/ 379713 w 607639"/>
                <a:gd name="connsiteY1" fmla="*/ 346512 h 606722"/>
                <a:gd name="connsiteX2" fmla="*/ 347041 w 607639"/>
                <a:gd name="connsiteY2" fmla="*/ 379149 h 606722"/>
                <a:gd name="connsiteX3" fmla="*/ 314369 w 607639"/>
                <a:gd name="connsiteY3" fmla="*/ 346512 h 606722"/>
                <a:gd name="connsiteX4" fmla="*/ 347041 w 607639"/>
                <a:gd name="connsiteY4" fmla="*/ 313875 h 606722"/>
                <a:gd name="connsiteX5" fmla="*/ 260563 w 607639"/>
                <a:gd name="connsiteY5" fmla="*/ 213037 h 606722"/>
                <a:gd name="connsiteX6" fmla="*/ 313452 w 607639"/>
                <a:gd name="connsiteY6" fmla="*/ 265856 h 606722"/>
                <a:gd name="connsiteX7" fmla="*/ 260563 w 607639"/>
                <a:gd name="connsiteY7" fmla="*/ 318675 h 606722"/>
                <a:gd name="connsiteX8" fmla="*/ 207674 w 607639"/>
                <a:gd name="connsiteY8" fmla="*/ 265856 h 606722"/>
                <a:gd name="connsiteX9" fmla="*/ 260563 w 607639"/>
                <a:gd name="connsiteY9" fmla="*/ 213037 h 606722"/>
                <a:gd name="connsiteX10" fmla="*/ 303775 w 607639"/>
                <a:gd name="connsiteY10" fmla="*/ 152236 h 606722"/>
                <a:gd name="connsiteX11" fmla="*/ 152466 w 607639"/>
                <a:gd name="connsiteY11" fmla="*/ 303317 h 606722"/>
                <a:gd name="connsiteX12" fmla="*/ 303775 w 607639"/>
                <a:gd name="connsiteY12" fmla="*/ 454486 h 606722"/>
                <a:gd name="connsiteX13" fmla="*/ 455173 w 607639"/>
                <a:gd name="connsiteY13" fmla="*/ 303317 h 606722"/>
                <a:gd name="connsiteX14" fmla="*/ 303775 w 607639"/>
                <a:gd name="connsiteY14" fmla="*/ 152236 h 606722"/>
                <a:gd name="connsiteX15" fmla="*/ 270042 w 607639"/>
                <a:gd name="connsiteY15" fmla="*/ 0 h 606722"/>
                <a:gd name="connsiteX16" fmla="*/ 337597 w 607639"/>
                <a:gd name="connsiteY16" fmla="*/ 0 h 606722"/>
                <a:gd name="connsiteX17" fmla="*/ 361628 w 607639"/>
                <a:gd name="connsiteY17" fmla="*/ 23995 h 606722"/>
                <a:gd name="connsiteX18" fmla="*/ 337597 w 607639"/>
                <a:gd name="connsiteY18" fmla="*/ 47901 h 606722"/>
                <a:gd name="connsiteX19" fmla="*/ 327806 w 607639"/>
                <a:gd name="connsiteY19" fmla="*/ 47901 h 606722"/>
                <a:gd name="connsiteX20" fmla="*/ 327806 w 607639"/>
                <a:gd name="connsiteY20" fmla="*/ 105756 h 606722"/>
                <a:gd name="connsiteX21" fmla="*/ 426691 w 607639"/>
                <a:gd name="connsiteY21" fmla="*/ 146726 h 606722"/>
                <a:gd name="connsiteX22" fmla="*/ 467723 w 607639"/>
                <a:gd name="connsiteY22" fmla="*/ 105756 h 606722"/>
                <a:gd name="connsiteX23" fmla="*/ 460780 w 607639"/>
                <a:gd name="connsiteY23" fmla="*/ 98913 h 606722"/>
                <a:gd name="connsiteX24" fmla="*/ 460780 w 607639"/>
                <a:gd name="connsiteY24" fmla="*/ 64965 h 606722"/>
                <a:gd name="connsiteX25" fmla="*/ 494691 w 607639"/>
                <a:gd name="connsiteY25" fmla="*/ 64965 h 606722"/>
                <a:gd name="connsiteX26" fmla="*/ 530382 w 607639"/>
                <a:gd name="connsiteY26" fmla="*/ 100602 h 606722"/>
                <a:gd name="connsiteX27" fmla="*/ 531094 w 607639"/>
                <a:gd name="connsiteY27" fmla="*/ 101313 h 606722"/>
                <a:gd name="connsiteX28" fmla="*/ 537414 w 607639"/>
                <a:gd name="connsiteY28" fmla="*/ 107534 h 606722"/>
                <a:gd name="connsiteX29" fmla="*/ 537770 w 607639"/>
                <a:gd name="connsiteY29" fmla="*/ 107978 h 606722"/>
                <a:gd name="connsiteX30" fmla="*/ 537948 w 607639"/>
                <a:gd name="connsiteY30" fmla="*/ 108156 h 606722"/>
                <a:gd name="connsiteX31" fmla="*/ 538482 w 607639"/>
                <a:gd name="connsiteY31" fmla="*/ 108689 h 606722"/>
                <a:gd name="connsiteX32" fmla="*/ 538215 w 607639"/>
                <a:gd name="connsiteY32" fmla="*/ 108423 h 606722"/>
                <a:gd name="connsiteX33" fmla="*/ 538749 w 607639"/>
                <a:gd name="connsiteY33" fmla="*/ 108867 h 606722"/>
                <a:gd name="connsiteX34" fmla="*/ 539105 w 607639"/>
                <a:gd name="connsiteY34" fmla="*/ 109311 h 606722"/>
                <a:gd name="connsiteX35" fmla="*/ 542487 w 607639"/>
                <a:gd name="connsiteY35" fmla="*/ 112688 h 606722"/>
                <a:gd name="connsiteX36" fmla="*/ 542487 w 607639"/>
                <a:gd name="connsiteY36" fmla="*/ 146637 h 606722"/>
                <a:gd name="connsiteX37" fmla="*/ 508576 w 607639"/>
                <a:gd name="connsiteY37" fmla="*/ 146637 h 606722"/>
                <a:gd name="connsiteX38" fmla="*/ 501634 w 607639"/>
                <a:gd name="connsiteY38" fmla="*/ 139705 h 606722"/>
                <a:gd name="connsiteX39" fmla="*/ 460691 w 607639"/>
                <a:gd name="connsiteY39" fmla="*/ 180675 h 606722"/>
                <a:gd name="connsiteX40" fmla="*/ 501723 w 607639"/>
                <a:gd name="connsiteY40" fmla="*/ 279410 h 606722"/>
                <a:gd name="connsiteX41" fmla="*/ 559576 w 607639"/>
                <a:gd name="connsiteY41" fmla="*/ 279410 h 606722"/>
                <a:gd name="connsiteX42" fmla="*/ 559576 w 607639"/>
                <a:gd name="connsiteY42" fmla="*/ 269634 h 606722"/>
                <a:gd name="connsiteX43" fmla="*/ 583608 w 607639"/>
                <a:gd name="connsiteY43" fmla="*/ 245639 h 606722"/>
                <a:gd name="connsiteX44" fmla="*/ 607639 w 607639"/>
                <a:gd name="connsiteY44" fmla="*/ 269634 h 606722"/>
                <a:gd name="connsiteX45" fmla="*/ 607639 w 607639"/>
                <a:gd name="connsiteY45" fmla="*/ 337088 h 606722"/>
                <a:gd name="connsiteX46" fmla="*/ 583608 w 607639"/>
                <a:gd name="connsiteY46" fmla="*/ 361083 h 606722"/>
                <a:gd name="connsiteX47" fmla="*/ 559576 w 607639"/>
                <a:gd name="connsiteY47" fmla="*/ 337088 h 606722"/>
                <a:gd name="connsiteX48" fmla="*/ 559576 w 607639"/>
                <a:gd name="connsiteY48" fmla="*/ 327312 h 606722"/>
                <a:gd name="connsiteX49" fmla="*/ 501723 w 607639"/>
                <a:gd name="connsiteY49" fmla="*/ 327312 h 606722"/>
                <a:gd name="connsiteX50" fmla="*/ 460691 w 607639"/>
                <a:gd name="connsiteY50" fmla="*/ 426047 h 606722"/>
                <a:gd name="connsiteX51" fmla="*/ 501634 w 607639"/>
                <a:gd name="connsiteY51" fmla="*/ 467017 h 606722"/>
                <a:gd name="connsiteX52" fmla="*/ 508576 w 607639"/>
                <a:gd name="connsiteY52" fmla="*/ 460085 h 606722"/>
                <a:gd name="connsiteX53" fmla="*/ 542487 w 607639"/>
                <a:gd name="connsiteY53" fmla="*/ 460085 h 606722"/>
                <a:gd name="connsiteX54" fmla="*/ 542487 w 607639"/>
                <a:gd name="connsiteY54" fmla="*/ 493945 h 606722"/>
                <a:gd name="connsiteX55" fmla="*/ 518990 w 607639"/>
                <a:gd name="connsiteY55" fmla="*/ 517496 h 606722"/>
                <a:gd name="connsiteX56" fmla="*/ 494691 w 607639"/>
                <a:gd name="connsiteY56" fmla="*/ 541668 h 606722"/>
                <a:gd name="connsiteX57" fmla="*/ 460780 w 607639"/>
                <a:gd name="connsiteY57" fmla="*/ 541668 h 606722"/>
                <a:gd name="connsiteX58" fmla="*/ 460780 w 607639"/>
                <a:gd name="connsiteY58" fmla="*/ 507809 h 606722"/>
                <a:gd name="connsiteX59" fmla="*/ 467723 w 607639"/>
                <a:gd name="connsiteY59" fmla="*/ 500877 h 606722"/>
                <a:gd name="connsiteX60" fmla="*/ 426691 w 607639"/>
                <a:gd name="connsiteY60" fmla="*/ 459996 h 606722"/>
                <a:gd name="connsiteX61" fmla="*/ 327806 w 607639"/>
                <a:gd name="connsiteY61" fmla="*/ 500966 h 606722"/>
                <a:gd name="connsiteX62" fmla="*/ 327806 w 607639"/>
                <a:gd name="connsiteY62" fmla="*/ 558732 h 606722"/>
                <a:gd name="connsiteX63" fmla="*/ 337597 w 607639"/>
                <a:gd name="connsiteY63" fmla="*/ 558732 h 606722"/>
                <a:gd name="connsiteX64" fmla="*/ 361628 w 607639"/>
                <a:gd name="connsiteY64" fmla="*/ 582727 h 606722"/>
                <a:gd name="connsiteX65" fmla="*/ 337597 w 607639"/>
                <a:gd name="connsiteY65" fmla="*/ 606722 h 606722"/>
                <a:gd name="connsiteX66" fmla="*/ 270042 w 607639"/>
                <a:gd name="connsiteY66" fmla="*/ 606722 h 606722"/>
                <a:gd name="connsiteX67" fmla="*/ 246011 w 607639"/>
                <a:gd name="connsiteY67" fmla="*/ 582727 h 606722"/>
                <a:gd name="connsiteX68" fmla="*/ 270042 w 607639"/>
                <a:gd name="connsiteY68" fmla="*/ 558732 h 606722"/>
                <a:gd name="connsiteX69" fmla="*/ 279833 w 607639"/>
                <a:gd name="connsiteY69" fmla="*/ 558732 h 606722"/>
                <a:gd name="connsiteX70" fmla="*/ 279833 w 607639"/>
                <a:gd name="connsiteY70" fmla="*/ 500966 h 606722"/>
                <a:gd name="connsiteX71" fmla="*/ 180948 w 607639"/>
                <a:gd name="connsiteY71" fmla="*/ 459996 h 606722"/>
                <a:gd name="connsiteX72" fmla="*/ 139916 w 607639"/>
                <a:gd name="connsiteY72" fmla="*/ 500877 h 606722"/>
                <a:gd name="connsiteX73" fmla="*/ 146859 w 607639"/>
                <a:gd name="connsiteY73" fmla="*/ 507809 h 606722"/>
                <a:gd name="connsiteX74" fmla="*/ 146859 w 607639"/>
                <a:gd name="connsiteY74" fmla="*/ 541668 h 606722"/>
                <a:gd name="connsiteX75" fmla="*/ 112859 w 607639"/>
                <a:gd name="connsiteY75" fmla="*/ 541668 h 606722"/>
                <a:gd name="connsiteX76" fmla="*/ 77257 w 607639"/>
                <a:gd name="connsiteY76" fmla="*/ 506120 h 606722"/>
                <a:gd name="connsiteX77" fmla="*/ 68534 w 607639"/>
                <a:gd name="connsiteY77" fmla="*/ 497411 h 606722"/>
                <a:gd name="connsiteX78" fmla="*/ 65063 w 607639"/>
                <a:gd name="connsiteY78" fmla="*/ 493945 h 606722"/>
                <a:gd name="connsiteX79" fmla="*/ 65063 w 607639"/>
                <a:gd name="connsiteY79" fmla="*/ 460085 h 606722"/>
                <a:gd name="connsiteX80" fmla="*/ 99063 w 607639"/>
                <a:gd name="connsiteY80" fmla="*/ 460085 h 606722"/>
                <a:gd name="connsiteX81" fmla="*/ 105916 w 607639"/>
                <a:gd name="connsiteY81" fmla="*/ 467017 h 606722"/>
                <a:gd name="connsiteX82" fmla="*/ 146948 w 607639"/>
                <a:gd name="connsiteY82" fmla="*/ 426047 h 606722"/>
                <a:gd name="connsiteX83" fmla="*/ 105916 w 607639"/>
                <a:gd name="connsiteY83" fmla="*/ 327312 h 606722"/>
                <a:gd name="connsiteX84" fmla="*/ 47974 w 607639"/>
                <a:gd name="connsiteY84" fmla="*/ 327312 h 606722"/>
                <a:gd name="connsiteX85" fmla="*/ 47974 w 607639"/>
                <a:gd name="connsiteY85" fmla="*/ 337088 h 606722"/>
                <a:gd name="connsiteX86" fmla="*/ 24031 w 607639"/>
                <a:gd name="connsiteY86" fmla="*/ 361083 h 606722"/>
                <a:gd name="connsiteX87" fmla="*/ 0 w 607639"/>
                <a:gd name="connsiteY87" fmla="*/ 337088 h 606722"/>
                <a:gd name="connsiteX88" fmla="*/ 0 w 607639"/>
                <a:gd name="connsiteY88" fmla="*/ 269634 h 606722"/>
                <a:gd name="connsiteX89" fmla="*/ 24031 w 607639"/>
                <a:gd name="connsiteY89" fmla="*/ 245639 h 606722"/>
                <a:gd name="connsiteX90" fmla="*/ 47974 w 607639"/>
                <a:gd name="connsiteY90" fmla="*/ 269634 h 606722"/>
                <a:gd name="connsiteX91" fmla="*/ 47974 w 607639"/>
                <a:gd name="connsiteY91" fmla="*/ 279410 h 606722"/>
                <a:gd name="connsiteX92" fmla="*/ 105916 w 607639"/>
                <a:gd name="connsiteY92" fmla="*/ 279410 h 606722"/>
                <a:gd name="connsiteX93" fmla="*/ 146948 w 607639"/>
                <a:gd name="connsiteY93" fmla="*/ 180675 h 606722"/>
                <a:gd name="connsiteX94" fmla="*/ 105916 w 607639"/>
                <a:gd name="connsiteY94" fmla="*/ 139705 h 606722"/>
                <a:gd name="connsiteX95" fmla="*/ 99063 w 607639"/>
                <a:gd name="connsiteY95" fmla="*/ 146637 h 606722"/>
                <a:gd name="connsiteX96" fmla="*/ 65063 w 607639"/>
                <a:gd name="connsiteY96" fmla="*/ 146637 h 606722"/>
                <a:gd name="connsiteX97" fmla="*/ 65063 w 607639"/>
                <a:gd name="connsiteY97" fmla="*/ 112688 h 606722"/>
                <a:gd name="connsiteX98" fmla="*/ 106450 w 607639"/>
                <a:gd name="connsiteY98" fmla="*/ 71452 h 606722"/>
                <a:gd name="connsiteX99" fmla="*/ 112859 w 607639"/>
                <a:gd name="connsiteY99" fmla="*/ 64965 h 606722"/>
                <a:gd name="connsiteX100" fmla="*/ 146859 w 607639"/>
                <a:gd name="connsiteY100" fmla="*/ 64965 h 606722"/>
                <a:gd name="connsiteX101" fmla="*/ 146859 w 607639"/>
                <a:gd name="connsiteY101" fmla="*/ 98913 h 606722"/>
                <a:gd name="connsiteX102" fmla="*/ 139916 w 607639"/>
                <a:gd name="connsiteY102" fmla="*/ 105756 h 606722"/>
                <a:gd name="connsiteX103" fmla="*/ 180948 w 607639"/>
                <a:gd name="connsiteY103" fmla="*/ 146726 h 606722"/>
                <a:gd name="connsiteX104" fmla="*/ 279833 w 607639"/>
                <a:gd name="connsiteY104" fmla="*/ 105756 h 606722"/>
                <a:gd name="connsiteX105" fmla="*/ 279833 w 607639"/>
                <a:gd name="connsiteY105" fmla="*/ 47901 h 606722"/>
                <a:gd name="connsiteX106" fmla="*/ 270042 w 607639"/>
                <a:gd name="connsiteY106" fmla="*/ 47901 h 606722"/>
                <a:gd name="connsiteX107" fmla="*/ 246011 w 607639"/>
                <a:gd name="connsiteY107" fmla="*/ 23995 h 606722"/>
                <a:gd name="connsiteX108" fmla="*/ 270042 w 607639"/>
                <a:gd name="connsiteY10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607639" h="606722">
                  <a:moveTo>
                    <a:pt x="347041" y="313875"/>
                  </a:moveTo>
                  <a:cubicBezTo>
                    <a:pt x="365085" y="313875"/>
                    <a:pt x="379713" y="328487"/>
                    <a:pt x="379713" y="346512"/>
                  </a:cubicBezTo>
                  <a:cubicBezTo>
                    <a:pt x="379713" y="364537"/>
                    <a:pt x="365085" y="379149"/>
                    <a:pt x="347041" y="379149"/>
                  </a:cubicBezTo>
                  <a:cubicBezTo>
                    <a:pt x="328997" y="379149"/>
                    <a:pt x="314369" y="364537"/>
                    <a:pt x="314369" y="346512"/>
                  </a:cubicBezTo>
                  <a:cubicBezTo>
                    <a:pt x="314369" y="328487"/>
                    <a:pt x="328997" y="313875"/>
                    <a:pt x="347041" y="313875"/>
                  </a:cubicBezTo>
                  <a:close/>
                  <a:moveTo>
                    <a:pt x="260563" y="213037"/>
                  </a:moveTo>
                  <a:cubicBezTo>
                    <a:pt x="289773" y="213037"/>
                    <a:pt x="313452" y="236685"/>
                    <a:pt x="313452" y="265856"/>
                  </a:cubicBezTo>
                  <a:cubicBezTo>
                    <a:pt x="313452" y="295027"/>
                    <a:pt x="289773" y="318675"/>
                    <a:pt x="260563" y="318675"/>
                  </a:cubicBezTo>
                  <a:cubicBezTo>
                    <a:pt x="231353" y="318675"/>
                    <a:pt x="207674" y="295027"/>
                    <a:pt x="207674" y="265856"/>
                  </a:cubicBezTo>
                  <a:cubicBezTo>
                    <a:pt x="207674" y="236685"/>
                    <a:pt x="231353" y="213037"/>
                    <a:pt x="260563" y="213037"/>
                  </a:cubicBezTo>
                  <a:close/>
                  <a:moveTo>
                    <a:pt x="303775" y="152236"/>
                  </a:moveTo>
                  <a:cubicBezTo>
                    <a:pt x="220377" y="152236"/>
                    <a:pt x="152466" y="220045"/>
                    <a:pt x="152466" y="303317"/>
                  </a:cubicBezTo>
                  <a:cubicBezTo>
                    <a:pt x="152466" y="386678"/>
                    <a:pt x="220377" y="454486"/>
                    <a:pt x="303775" y="454486"/>
                  </a:cubicBezTo>
                  <a:cubicBezTo>
                    <a:pt x="387262" y="454486"/>
                    <a:pt x="455173" y="386678"/>
                    <a:pt x="455173" y="303317"/>
                  </a:cubicBezTo>
                  <a:cubicBezTo>
                    <a:pt x="455173" y="220045"/>
                    <a:pt x="387262" y="152236"/>
                    <a:pt x="303775" y="152236"/>
                  </a:cubicBezTo>
                  <a:close/>
                  <a:moveTo>
                    <a:pt x="270042" y="0"/>
                  </a:moveTo>
                  <a:lnTo>
                    <a:pt x="337597" y="0"/>
                  </a:lnTo>
                  <a:cubicBezTo>
                    <a:pt x="350859" y="0"/>
                    <a:pt x="361628" y="10753"/>
                    <a:pt x="361628" y="23995"/>
                  </a:cubicBezTo>
                  <a:cubicBezTo>
                    <a:pt x="361628" y="37237"/>
                    <a:pt x="350859" y="47901"/>
                    <a:pt x="337597" y="47901"/>
                  </a:cubicBezTo>
                  <a:lnTo>
                    <a:pt x="327806" y="47901"/>
                  </a:lnTo>
                  <a:lnTo>
                    <a:pt x="327806" y="105756"/>
                  </a:lnTo>
                  <a:cubicBezTo>
                    <a:pt x="364833" y="110200"/>
                    <a:pt x="398744" y="124864"/>
                    <a:pt x="426691" y="146726"/>
                  </a:cubicBezTo>
                  <a:lnTo>
                    <a:pt x="467723" y="105756"/>
                  </a:lnTo>
                  <a:lnTo>
                    <a:pt x="460780" y="98913"/>
                  </a:lnTo>
                  <a:cubicBezTo>
                    <a:pt x="451435" y="89493"/>
                    <a:pt x="451435" y="74385"/>
                    <a:pt x="460780" y="64965"/>
                  </a:cubicBezTo>
                  <a:cubicBezTo>
                    <a:pt x="470126" y="55633"/>
                    <a:pt x="485346" y="55633"/>
                    <a:pt x="494691" y="64965"/>
                  </a:cubicBezTo>
                  <a:lnTo>
                    <a:pt x="530382" y="100602"/>
                  </a:lnTo>
                  <a:lnTo>
                    <a:pt x="531094" y="101313"/>
                  </a:lnTo>
                  <a:lnTo>
                    <a:pt x="537414" y="107534"/>
                  </a:lnTo>
                  <a:lnTo>
                    <a:pt x="537770" y="107978"/>
                  </a:lnTo>
                  <a:lnTo>
                    <a:pt x="537948" y="108156"/>
                  </a:lnTo>
                  <a:lnTo>
                    <a:pt x="538482" y="108689"/>
                  </a:lnTo>
                  <a:lnTo>
                    <a:pt x="538215" y="108423"/>
                  </a:lnTo>
                  <a:lnTo>
                    <a:pt x="538749" y="108867"/>
                  </a:lnTo>
                  <a:lnTo>
                    <a:pt x="539105" y="109311"/>
                  </a:lnTo>
                  <a:lnTo>
                    <a:pt x="542487" y="112688"/>
                  </a:lnTo>
                  <a:cubicBezTo>
                    <a:pt x="551922" y="122109"/>
                    <a:pt x="551922" y="137217"/>
                    <a:pt x="542487" y="146637"/>
                  </a:cubicBezTo>
                  <a:cubicBezTo>
                    <a:pt x="533142" y="155969"/>
                    <a:pt x="517922" y="155969"/>
                    <a:pt x="508576" y="146637"/>
                  </a:cubicBezTo>
                  <a:lnTo>
                    <a:pt x="501634" y="139705"/>
                  </a:lnTo>
                  <a:lnTo>
                    <a:pt x="460691" y="180675"/>
                  </a:lnTo>
                  <a:cubicBezTo>
                    <a:pt x="482587" y="208491"/>
                    <a:pt x="497272" y="242440"/>
                    <a:pt x="501723" y="279410"/>
                  </a:cubicBezTo>
                  <a:lnTo>
                    <a:pt x="559576" y="279410"/>
                  </a:lnTo>
                  <a:lnTo>
                    <a:pt x="559576" y="269634"/>
                  </a:lnTo>
                  <a:cubicBezTo>
                    <a:pt x="559576" y="256393"/>
                    <a:pt x="570346" y="245639"/>
                    <a:pt x="583608" y="245639"/>
                  </a:cubicBezTo>
                  <a:cubicBezTo>
                    <a:pt x="596869" y="245639"/>
                    <a:pt x="607639" y="256393"/>
                    <a:pt x="607639" y="269634"/>
                  </a:cubicBezTo>
                  <a:lnTo>
                    <a:pt x="607639" y="337088"/>
                  </a:lnTo>
                  <a:cubicBezTo>
                    <a:pt x="607639" y="350329"/>
                    <a:pt x="596869" y="361083"/>
                    <a:pt x="583608" y="361083"/>
                  </a:cubicBezTo>
                  <a:cubicBezTo>
                    <a:pt x="570346" y="361083"/>
                    <a:pt x="559576" y="350329"/>
                    <a:pt x="559576" y="337088"/>
                  </a:cubicBezTo>
                  <a:lnTo>
                    <a:pt x="559576" y="327312"/>
                  </a:lnTo>
                  <a:lnTo>
                    <a:pt x="501723" y="327312"/>
                  </a:lnTo>
                  <a:cubicBezTo>
                    <a:pt x="497272" y="364282"/>
                    <a:pt x="482587" y="398142"/>
                    <a:pt x="460691" y="426047"/>
                  </a:cubicBezTo>
                  <a:lnTo>
                    <a:pt x="501634" y="467017"/>
                  </a:lnTo>
                  <a:lnTo>
                    <a:pt x="508576" y="460085"/>
                  </a:lnTo>
                  <a:cubicBezTo>
                    <a:pt x="517922" y="450753"/>
                    <a:pt x="533142" y="450753"/>
                    <a:pt x="542487" y="460085"/>
                  </a:cubicBezTo>
                  <a:cubicBezTo>
                    <a:pt x="551922" y="469416"/>
                    <a:pt x="551922" y="484613"/>
                    <a:pt x="542487" y="493945"/>
                  </a:cubicBezTo>
                  <a:cubicBezTo>
                    <a:pt x="512759" y="523717"/>
                    <a:pt x="518456" y="518029"/>
                    <a:pt x="518990" y="517496"/>
                  </a:cubicBezTo>
                  <a:cubicBezTo>
                    <a:pt x="518545" y="517940"/>
                    <a:pt x="514272" y="522206"/>
                    <a:pt x="494691" y="541668"/>
                  </a:cubicBezTo>
                  <a:cubicBezTo>
                    <a:pt x="485346" y="551089"/>
                    <a:pt x="470126" y="551089"/>
                    <a:pt x="460780" y="541668"/>
                  </a:cubicBezTo>
                  <a:cubicBezTo>
                    <a:pt x="451435" y="532337"/>
                    <a:pt x="451435" y="517140"/>
                    <a:pt x="460780" y="507809"/>
                  </a:cubicBezTo>
                  <a:lnTo>
                    <a:pt x="467723" y="500877"/>
                  </a:lnTo>
                  <a:lnTo>
                    <a:pt x="426691" y="459996"/>
                  </a:lnTo>
                  <a:cubicBezTo>
                    <a:pt x="398744" y="481858"/>
                    <a:pt x="364833" y="496522"/>
                    <a:pt x="327806" y="500966"/>
                  </a:cubicBezTo>
                  <a:lnTo>
                    <a:pt x="327806" y="558732"/>
                  </a:lnTo>
                  <a:lnTo>
                    <a:pt x="337597" y="558732"/>
                  </a:lnTo>
                  <a:cubicBezTo>
                    <a:pt x="350859" y="558732"/>
                    <a:pt x="361628" y="569485"/>
                    <a:pt x="361628" y="582727"/>
                  </a:cubicBezTo>
                  <a:cubicBezTo>
                    <a:pt x="361628" y="595969"/>
                    <a:pt x="350859" y="606722"/>
                    <a:pt x="337597" y="606722"/>
                  </a:cubicBezTo>
                  <a:lnTo>
                    <a:pt x="270042" y="606722"/>
                  </a:lnTo>
                  <a:cubicBezTo>
                    <a:pt x="256780" y="606722"/>
                    <a:pt x="246011" y="595969"/>
                    <a:pt x="246011" y="582727"/>
                  </a:cubicBezTo>
                  <a:cubicBezTo>
                    <a:pt x="246011" y="569485"/>
                    <a:pt x="256780" y="558732"/>
                    <a:pt x="270042" y="558732"/>
                  </a:cubicBezTo>
                  <a:lnTo>
                    <a:pt x="279833" y="558732"/>
                  </a:lnTo>
                  <a:lnTo>
                    <a:pt x="279833" y="500966"/>
                  </a:lnTo>
                  <a:cubicBezTo>
                    <a:pt x="242806" y="496522"/>
                    <a:pt x="208806" y="481858"/>
                    <a:pt x="180948" y="459996"/>
                  </a:cubicBezTo>
                  <a:lnTo>
                    <a:pt x="139916" y="500877"/>
                  </a:lnTo>
                  <a:lnTo>
                    <a:pt x="146859" y="507809"/>
                  </a:lnTo>
                  <a:cubicBezTo>
                    <a:pt x="156204" y="517140"/>
                    <a:pt x="156204" y="532337"/>
                    <a:pt x="146859" y="541668"/>
                  </a:cubicBezTo>
                  <a:cubicBezTo>
                    <a:pt x="137424" y="551089"/>
                    <a:pt x="122293" y="551089"/>
                    <a:pt x="112859" y="541668"/>
                  </a:cubicBezTo>
                  <a:lnTo>
                    <a:pt x="77257" y="506120"/>
                  </a:lnTo>
                  <a:lnTo>
                    <a:pt x="68534" y="497411"/>
                  </a:lnTo>
                  <a:lnTo>
                    <a:pt x="65063" y="493945"/>
                  </a:lnTo>
                  <a:cubicBezTo>
                    <a:pt x="55717" y="484613"/>
                    <a:pt x="55717" y="469416"/>
                    <a:pt x="65063" y="460085"/>
                  </a:cubicBezTo>
                  <a:cubicBezTo>
                    <a:pt x="74497" y="450753"/>
                    <a:pt x="89628" y="450753"/>
                    <a:pt x="99063" y="460085"/>
                  </a:cubicBezTo>
                  <a:lnTo>
                    <a:pt x="105916" y="467017"/>
                  </a:lnTo>
                  <a:lnTo>
                    <a:pt x="146948" y="426047"/>
                  </a:lnTo>
                  <a:cubicBezTo>
                    <a:pt x="125052" y="398142"/>
                    <a:pt x="110367" y="364282"/>
                    <a:pt x="105916" y="327312"/>
                  </a:cubicBezTo>
                  <a:lnTo>
                    <a:pt x="47974" y="327312"/>
                  </a:lnTo>
                  <a:lnTo>
                    <a:pt x="47974" y="337088"/>
                  </a:lnTo>
                  <a:cubicBezTo>
                    <a:pt x="47974" y="350329"/>
                    <a:pt x="37293" y="361083"/>
                    <a:pt x="24031" y="361083"/>
                  </a:cubicBezTo>
                  <a:cubicBezTo>
                    <a:pt x="10770" y="361083"/>
                    <a:pt x="0" y="350329"/>
                    <a:pt x="0" y="337088"/>
                  </a:cubicBezTo>
                  <a:lnTo>
                    <a:pt x="0" y="269634"/>
                  </a:lnTo>
                  <a:cubicBezTo>
                    <a:pt x="0" y="256393"/>
                    <a:pt x="10770" y="245639"/>
                    <a:pt x="24031" y="245639"/>
                  </a:cubicBezTo>
                  <a:cubicBezTo>
                    <a:pt x="37293" y="245639"/>
                    <a:pt x="47974" y="256393"/>
                    <a:pt x="47974" y="269634"/>
                  </a:cubicBezTo>
                  <a:lnTo>
                    <a:pt x="47974" y="279410"/>
                  </a:lnTo>
                  <a:lnTo>
                    <a:pt x="105916" y="279410"/>
                  </a:lnTo>
                  <a:cubicBezTo>
                    <a:pt x="110367" y="242440"/>
                    <a:pt x="125052" y="208491"/>
                    <a:pt x="146948" y="180675"/>
                  </a:cubicBezTo>
                  <a:lnTo>
                    <a:pt x="105916" y="139705"/>
                  </a:lnTo>
                  <a:lnTo>
                    <a:pt x="99063" y="146637"/>
                  </a:lnTo>
                  <a:cubicBezTo>
                    <a:pt x="89628" y="155969"/>
                    <a:pt x="74497" y="155969"/>
                    <a:pt x="65063" y="146637"/>
                  </a:cubicBezTo>
                  <a:cubicBezTo>
                    <a:pt x="55717" y="137217"/>
                    <a:pt x="55717" y="122109"/>
                    <a:pt x="65063" y="112688"/>
                  </a:cubicBezTo>
                  <a:lnTo>
                    <a:pt x="106450" y="71452"/>
                  </a:lnTo>
                  <a:lnTo>
                    <a:pt x="112859" y="64965"/>
                  </a:lnTo>
                  <a:cubicBezTo>
                    <a:pt x="122293" y="55633"/>
                    <a:pt x="137424" y="55633"/>
                    <a:pt x="146859" y="64965"/>
                  </a:cubicBezTo>
                  <a:cubicBezTo>
                    <a:pt x="156204" y="74385"/>
                    <a:pt x="156204" y="89493"/>
                    <a:pt x="146859" y="98913"/>
                  </a:cubicBezTo>
                  <a:lnTo>
                    <a:pt x="139916" y="105756"/>
                  </a:lnTo>
                  <a:lnTo>
                    <a:pt x="180948" y="146726"/>
                  </a:lnTo>
                  <a:cubicBezTo>
                    <a:pt x="208806" y="124864"/>
                    <a:pt x="242806" y="110200"/>
                    <a:pt x="279833" y="105756"/>
                  </a:cubicBezTo>
                  <a:lnTo>
                    <a:pt x="279833" y="47901"/>
                  </a:lnTo>
                  <a:lnTo>
                    <a:pt x="270042" y="47901"/>
                  </a:lnTo>
                  <a:cubicBezTo>
                    <a:pt x="256780" y="47901"/>
                    <a:pt x="246011" y="37237"/>
                    <a:pt x="246011" y="23995"/>
                  </a:cubicBezTo>
                  <a:cubicBezTo>
                    <a:pt x="246011" y="10753"/>
                    <a:pt x="256780" y="0"/>
                    <a:pt x="270042"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4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grpSp>
      <p:sp>
        <p:nvSpPr>
          <p:cNvPr id="4" name="日期占位符 3"/>
          <p:cNvSpPr>
            <a:spLocks noGrp="1"/>
          </p:cNvSpPr>
          <p:nvPr>
            <p:ph type="dt" sz="half" idx="22"/>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7" name="灯片编号占位符 6"/>
          <p:cNvSpPr>
            <a:spLocks noGrp="1"/>
          </p:cNvSpPr>
          <p:nvPr>
            <p:ph type="sldNum" sz="quarter" idx="24"/>
          </p:nvPr>
        </p:nvSpPr>
        <p:spPr/>
        <p:txBody>
          <a:bodyPr/>
          <a:lstStyle/>
          <a:p>
            <a:fld id="{C79ECAFE-A460-4E13-ABCB-32CAE6136244}" type="slidenum">
              <a:rPr lang="zh-CN" altLang="en-US" smtClean="0"/>
              <a:t>‹#›</a:t>
            </a:fld>
            <a:endParaRPr lang="zh-CN" altLang="en-US" dirty="0"/>
          </a:p>
        </p:txBody>
      </p:sp>
      <p:sp>
        <p:nvSpPr>
          <p:cNvPr id="2" name="矩形 1"/>
          <p:cNvSpPr/>
          <p:nvPr userDrawn="1"/>
        </p:nvSpPr>
        <p:spPr>
          <a:xfrm>
            <a:off x="7031469" y="2473505"/>
            <a:ext cx="864000" cy="96290"/>
          </a:xfrm>
          <a:prstGeom prst="rect">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0" name="文本占位符 11"/>
          <p:cNvSpPr>
            <a:spLocks noGrp="1"/>
          </p:cNvSpPr>
          <p:nvPr>
            <p:ph type="body" sz="quarter" idx="25" hasCustomPrompt="1"/>
          </p:nvPr>
        </p:nvSpPr>
        <p:spPr>
          <a:xfrm>
            <a:off x="7454095" y="3924346"/>
            <a:ext cx="3773347" cy="859337"/>
          </a:xfrm>
          <a:prstGeom prst="rect">
            <a:avLst/>
          </a:prstGeom>
        </p:spPr>
        <p:txBody>
          <a:bodyPr lIns="0" tIns="0">
            <a:normAutofit/>
          </a:bodyPr>
          <a:lstStyle>
            <a:lvl1pPr marL="0" indent="0" algn="l">
              <a:lnSpc>
                <a:spcPct val="130000"/>
              </a:lnSpc>
              <a:buNone/>
              <a:defRPr sz="1800"/>
            </a:lvl1pPr>
          </a:lstStyle>
          <a:p>
            <a:pPr lvl="0"/>
            <a:r>
              <a:rPr lang="zh-CN" altLang="en-US" dirty="0"/>
              <a:t>请输入你的内容</a:t>
            </a:r>
          </a:p>
        </p:txBody>
      </p:sp>
      <p:sp>
        <p:nvSpPr>
          <p:cNvPr id="36" name="文本占位符 11"/>
          <p:cNvSpPr>
            <a:spLocks noGrp="1"/>
          </p:cNvSpPr>
          <p:nvPr>
            <p:ph type="body" sz="quarter" idx="26" hasCustomPrompt="1"/>
          </p:nvPr>
        </p:nvSpPr>
        <p:spPr>
          <a:xfrm>
            <a:off x="7454095" y="4983916"/>
            <a:ext cx="3773347" cy="859337"/>
          </a:xfrm>
          <a:prstGeom prst="rect">
            <a:avLst/>
          </a:prstGeom>
        </p:spPr>
        <p:txBody>
          <a:bodyPr lIns="0" tIns="0">
            <a:normAutofit/>
          </a:bodyPr>
          <a:lstStyle>
            <a:lvl1pPr marL="0" indent="0" algn="l">
              <a:lnSpc>
                <a:spcPct val="130000"/>
              </a:lnSpc>
              <a:buNone/>
              <a:defRPr sz="1800"/>
            </a:lvl1pPr>
          </a:lstStyle>
          <a:p>
            <a:pPr lvl="0"/>
            <a:r>
              <a:rPr lang="zh-CN" altLang="en-US" dirty="0"/>
              <a:t>请输入你的内容</a:t>
            </a:r>
          </a:p>
        </p:txBody>
      </p:sp>
      <p:cxnSp>
        <p:nvCxnSpPr>
          <p:cNvPr id="21" name="直接连接符 20"/>
          <p:cNvCxnSpPr/>
          <p:nvPr userDrawn="1"/>
        </p:nvCxnSpPr>
        <p:spPr>
          <a:xfrm>
            <a:off x="650931" y="852684"/>
            <a:ext cx="10867969"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2" name="图片 2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136962" y="292375"/>
            <a:ext cx="1375700" cy="4372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内容（图文-5）">
    <p:spTree>
      <p:nvGrpSpPr>
        <p:cNvPr id="1" name=""/>
        <p:cNvGrpSpPr/>
        <p:nvPr/>
      </p:nvGrpSpPr>
      <p:grpSpPr>
        <a:xfrm>
          <a:off x="0" y="0"/>
          <a:ext cx="0" cy="0"/>
          <a:chOff x="0" y="0"/>
          <a:chExt cx="0" cy="0"/>
        </a:xfrm>
      </p:grpSpPr>
      <p:sp>
        <p:nvSpPr>
          <p:cNvPr id="63" name="图片占位符 62"/>
          <p:cNvSpPr>
            <a:spLocks noGrp="1"/>
          </p:cNvSpPr>
          <p:nvPr>
            <p:ph type="pic" sz="quarter" idx="27"/>
          </p:nvPr>
        </p:nvSpPr>
        <p:spPr>
          <a:xfrm>
            <a:off x="660404" y="1585023"/>
            <a:ext cx="2947901" cy="2243642"/>
          </a:xfrm>
          <a:custGeom>
            <a:avLst/>
            <a:gdLst>
              <a:gd name="connsiteX0" fmla="*/ 0 w 2947901"/>
              <a:gd name="connsiteY0" fmla="*/ 0 h 2243642"/>
              <a:gd name="connsiteX1" fmla="*/ 2947901 w 2947901"/>
              <a:gd name="connsiteY1" fmla="*/ 0 h 2243642"/>
              <a:gd name="connsiteX2" fmla="*/ 2947901 w 2947901"/>
              <a:gd name="connsiteY2" fmla="*/ 2243642 h 2243642"/>
              <a:gd name="connsiteX3" fmla="*/ 0 w 2947901"/>
              <a:gd name="connsiteY3" fmla="*/ 2243642 h 2243642"/>
            </a:gdLst>
            <a:ahLst/>
            <a:cxnLst>
              <a:cxn ang="0">
                <a:pos x="connsiteX0" y="connsiteY0"/>
              </a:cxn>
              <a:cxn ang="0">
                <a:pos x="connsiteX1" y="connsiteY1"/>
              </a:cxn>
              <a:cxn ang="0">
                <a:pos x="connsiteX2" y="connsiteY2"/>
              </a:cxn>
              <a:cxn ang="0">
                <a:pos x="connsiteX3" y="connsiteY3"/>
              </a:cxn>
            </a:cxnLst>
            <a:rect l="l" t="t" r="r" b="b"/>
            <a:pathLst>
              <a:path w="2947901" h="2243642">
                <a:moveTo>
                  <a:pt x="0" y="0"/>
                </a:moveTo>
                <a:lnTo>
                  <a:pt x="2947901" y="0"/>
                </a:lnTo>
                <a:lnTo>
                  <a:pt x="2947901" y="2243642"/>
                </a:lnTo>
                <a:lnTo>
                  <a:pt x="0" y="2243642"/>
                </a:lnTo>
                <a:close/>
              </a:path>
            </a:pathLst>
          </a:custGeom>
        </p:spPr>
        <p:txBody>
          <a:bodyPr wrap="square">
            <a:noAutofit/>
          </a:bodyPr>
          <a:lstStyle/>
          <a:p>
            <a:endParaRPr lang="zh-CN" altLang="en-US"/>
          </a:p>
        </p:txBody>
      </p:sp>
      <p:sp>
        <p:nvSpPr>
          <p:cNvPr id="64" name="图片占位符 63"/>
          <p:cNvSpPr>
            <a:spLocks noGrp="1"/>
          </p:cNvSpPr>
          <p:nvPr>
            <p:ph type="pic" sz="quarter" idx="28"/>
          </p:nvPr>
        </p:nvSpPr>
        <p:spPr>
          <a:xfrm>
            <a:off x="3696741" y="1585023"/>
            <a:ext cx="2947901" cy="2243642"/>
          </a:xfrm>
          <a:custGeom>
            <a:avLst/>
            <a:gdLst>
              <a:gd name="connsiteX0" fmla="*/ 0 w 2947901"/>
              <a:gd name="connsiteY0" fmla="*/ 0 h 2243642"/>
              <a:gd name="connsiteX1" fmla="*/ 2947901 w 2947901"/>
              <a:gd name="connsiteY1" fmla="*/ 0 h 2243642"/>
              <a:gd name="connsiteX2" fmla="*/ 2947901 w 2947901"/>
              <a:gd name="connsiteY2" fmla="*/ 2243642 h 2243642"/>
              <a:gd name="connsiteX3" fmla="*/ 0 w 2947901"/>
              <a:gd name="connsiteY3" fmla="*/ 2243642 h 2243642"/>
            </a:gdLst>
            <a:ahLst/>
            <a:cxnLst>
              <a:cxn ang="0">
                <a:pos x="connsiteX0" y="connsiteY0"/>
              </a:cxn>
              <a:cxn ang="0">
                <a:pos x="connsiteX1" y="connsiteY1"/>
              </a:cxn>
              <a:cxn ang="0">
                <a:pos x="connsiteX2" y="connsiteY2"/>
              </a:cxn>
              <a:cxn ang="0">
                <a:pos x="connsiteX3" y="connsiteY3"/>
              </a:cxn>
            </a:cxnLst>
            <a:rect l="l" t="t" r="r" b="b"/>
            <a:pathLst>
              <a:path w="2947901" h="2243642">
                <a:moveTo>
                  <a:pt x="0" y="0"/>
                </a:moveTo>
                <a:lnTo>
                  <a:pt x="2947901" y="0"/>
                </a:lnTo>
                <a:lnTo>
                  <a:pt x="2947901" y="2243642"/>
                </a:lnTo>
                <a:lnTo>
                  <a:pt x="0" y="2243642"/>
                </a:lnTo>
                <a:close/>
              </a:path>
            </a:pathLst>
          </a:custGeom>
        </p:spPr>
        <p:txBody>
          <a:bodyPr wrap="square">
            <a:noAutofit/>
          </a:bodyPr>
          <a:lstStyle/>
          <a:p>
            <a:endParaRPr lang="zh-CN" altLang="en-US"/>
          </a:p>
        </p:txBody>
      </p:sp>
      <p:sp>
        <p:nvSpPr>
          <p:cNvPr id="65" name="图片占位符 64"/>
          <p:cNvSpPr>
            <a:spLocks noGrp="1"/>
          </p:cNvSpPr>
          <p:nvPr>
            <p:ph type="pic" sz="quarter" idx="29"/>
          </p:nvPr>
        </p:nvSpPr>
        <p:spPr>
          <a:xfrm>
            <a:off x="660404" y="3895974"/>
            <a:ext cx="2947901" cy="2243642"/>
          </a:xfrm>
          <a:custGeom>
            <a:avLst/>
            <a:gdLst>
              <a:gd name="connsiteX0" fmla="*/ 0 w 2947901"/>
              <a:gd name="connsiteY0" fmla="*/ 0 h 2243642"/>
              <a:gd name="connsiteX1" fmla="*/ 2947901 w 2947901"/>
              <a:gd name="connsiteY1" fmla="*/ 0 h 2243642"/>
              <a:gd name="connsiteX2" fmla="*/ 2947901 w 2947901"/>
              <a:gd name="connsiteY2" fmla="*/ 2243642 h 2243642"/>
              <a:gd name="connsiteX3" fmla="*/ 0 w 2947901"/>
              <a:gd name="connsiteY3" fmla="*/ 2243642 h 2243642"/>
            </a:gdLst>
            <a:ahLst/>
            <a:cxnLst>
              <a:cxn ang="0">
                <a:pos x="connsiteX0" y="connsiteY0"/>
              </a:cxn>
              <a:cxn ang="0">
                <a:pos x="connsiteX1" y="connsiteY1"/>
              </a:cxn>
              <a:cxn ang="0">
                <a:pos x="connsiteX2" y="connsiteY2"/>
              </a:cxn>
              <a:cxn ang="0">
                <a:pos x="connsiteX3" y="connsiteY3"/>
              </a:cxn>
            </a:cxnLst>
            <a:rect l="l" t="t" r="r" b="b"/>
            <a:pathLst>
              <a:path w="2947901" h="2243642">
                <a:moveTo>
                  <a:pt x="0" y="0"/>
                </a:moveTo>
                <a:lnTo>
                  <a:pt x="2947901" y="0"/>
                </a:lnTo>
                <a:lnTo>
                  <a:pt x="2947901" y="2243642"/>
                </a:lnTo>
                <a:lnTo>
                  <a:pt x="0" y="2243642"/>
                </a:lnTo>
                <a:close/>
              </a:path>
            </a:pathLst>
          </a:custGeom>
        </p:spPr>
        <p:txBody>
          <a:bodyPr wrap="square">
            <a:noAutofit/>
          </a:bodyPr>
          <a:lstStyle/>
          <a:p>
            <a:endParaRPr lang="zh-CN" altLang="en-US"/>
          </a:p>
        </p:txBody>
      </p:sp>
      <p:sp>
        <p:nvSpPr>
          <p:cNvPr id="66" name="图片占位符 65"/>
          <p:cNvSpPr>
            <a:spLocks noGrp="1"/>
          </p:cNvSpPr>
          <p:nvPr>
            <p:ph type="pic" sz="quarter" idx="30"/>
          </p:nvPr>
        </p:nvSpPr>
        <p:spPr>
          <a:xfrm>
            <a:off x="3696741" y="3895974"/>
            <a:ext cx="2947899" cy="2243642"/>
          </a:xfrm>
          <a:custGeom>
            <a:avLst/>
            <a:gdLst>
              <a:gd name="connsiteX0" fmla="*/ 0 w 2947901"/>
              <a:gd name="connsiteY0" fmla="*/ 0 h 2243642"/>
              <a:gd name="connsiteX1" fmla="*/ 2947901 w 2947901"/>
              <a:gd name="connsiteY1" fmla="*/ 0 h 2243642"/>
              <a:gd name="connsiteX2" fmla="*/ 2947901 w 2947901"/>
              <a:gd name="connsiteY2" fmla="*/ 2243642 h 2243642"/>
              <a:gd name="connsiteX3" fmla="*/ 0 w 2947901"/>
              <a:gd name="connsiteY3" fmla="*/ 2243642 h 2243642"/>
            </a:gdLst>
            <a:ahLst/>
            <a:cxnLst>
              <a:cxn ang="0">
                <a:pos x="connsiteX0" y="connsiteY0"/>
              </a:cxn>
              <a:cxn ang="0">
                <a:pos x="connsiteX1" y="connsiteY1"/>
              </a:cxn>
              <a:cxn ang="0">
                <a:pos x="connsiteX2" y="connsiteY2"/>
              </a:cxn>
              <a:cxn ang="0">
                <a:pos x="connsiteX3" y="connsiteY3"/>
              </a:cxn>
            </a:cxnLst>
            <a:rect l="l" t="t" r="r" b="b"/>
            <a:pathLst>
              <a:path w="2947901" h="2243642">
                <a:moveTo>
                  <a:pt x="0" y="0"/>
                </a:moveTo>
                <a:lnTo>
                  <a:pt x="2947901" y="0"/>
                </a:lnTo>
                <a:lnTo>
                  <a:pt x="2947901" y="2243642"/>
                </a:lnTo>
                <a:lnTo>
                  <a:pt x="0" y="2243642"/>
                </a:lnTo>
                <a:close/>
              </a:path>
            </a:pathLst>
          </a:custGeom>
        </p:spPr>
        <p:txBody>
          <a:bodyPr wrap="square">
            <a:noAutofit/>
          </a:bodyPr>
          <a:lstStyle/>
          <a:p>
            <a:endParaRPr lang="zh-CN" altLang="en-US"/>
          </a:p>
        </p:txBody>
      </p:sp>
      <p:pic>
        <p:nvPicPr>
          <p:cNvPr id="29" name="图片 28"/>
          <p:cNvPicPr>
            <a:picLocks noChangeAspect="1"/>
          </p:cNvPicPr>
          <p:nvPr userDrawn="1"/>
        </p:nvPicPr>
        <p:blipFill rotWithShape="1">
          <a:blip r:embed="rId2">
            <a:alphaModFix amt="5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sp>
        <p:nvSpPr>
          <p:cNvPr id="25" name="文本占位符 67"/>
          <p:cNvSpPr>
            <a:spLocks noGrp="1"/>
          </p:cNvSpPr>
          <p:nvPr>
            <p:ph type="body" sz="quarter" idx="11" hasCustomPrompt="1"/>
          </p:nvPr>
        </p:nvSpPr>
        <p:spPr>
          <a:xfrm>
            <a:off x="1216933" y="347251"/>
            <a:ext cx="8920029" cy="402291"/>
          </a:xfrm>
          <a:prstGeom prst="rect">
            <a:avLst/>
          </a:prstGeom>
        </p:spPr>
        <p:txBody>
          <a:bodyPr lIns="0" bIns="46800">
            <a:spAutoFit/>
          </a:bodyPr>
          <a:lstStyle>
            <a:lvl1pPr marL="0" indent="0">
              <a:lnSpc>
                <a:spcPct val="100000"/>
              </a:lnSpc>
              <a:buNone/>
              <a:defRPr b="1">
                <a:solidFill>
                  <a:schemeClr val="accent1"/>
                </a:solidFill>
                <a:latin typeface="+mj-ea"/>
                <a:ea typeface="+mj-ea"/>
              </a:defRPr>
            </a:lvl1pPr>
          </a:lstStyle>
          <a:p>
            <a:pPr lvl="0"/>
            <a:r>
              <a:rPr lang="zh-CN" altLang="en-US" dirty="0"/>
              <a:t>请输入你的章节标题</a:t>
            </a:r>
          </a:p>
        </p:txBody>
      </p:sp>
      <p:sp>
        <p:nvSpPr>
          <p:cNvPr id="16" name="任意多边形: 形状 15"/>
          <p:cNvSpPr/>
          <p:nvPr userDrawn="1"/>
        </p:nvSpPr>
        <p:spPr>
          <a:xfrm>
            <a:off x="6644640" y="1585023"/>
            <a:ext cx="4874260" cy="4554589"/>
          </a:xfrm>
          <a:custGeom>
            <a:avLst/>
            <a:gdLst>
              <a:gd name="connsiteX0" fmla="*/ 0 w 3154730"/>
              <a:gd name="connsiteY0" fmla="*/ 0 h 1829349"/>
              <a:gd name="connsiteX1" fmla="*/ 3154730 w 3154730"/>
              <a:gd name="connsiteY1" fmla="*/ 0 h 1829349"/>
              <a:gd name="connsiteX2" fmla="*/ 3154730 w 3154730"/>
              <a:gd name="connsiteY2" fmla="*/ 1829349 h 1829349"/>
              <a:gd name="connsiteX3" fmla="*/ 0 w 3154730"/>
              <a:gd name="connsiteY3" fmla="*/ 1829349 h 1829349"/>
            </a:gdLst>
            <a:ahLst/>
            <a:cxnLst>
              <a:cxn ang="0">
                <a:pos x="connsiteX0" y="connsiteY0"/>
              </a:cxn>
              <a:cxn ang="0">
                <a:pos x="connsiteX1" y="connsiteY1"/>
              </a:cxn>
              <a:cxn ang="0">
                <a:pos x="connsiteX2" y="connsiteY2"/>
              </a:cxn>
              <a:cxn ang="0">
                <a:pos x="connsiteX3" y="connsiteY3"/>
              </a:cxn>
            </a:cxnLst>
            <a:rect l="l" t="t" r="r" b="b"/>
            <a:pathLst>
              <a:path w="3154730" h="1829349">
                <a:moveTo>
                  <a:pt x="0" y="0"/>
                </a:moveTo>
                <a:lnTo>
                  <a:pt x="3154730" y="0"/>
                </a:lnTo>
                <a:lnTo>
                  <a:pt x="3154730" y="1829349"/>
                </a:lnTo>
                <a:lnTo>
                  <a:pt x="0" y="1829349"/>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占位符 8"/>
          <p:cNvSpPr>
            <a:spLocks noGrp="1"/>
          </p:cNvSpPr>
          <p:nvPr>
            <p:ph type="body" sz="quarter" idx="13" hasCustomPrompt="1"/>
          </p:nvPr>
        </p:nvSpPr>
        <p:spPr>
          <a:xfrm>
            <a:off x="7031469" y="1815023"/>
            <a:ext cx="2969058" cy="461665"/>
          </a:xfrm>
          <a:prstGeom prst="rect">
            <a:avLst/>
          </a:prstGeom>
        </p:spPr>
        <p:txBody>
          <a:bodyPr wrap="square" lIns="0">
            <a:spAutoFit/>
          </a:bodyPr>
          <a:lstStyle>
            <a:lvl1pPr marL="0" indent="0" algn="l">
              <a:lnSpc>
                <a:spcPct val="100000"/>
              </a:lnSpc>
              <a:buNone/>
              <a:defRPr sz="2400" b="1">
                <a:solidFill>
                  <a:schemeClr val="accent1"/>
                </a:solidFill>
              </a:defRPr>
            </a:lvl1pPr>
          </a:lstStyle>
          <a:p>
            <a:pPr lvl="0"/>
            <a:r>
              <a:rPr lang="zh-CN" altLang="en-US" dirty="0"/>
              <a:t>请输入你的标题</a:t>
            </a:r>
          </a:p>
        </p:txBody>
      </p:sp>
      <p:sp>
        <p:nvSpPr>
          <p:cNvPr id="12" name="文本占位符 11"/>
          <p:cNvSpPr>
            <a:spLocks noGrp="1"/>
          </p:cNvSpPr>
          <p:nvPr>
            <p:ph type="body" sz="quarter" idx="14" hasCustomPrompt="1"/>
          </p:nvPr>
        </p:nvSpPr>
        <p:spPr>
          <a:xfrm>
            <a:off x="7454095" y="2864776"/>
            <a:ext cx="3773347" cy="859337"/>
          </a:xfrm>
          <a:prstGeom prst="rect">
            <a:avLst/>
          </a:prstGeom>
        </p:spPr>
        <p:txBody>
          <a:bodyPr lIns="0" tIns="0" rIns="90000" bIns="46800">
            <a:normAutofit/>
          </a:bodyPr>
          <a:lstStyle>
            <a:lvl1pPr marL="0" marR="0" indent="0" algn="l" defTabSz="914400" rtl="0" eaLnBrk="1" fontAlgn="auto" latinLnBrk="0" hangingPunct="1">
              <a:lnSpc>
                <a:spcPct val="130000"/>
              </a:lnSpc>
              <a:spcBef>
                <a:spcPts val="1000"/>
              </a:spcBef>
              <a:spcAft>
                <a:spcPts val="0"/>
              </a:spcAft>
              <a:buClrTx/>
              <a:buSzTx/>
              <a:buFont typeface="Arial" panose="020B0604020202020204" pitchFamily="34" charset="0"/>
              <a:buNone/>
              <a:defRPr sz="1800"/>
            </a:lvl1pPr>
          </a:lstStyle>
          <a:p>
            <a:pPr marL="0" marR="0" lvl="0" indent="0" algn="l" defTabSz="914400" rtl="0" eaLnBrk="1" fontAlgn="auto" latinLnBrk="0" hangingPunct="1">
              <a:lnSpc>
                <a:spcPct val="130000"/>
              </a:lnSpc>
              <a:spcBef>
                <a:spcPts val="1000"/>
              </a:spcBef>
              <a:spcAft>
                <a:spcPts val="0"/>
              </a:spcAft>
              <a:buClrTx/>
              <a:buSzTx/>
              <a:buFont typeface="Arial" panose="020B0604020202020204" pitchFamily="34" charset="0"/>
              <a:buNone/>
              <a:defRPr/>
            </a:pPr>
            <a:r>
              <a:rPr lang="zh-CN" altLang="en-US" dirty="0"/>
              <a:t>请输入你的内容</a:t>
            </a:r>
          </a:p>
        </p:txBody>
      </p:sp>
      <p:grpSp>
        <p:nvGrpSpPr>
          <p:cNvPr id="32" name="组合 31"/>
          <p:cNvGrpSpPr/>
          <p:nvPr userDrawn="1"/>
        </p:nvGrpSpPr>
        <p:grpSpPr>
          <a:xfrm>
            <a:off x="660400" y="344681"/>
            <a:ext cx="384771" cy="384771"/>
            <a:chOff x="669869" y="597306"/>
            <a:chExt cx="409972" cy="409973"/>
          </a:xfrm>
        </p:grpSpPr>
        <p:sp>
          <p:nvSpPr>
            <p:cNvPr id="33" name="íṥļîḓê"/>
            <p:cNvSpPr/>
            <p:nvPr/>
          </p:nvSpPr>
          <p:spPr>
            <a:xfrm>
              <a:off x="669869" y="597306"/>
              <a:ext cx="409972" cy="409973"/>
            </a:xfrm>
            <a:prstGeom prst="ellipse">
              <a:avLst/>
            </a:prstGeom>
            <a:noFill/>
            <a:ln w="12700">
              <a:solidFill>
                <a:schemeClr val="accent1">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4" name="íṥlíḓê"/>
            <p:cNvSpPr/>
            <p:nvPr/>
          </p:nvSpPr>
          <p:spPr>
            <a:xfrm>
              <a:off x="707772" y="635208"/>
              <a:ext cx="334166" cy="334167"/>
            </a:xfrm>
            <a:prstGeom prst="ellipse">
              <a:avLst/>
            </a:prstGeom>
            <a:solidFill>
              <a:schemeClr val="accent1">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5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5" name="ïśļiḑé"/>
            <p:cNvSpPr/>
            <p:nvPr/>
          </p:nvSpPr>
          <p:spPr>
            <a:xfrm>
              <a:off x="772089" y="699681"/>
              <a:ext cx="205530" cy="205219"/>
            </a:xfrm>
            <a:custGeom>
              <a:avLst/>
              <a:gdLst>
                <a:gd name="connsiteX0" fmla="*/ 347041 w 607639"/>
                <a:gd name="connsiteY0" fmla="*/ 313875 h 606722"/>
                <a:gd name="connsiteX1" fmla="*/ 379713 w 607639"/>
                <a:gd name="connsiteY1" fmla="*/ 346512 h 606722"/>
                <a:gd name="connsiteX2" fmla="*/ 347041 w 607639"/>
                <a:gd name="connsiteY2" fmla="*/ 379149 h 606722"/>
                <a:gd name="connsiteX3" fmla="*/ 314369 w 607639"/>
                <a:gd name="connsiteY3" fmla="*/ 346512 h 606722"/>
                <a:gd name="connsiteX4" fmla="*/ 347041 w 607639"/>
                <a:gd name="connsiteY4" fmla="*/ 313875 h 606722"/>
                <a:gd name="connsiteX5" fmla="*/ 260563 w 607639"/>
                <a:gd name="connsiteY5" fmla="*/ 213037 h 606722"/>
                <a:gd name="connsiteX6" fmla="*/ 313452 w 607639"/>
                <a:gd name="connsiteY6" fmla="*/ 265856 h 606722"/>
                <a:gd name="connsiteX7" fmla="*/ 260563 w 607639"/>
                <a:gd name="connsiteY7" fmla="*/ 318675 h 606722"/>
                <a:gd name="connsiteX8" fmla="*/ 207674 w 607639"/>
                <a:gd name="connsiteY8" fmla="*/ 265856 h 606722"/>
                <a:gd name="connsiteX9" fmla="*/ 260563 w 607639"/>
                <a:gd name="connsiteY9" fmla="*/ 213037 h 606722"/>
                <a:gd name="connsiteX10" fmla="*/ 303775 w 607639"/>
                <a:gd name="connsiteY10" fmla="*/ 152236 h 606722"/>
                <a:gd name="connsiteX11" fmla="*/ 152466 w 607639"/>
                <a:gd name="connsiteY11" fmla="*/ 303317 h 606722"/>
                <a:gd name="connsiteX12" fmla="*/ 303775 w 607639"/>
                <a:gd name="connsiteY12" fmla="*/ 454486 h 606722"/>
                <a:gd name="connsiteX13" fmla="*/ 455173 w 607639"/>
                <a:gd name="connsiteY13" fmla="*/ 303317 h 606722"/>
                <a:gd name="connsiteX14" fmla="*/ 303775 w 607639"/>
                <a:gd name="connsiteY14" fmla="*/ 152236 h 606722"/>
                <a:gd name="connsiteX15" fmla="*/ 270042 w 607639"/>
                <a:gd name="connsiteY15" fmla="*/ 0 h 606722"/>
                <a:gd name="connsiteX16" fmla="*/ 337597 w 607639"/>
                <a:gd name="connsiteY16" fmla="*/ 0 h 606722"/>
                <a:gd name="connsiteX17" fmla="*/ 361628 w 607639"/>
                <a:gd name="connsiteY17" fmla="*/ 23995 h 606722"/>
                <a:gd name="connsiteX18" fmla="*/ 337597 w 607639"/>
                <a:gd name="connsiteY18" fmla="*/ 47901 h 606722"/>
                <a:gd name="connsiteX19" fmla="*/ 327806 w 607639"/>
                <a:gd name="connsiteY19" fmla="*/ 47901 h 606722"/>
                <a:gd name="connsiteX20" fmla="*/ 327806 w 607639"/>
                <a:gd name="connsiteY20" fmla="*/ 105756 h 606722"/>
                <a:gd name="connsiteX21" fmla="*/ 426691 w 607639"/>
                <a:gd name="connsiteY21" fmla="*/ 146726 h 606722"/>
                <a:gd name="connsiteX22" fmla="*/ 467723 w 607639"/>
                <a:gd name="connsiteY22" fmla="*/ 105756 h 606722"/>
                <a:gd name="connsiteX23" fmla="*/ 460780 w 607639"/>
                <a:gd name="connsiteY23" fmla="*/ 98913 h 606722"/>
                <a:gd name="connsiteX24" fmla="*/ 460780 w 607639"/>
                <a:gd name="connsiteY24" fmla="*/ 64965 h 606722"/>
                <a:gd name="connsiteX25" fmla="*/ 494691 w 607639"/>
                <a:gd name="connsiteY25" fmla="*/ 64965 h 606722"/>
                <a:gd name="connsiteX26" fmla="*/ 530382 w 607639"/>
                <a:gd name="connsiteY26" fmla="*/ 100602 h 606722"/>
                <a:gd name="connsiteX27" fmla="*/ 531094 w 607639"/>
                <a:gd name="connsiteY27" fmla="*/ 101313 h 606722"/>
                <a:gd name="connsiteX28" fmla="*/ 537414 w 607639"/>
                <a:gd name="connsiteY28" fmla="*/ 107534 h 606722"/>
                <a:gd name="connsiteX29" fmla="*/ 537770 w 607639"/>
                <a:gd name="connsiteY29" fmla="*/ 107978 h 606722"/>
                <a:gd name="connsiteX30" fmla="*/ 537948 w 607639"/>
                <a:gd name="connsiteY30" fmla="*/ 108156 h 606722"/>
                <a:gd name="connsiteX31" fmla="*/ 538482 w 607639"/>
                <a:gd name="connsiteY31" fmla="*/ 108689 h 606722"/>
                <a:gd name="connsiteX32" fmla="*/ 538215 w 607639"/>
                <a:gd name="connsiteY32" fmla="*/ 108423 h 606722"/>
                <a:gd name="connsiteX33" fmla="*/ 538749 w 607639"/>
                <a:gd name="connsiteY33" fmla="*/ 108867 h 606722"/>
                <a:gd name="connsiteX34" fmla="*/ 539105 w 607639"/>
                <a:gd name="connsiteY34" fmla="*/ 109311 h 606722"/>
                <a:gd name="connsiteX35" fmla="*/ 542487 w 607639"/>
                <a:gd name="connsiteY35" fmla="*/ 112688 h 606722"/>
                <a:gd name="connsiteX36" fmla="*/ 542487 w 607639"/>
                <a:gd name="connsiteY36" fmla="*/ 146637 h 606722"/>
                <a:gd name="connsiteX37" fmla="*/ 508576 w 607639"/>
                <a:gd name="connsiteY37" fmla="*/ 146637 h 606722"/>
                <a:gd name="connsiteX38" fmla="*/ 501634 w 607639"/>
                <a:gd name="connsiteY38" fmla="*/ 139705 h 606722"/>
                <a:gd name="connsiteX39" fmla="*/ 460691 w 607639"/>
                <a:gd name="connsiteY39" fmla="*/ 180675 h 606722"/>
                <a:gd name="connsiteX40" fmla="*/ 501723 w 607639"/>
                <a:gd name="connsiteY40" fmla="*/ 279410 h 606722"/>
                <a:gd name="connsiteX41" fmla="*/ 559576 w 607639"/>
                <a:gd name="connsiteY41" fmla="*/ 279410 h 606722"/>
                <a:gd name="connsiteX42" fmla="*/ 559576 w 607639"/>
                <a:gd name="connsiteY42" fmla="*/ 269634 h 606722"/>
                <a:gd name="connsiteX43" fmla="*/ 583608 w 607639"/>
                <a:gd name="connsiteY43" fmla="*/ 245639 h 606722"/>
                <a:gd name="connsiteX44" fmla="*/ 607639 w 607639"/>
                <a:gd name="connsiteY44" fmla="*/ 269634 h 606722"/>
                <a:gd name="connsiteX45" fmla="*/ 607639 w 607639"/>
                <a:gd name="connsiteY45" fmla="*/ 337088 h 606722"/>
                <a:gd name="connsiteX46" fmla="*/ 583608 w 607639"/>
                <a:gd name="connsiteY46" fmla="*/ 361083 h 606722"/>
                <a:gd name="connsiteX47" fmla="*/ 559576 w 607639"/>
                <a:gd name="connsiteY47" fmla="*/ 337088 h 606722"/>
                <a:gd name="connsiteX48" fmla="*/ 559576 w 607639"/>
                <a:gd name="connsiteY48" fmla="*/ 327312 h 606722"/>
                <a:gd name="connsiteX49" fmla="*/ 501723 w 607639"/>
                <a:gd name="connsiteY49" fmla="*/ 327312 h 606722"/>
                <a:gd name="connsiteX50" fmla="*/ 460691 w 607639"/>
                <a:gd name="connsiteY50" fmla="*/ 426047 h 606722"/>
                <a:gd name="connsiteX51" fmla="*/ 501634 w 607639"/>
                <a:gd name="connsiteY51" fmla="*/ 467017 h 606722"/>
                <a:gd name="connsiteX52" fmla="*/ 508576 w 607639"/>
                <a:gd name="connsiteY52" fmla="*/ 460085 h 606722"/>
                <a:gd name="connsiteX53" fmla="*/ 542487 w 607639"/>
                <a:gd name="connsiteY53" fmla="*/ 460085 h 606722"/>
                <a:gd name="connsiteX54" fmla="*/ 542487 w 607639"/>
                <a:gd name="connsiteY54" fmla="*/ 493945 h 606722"/>
                <a:gd name="connsiteX55" fmla="*/ 518990 w 607639"/>
                <a:gd name="connsiteY55" fmla="*/ 517496 h 606722"/>
                <a:gd name="connsiteX56" fmla="*/ 494691 w 607639"/>
                <a:gd name="connsiteY56" fmla="*/ 541668 h 606722"/>
                <a:gd name="connsiteX57" fmla="*/ 460780 w 607639"/>
                <a:gd name="connsiteY57" fmla="*/ 541668 h 606722"/>
                <a:gd name="connsiteX58" fmla="*/ 460780 w 607639"/>
                <a:gd name="connsiteY58" fmla="*/ 507809 h 606722"/>
                <a:gd name="connsiteX59" fmla="*/ 467723 w 607639"/>
                <a:gd name="connsiteY59" fmla="*/ 500877 h 606722"/>
                <a:gd name="connsiteX60" fmla="*/ 426691 w 607639"/>
                <a:gd name="connsiteY60" fmla="*/ 459996 h 606722"/>
                <a:gd name="connsiteX61" fmla="*/ 327806 w 607639"/>
                <a:gd name="connsiteY61" fmla="*/ 500966 h 606722"/>
                <a:gd name="connsiteX62" fmla="*/ 327806 w 607639"/>
                <a:gd name="connsiteY62" fmla="*/ 558732 h 606722"/>
                <a:gd name="connsiteX63" fmla="*/ 337597 w 607639"/>
                <a:gd name="connsiteY63" fmla="*/ 558732 h 606722"/>
                <a:gd name="connsiteX64" fmla="*/ 361628 w 607639"/>
                <a:gd name="connsiteY64" fmla="*/ 582727 h 606722"/>
                <a:gd name="connsiteX65" fmla="*/ 337597 w 607639"/>
                <a:gd name="connsiteY65" fmla="*/ 606722 h 606722"/>
                <a:gd name="connsiteX66" fmla="*/ 270042 w 607639"/>
                <a:gd name="connsiteY66" fmla="*/ 606722 h 606722"/>
                <a:gd name="connsiteX67" fmla="*/ 246011 w 607639"/>
                <a:gd name="connsiteY67" fmla="*/ 582727 h 606722"/>
                <a:gd name="connsiteX68" fmla="*/ 270042 w 607639"/>
                <a:gd name="connsiteY68" fmla="*/ 558732 h 606722"/>
                <a:gd name="connsiteX69" fmla="*/ 279833 w 607639"/>
                <a:gd name="connsiteY69" fmla="*/ 558732 h 606722"/>
                <a:gd name="connsiteX70" fmla="*/ 279833 w 607639"/>
                <a:gd name="connsiteY70" fmla="*/ 500966 h 606722"/>
                <a:gd name="connsiteX71" fmla="*/ 180948 w 607639"/>
                <a:gd name="connsiteY71" fmla="*/ 459996 h 606722"/>
                <a:gd name="connsiteX72" fmla="*/ 139916 w 607639"/>
                <a:gd name="connsiteY72" fmla="*/ 500877 h 606722"/>
                <a:gd name="connsiteX73" fmla="*/ 146859 w 607639"/>
                <a:gd name="connsiteY73" fmla="*/ 507809 h 606722"/>
                <a:gd name="connsiteX74" fmla="*/ 146859 w 607639"/>
                <a:gd name="connsiteY74" fmla="*/ 541668 h 606722"/>
                <a:gd name="connsiteX75" fmla="*/ 112859 w 607639"/>
                <a:gd name="connsiteY75" fmla="*/ 541668 h 606722"/>
                <a:gd name="connsiteX76" fmla="*/ 77257 w 607639"/>
                <a:gd name="connsiteY76" fmla="*/ 506120 h 606722"/>
                <a:gd name="connsiteX77" fmla="*/ 68534 w 607639"/>
                <a:gd name="connsiteY77" fmla="*/ 497411 h 606722"/>
                <a:gd name="connsiteX78" fmla="*/ 65063 w 607639"/>
                <a:gd name="connsiteY78" fmla="*/ 493945 h 606722"/>
                <a:gd name="connsiteX79" fmla="*/ 65063 w 607639"/>
                <a:gd name="connsiteY79" fmla="*/ 460085 h 606722"/>
                <a:gd name="connsiteX80" fmla="*/ 99063 w 607639"/>
                <a:gd name="connsiteY80" fmla="*/ 460085 h 606722"/>
                <a:gd name="connsiteX81" fmla="*/ 105916 w 607639"/>
                <a:gd name="connsiteY81" fmla="*/ 467017 h 606722"/>
                <a:gd name="connsiteX82" fmla="*/ 146948 w 607639"/>
                <a:gd name="connsiteY82" fmla="*/ 426047 h 606722"/>
                <a:gd name="connsiteX83" fmla="*/ 105916 w 607639"/>
                <a:gd name="connsiteY83" fmla="*/ 327312 h 606722"/>
                <a:gd name="connsiteX84" fmla="*/ 47974 w 607639"/>
                <a:gd name="connsiteY84" fmla="*/ 327312 h 606722"/>
                <a:gd name="connsiteX85" fmla="*/ 47974 w 607639"/>
                <a:gd name="connsiteY85" fmla="*/ 337088 h 606722"/>
                <a:gd name="connsiteX86" fmla="*/ 24031 w 607639"/>
                <a:gd name="connsiteY86" fmla="*/ 361083 h 606722"/>
                <a:gd name="connsiteX87" fmla="*/ 0 w 607639"/>
                <a:gd name="connsiteY87" fmla="*/ 337088 h 606722"/>
                <a:gd name="connsiteX88" fmla="*/ 0 w 607639"/>
                <a:gd name="connsiteY88" fmla="*/ 269634 h 606722"/>
                <a:gd name="connsiteX89" fmla="*/ 24031 w 607639"/>
                <a:gd name="connsiteY89" fmla="*/ 245639 h 606722"/>
                <a:gd name="connsiteX90" fmla="*/ 47974 w 607639"/>
                <a:gd name="connsiteY90" fmla="*/ 269634 h 606722"/>
                <a:gd name="connsiteX91" fmla="*/ 47974 w 607639"/>
                <a:gd name="connsiteY91" fmla="*/ 279410 h 606722"/>
                <a:gd name="connsiteX92" fmla="*/ 105916 w 607639"/>
                <a:gd name="connsiteY92" fmla="*/ 279410 h 606722"/>
                <a:gd name="connsiteX93" fmla="*/ 146948 w 607639"/>
                <a:gd name="connsiteY93" fmla="*/ 180675 h 606722"/>
                <a:gd name="connsiteX94" fmla="*/ 105916 w 607639"/>
                <a:gd name="connsiteY94" fmla="*/ 139705 h 606722"/>
                <a:gd name="connsiteX95" fmla="*/ 99063 w 607639"/>
                <a:gd name="connsiteY95" fmla="*/ 146637 h 606722"/>
                <a:gd name="connsiteX96" fmla="*/ 65063 w 607639"/>
                <a:gd name="connsiteY96" fmla="*/ 146637 h 606722"/>
                <a:gd name="connsiteX97" fmla="*/ 65063 w 607639"/>
                <a:gd name="connsiteY97" fmla="*/ 112688 h 606722"/>
                <a:gd name="connsiteX98" fmla="*/ 106450 w 607639"/>
                <a:gd name="connsiteY98" fmla="*/ 71452 h 606722"/>
                <a:gd name="connsiteX99" fmla="*/ 112859 w 607639"/>
                <a:gd name="connsiteY99" fmla="*/ 64965 h 606722"/>
                <a:gd name="connsiteX100" fmla="*/ 146859 w 607639"/>
                <a:gd name="connsiteY100" fmla="*/ 64965 h 606722"/>
                <a:gd name="connsiteX101" fmla="*/ 146859 w 607639"/>
                <a:gd name="connsiteY101" fmla="*/ 98913 h 606722"/>
                <a:gd name="connsiteX102" fmla="*/ 139916 w 607639"/>
                <a:gd name="connsiteY102" fmla="*/ 105756 h 606722"/>
                <a:gd name="connsiteX103" fmla="*/ 180948 w 607639"/>
                <a:gd name="connsiteY103" fmla="*/ 146726 h 606722"/>
                <a:gd name="connsiteX104" fmla="*/ 279833 w 607639"/>
                <a:gd name="connsiteY104" fmla="*/ 105756 h 606722"/>
                <a:gd name="connsiteX105" fmla="*/ 279833 w 607639"/>
                <a:gd name="connsiteY105" fmla="*/ 47901 h 606722"/>
                <a:gd name="connsiteX106" fmla="*/ 270042 w 607639"/>
                <a:gd name="connsiteY106" fmla="*/ 47901 h 606722"/>
                <a:gd name="connsiteX107" fmla="*/ 246011 w 607639"/>
                <a:gd name="connsiteY107" fmla="*/ 23995 h 606722"/>
                <a:gd name="connsiteX108" fmla="*/ 270042 w 607639"/>
                <a:gd name="connsiteY10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607639" h="606722">
                  <a:moveTo>
                    <a:pt x="347041" y="313875"/>
                  </a:moveTo>
                  <a:cubicBezTo>
                    <a:pt x="365085" y="313875"/>
                    <a:pt x="379713" y="328487"/>
                    <a:pt x="379713" y="346512"/>
                  </a:cubicBezTo>
                  <a:cubicBezTo>
                    <a:pt x="379713" y="364537"/>
                    <a:pt x="365085" y="379149"/>
                    <a:pt x="347041" y="379149"/>
                  </a:cubicBezTo>
                  <a:cubicBezTo>
                    <a:pt x="328997" y="379149"/>
                    <a:pt x="314369" y="364537"/>
                    <a:pt x="314369" y="346512"/>
                  </a:cubicBezTo>
                  <a:cubicBezTo>
                    <a:pt x="314369" y="328487"/>
                    <a:pt x="328997" y="313875"/>
                    <a:pt x="347041" y="313875"/>
                  </a:cubicBezTo>
                  <a:close/>
                  <a:moveTo>
                    <a:pt x="260563" y="213037"/>
                  </a:moveTo>
                  <a:cubicBezTo>
                    <a:pt x="289773" y="213037"/>
                    <a:pt x="313452" y="236685"/>
                    <a:pt x="313452" y="265856"/>
                  </a:cubicBezTo>
                  <a:cubicBezTo>
                    <a:pt x="313452" y="295027"/>
                    <a:pt x="289773" y="318675"/>
                    <a:pt x="260563" y="318675"/>
                  </a:cubicBezTo>
                  <a:cubicBezTo>
                    <a:pt x="231353" y="318675"/>
                    <a:pt x="207674" y="295027"/>
                    <a:pt x="207674" y="265856"/>
                  </a:cubicBezTo>
                  <a:cubicBezTo>
                    <a:pt x="207674" y="236685"/>
                    <a:pt x="231353" y="213037"/>
                    <a:pt x="260563" y="213037"/>
                  </a:cubicBezTo>
                  <a:close/>
                  <a:moveTo>
                    <a:pt x="303775" y="152236"/>
                  </a:moveTo>
                  <a:cubicBezTo>
                    <a:pt x="220377" y="152236"/>
                    <a:pt x="152466" y="220045"/>
                    <a:pt x="152466" y="303317"/>
                  </a:cubicBezTo>
                  <a:cubicBezTo>
                    <a:pt x="152466" y="386678"/>
                    <a:pt x="220377" y="454486"/>
                    <a:pt x="303775" y="454486"/>
                  </a:cubicBezTo>
                  <a:cubicBezTo>
                    <a:pt x="387262" y="454486"/>
                    <a:pt x="455173" y="386678"/>
                    <a:pt x="455173" y="303317"/>
                  </a:cubicBezTo>
                  <a:cubicBezTo>
                    <a:pt x="455173" y="220045"/>
                    <a:pt x="387262" y="152236"/>
                    <a:pt x="303775" y="152236"/>
                  </a:cubicBezTo>
                  <a:close/>
                  <a:moveTo>
                    <a:pt x="270042" y="0"/>
                  </a:moveTo>
                  <a:lnTo>
                    <a:pt x="337597" y="0"/>
                  </a:lnTo>
                  <a:cubicBezTo>
                    <a:pt x="350859" y="0"/>
                    <a:pt x="361628" y="10753"/>
                    <a:pt x="361628" y="23995"/>
                  </a:cubicBezTo>
                  <a:cubicBezTo>
                    <a:pt x="361628" y="37237"/>
                    <a:pt x="350859" y="47901"/>
                    <a:pt x="337597" y="47901"/>
                  </a:cubicBezTo>
                  <a:lnTo>
                    <a:pt x="327806" y="47901"/>
                  </a:lnTo>
                  <a:lnTo>
                    <a:pt x="327806" y="105756"/>
                  </a:lnTo>
                  <a:cubicBezTo>
                    <a:pt x="364833" y="110200"/>
                    <a:pt x="398744" y="124864"/>
                    <a:pt x="426691" y="146726"/>
                  </a:cubicBezTo>
                  <a:lnTo>
                    <a:pt x="467723" y="105756"/>
                  </a:lnTo>
                  <a:lnTo>
                    <a:pt x="460780" y="98913"/>
                  </a:lnTo>
                  <a:cubicBezTo>
                    <a:pt x="451435" y="89493"/>
                    <a:pt x="451435" y="74385"/>
                    <a:pt x="460780" y="64965"/>
                  </a:cubicBezTo>
                  <a:cubicBezTo>
                    <a:pt x="470126" y="55633"/>
                    <a:pt x="485346" y="55633"/>
                    <a:pt x="494691" y="64965"/>
                  </a:cubicBezTo>
                  <a:lnTo>
                    <a:pt x="530382" y="100602"/>
                  </a:lnTo>
                  <a:lnTo>
                    <a:pt x="531094" y="101313"/>
                  </a:lnTo>
                  <a:lnTo>
                    <a:pt x="537414" y="107534"/>
                  </a:lnTo>
                  <a:lnTo>
                    <a:pt x="537770" y="107978"/>
                  </a:lnTo>
                  <a:lnTo>
                    <a:pt x="537948" y="108156"/>
                  </a:lnTo>
                  <a:lnTo>
                    <a:pt x="538482" y="108689"/>
                  </a:lnTo>
                  <a:lnTo>
                    <a:pt x="538215" y="108423"/>
                  </a:lnTo>
                  <a:lnTo>
                    <a:pt x="538749" y="108867"/>
                  </a:lnTo>
                  <a:lnTo>
                    <a:pt x="539105" y="109311"/>
                  </a:lnTo>
                  <a:lnTo>
                    <a:pt x="542487" y="112688"/>
                  </a:lnTo>
                  <a:cubicBezTo>
                    <a:pt x="551922" y="122109"/>
                    <a:pt x="551922" y="137217"/>
                    <a:pt x="542487" y="146637"/>
                  </a:cubicBezTo>
                  <a:cubicBezTo>
                    <a:pt x="533142" y="155969"/>
                    <a:pt x="517922" y="155969"/>
                    <a:pt x="508576" y="146637"/>
                  </a:cubicBezTo>
                  <a:lnTo>
                    <a:pt x="501634" y="139705"/>
                  </a:lnTo>
                  <a:lnTo>
                    <a:pt x="460691" y="180675"/>
                  </a:lnTo>
                  <a:cubicBezTo>
                    <a:pt x="482587" y="208491"/>
                    <a:pt x="497272" y="242440"/>
                    <a:pt x="501723" y="279410"/>
                  </a:cubicBezTo>
                  <a:lnTo>
                    <a:pt x="559576" y="279410"/>
                  </a:lnTo>
                  <a:lnTo>
                    <a:pt x="559576" y="269634"/>
                  </a:lnTo>
                  <a:cubicBezTo>
                    <a:pt x="559576" y="256393"/>
                    <a:pt x="570346" y="245639"/>
                    <a:pt x="583608" y="245639"/>
                  </a:cubicBezTo>
                  <a:cubicBezTo>
                    <a:pt x="596869" y="245639"/>
                    <a:pt x="607639" y="256393"/>
                    <a:pt x="607639" y="269634"/>
                  </a:cubicBezTo>
                  <a:lnTo>
                    <a:pt x="607639" y="337088"/>
                  </a:lnTo>
                  <a:cubicBezTo>
                    <a:pt x="607639" y="350329"/>
                    <a:pt x="596869" y="361083"/>
                    <a:pt x="583608" y="361083"/>
                  </a:cubicBezTo>
                  <a:cubicBezTo>
                    <a:pt x="570346" y="361083"/>
                    <a:pt x="559576" y="350329"/>
                    <a:pt x="559576" y="337088"/>
                  </a:cubicBezTo>
                  <a:lnTo>
                    <a:pt x="559576" y="327312"/>
                  </a:lnTo>
                  <a:lnTo>
                    <a:pt x="501723" y="327312"/>
                  </a:lnTo>
                  <a:cubicBezTo>
                    <a:pt x="497272" y="364282"/>
                    <a:pt x="482587" y="398142"/>
                    <a:pt x="460691" y="426047"/>
                  </a:cubicBezTo>
                  <a:lnTo>
                    <a:pt x="501634" y="467017"/>
                  </a:lnTo>
                  <a:lnTo>
                    <a:pt x="508576" y="460085"/>
                  </a:lnTo>
                  <a:cubicBezTo>
                    <a:pt x="517922" y="450753"/>
                    <a:pt x="533142" y="450753"/>
                    <a:pt x="542487" y="460085"/>
                  </a:cubicBezTo>
                  <a:cubicBezTo>
                    <a:pt x="551922" y="469416"/>
                    <a:pt x="551922" y="484613"/>
                    <a:pt x="542487" y="493945"/>
                  </a:cubicBezTo>
                  <a:cubicBezTo>
                    <a:pt x="512759" y="523717"/>
                    <a:pt x="518456" y="518029"/>
                    <a:pt x="518990" y="517496"/>
                  </a:cubicBezTo>
                  <a:cubicBezTo>
                    <a:pt x="518545" y="517940"/>
                    <a:pt x="514272" y="522206"/>
                    <a:pt x="494691" y="541668"/>
                  </a:cubicBezTo>
                  <a:cubicBezTo>
                    <a:pt x="485346" y="551089"/>
                    <a:pt x="470126" y="551089"/>
                    <a:pt x="460780" y="541668"/>
                  </a:cubicBezTo>
                  <a:cubicBezTo>
                    <a:pt x="451435" y="532337"/>
                    <a:pt x="451435" y="517140"/>
                    <a:pt x="460780" y="507809"/>
                  </a:cubicBezTo>
                  <a:lnTo>
                    <a:pt x="467723" y="500877"/>
                  </a:lnTo>
                  <a:lnTo>
                    <a:pt x="426691" y="459996"/>
                  </a:lnTo>
                  <a:cubicBezTo>
                    <a:pt x="398744" y="481858"/>
                    <a:pt x="364833" y="496522"/>
                    <a:pt x="327806" y="500966"/>
                  </a:cubicBezTo>
                  <a:lnTo>
                    <a:pt x="327806" y="558732"/>
                  </a:lnTo>
                  <a:lnTo>
                    <a:pt x="337597" y="558732"/>
                  </a:lnTo>
                  <a:cubicBezTo>
                    <a:pt x="350859" y="558732"/>
                    <a:pt x="361628" y="569485"/>
                    <a:pt x="361628" y="582727"/>
                  </a:cubicBezTo>
                  <a:cubicBezTo>
                    <a:pt x="361628" y="595969"/>
                    <a:pt x="350859" y="606722"/>
                    <a:pt x="337597" y="606722"/>
                  </a:cubicBezTo>
                  <a:lnTo>
                    <a:pt x="270042" y="606722"/>
                  </a:lnTo>
                  <a:cubicBezTo>
                    <a:pt x="256780" y="606722"/>
                    <a:pt x="246011" y="595969"/>
                    <a:pt x="246011" y="582727"/>
                  </a:cubicBezTo>
                  <a:cubicBezTo>
                    <a:pt x="246011" y="569485"/>
                    <a:pt x="256780" y="558732"/>
                    <a:pt x="270042" y="558732"/>
                  </a:cubicBezTo>
                  <a:lnTo>
                    <a:pt x="279833" y="558732"/>
                  </a:lnTo>
                  <a:lnTo>
                    <a:pt x="279833" y="500966"/>
                  </a:lnTo>
                  <a:cubicBezTo>
                    <a:pt x="242806" y="496522"/>
                    <a:pt x="208806" y="481858"/>
                    <a:pt x="180948" y="459996"/>
                  </a:cubicBezTo>
                  <a:lnTo>
                    <a:pt x="139916" y="500877"/>
                  </a:lnTo>
                  <a:lnTo>
                    <a:pt x="146859" y="507809"/>
                  </a:lnTo>
                  <a:cubicBezTo>
                    <a:pt x="156204" y="517140"/>
                    <a:pt x="156204" y="532337"/>
                    <a:pt x="146859" y="541668"/>
                  </a:cubicBezTo>
                  <a:cubicBezTo>
                    <a:pt x="137424" y="551089"/>
                    <a:pt x="122293" y="551089"/>
                    <a:pt x="112859" y="541668"/>
                  </a:cubicBezTo>
                  <a:lnTo>
                    <a:pt x="77257" y="506120"/>
                  </a:lnTo>
                  <a:lnTo>
                    <a:pt x="68534" y="497411"/>
                  </a:lnTo>
                  <a:lnTo>
                    <a:pt x="65063" y="493945"/>
                  </a:lnTo>
                  <a:cubicBezTo>
                    <a:pt x="55717" y="484613"/>
                    <a:pt x="55717" y="469416"/>
                    <a:pt x="65063" y="460085"/>
                  </a:cubicBezTo>
                  <a:cubicBezTo>
                    <a:pt x="74497" y="450753"/>
                    <a:pt x="89628" y="450753"/>
                    <a:pt x="99063" y="460085"/>
                  </a:cubicBezTo>
                  <a:lnTo>
                    <a:pt x="105916" y="467017"/>
                  </a:lnTo>
                  <a:lnTo>
                    <a:pt x="146948" y="426047"/>
                  </a:lnTo>
                  <a:cubicBezTo>
                    <a:pt x="125052" y="398142"/>
                    <a:pt x="110367" y="364282"/>
                    <a:pt x="105916" y="327312"/>
                  </a:cubicBezTo>
                  <a:lnTo>
                    <a:pt x="47974" y="327312"/>
                  </a:lnTo>
                  <a:lnTo>
                    <a:pt x="47974" y="337088"/>
                  </a:lnTo>
                  <a:cubicBezTo>
                    <a:pt x="47974" y="350329"/>
                    <a:pt x="37293" y="361083"/>
                    <a:pt x="24031" y="361083"/>
                  </a:cubicBezTo>
                  <a:cubicBezTo>
                    <a:pt x="10770" y="361083"/>
                    <a:pt x="0" y="350329"/>
                    <a:pt x="0" y="337088"/>
                  </a:cubicBezTo>
                  <a:lnTo>
                    <a:pt x="0" y="269634"/>
                  </a:lnTo>
                  <a:cubicBezTo>
                    <a:pt x="0" y="256393"/>
                    <a:pt x="10770" y="245639"/>
                    <a:pt x="24031" y="245639"/>
                  </a:cubicBezTo>
                  <a:cubicBezTo>
                    <a:pt x="37293" y="245639"/>
                    <a:pt x="47974" y="256393"/>
                    <a:pt x="47974" y="269634"/>
                  </a:cubicBezTo>
                  <a:lnTo>
                    <a:pt x="47974" y="279410"/>
                  </a:lnTo>
                  <a:lnTo>
                    <a:pt x="105916" y="279410"/>
                  </a:lnTo>
                  <a:cubicBezTo>
                    <a:pt x="110367" y="242440"/>
                    <a:pt x="125052" y="208491"/>
                    <a:pt x="146948" y="180675"/>
                  </a:cubicBezTo>
                  <a:lnTo>
                    <a:pt x="105916" y="139705"/>
                  </a:lnTo>
                  <a:lnTo>
                    <a:pt x="99063" y="146637"/>
                  </a:lnTo>
                  <a:cubicBezTo>
                    <a:pt x="89628" y="155969"/>
                    <a:pt x="74497" y="155969"/>
                    <a:pt x="65063" y="146637"/>
                  </a:cubicBezTo>
                  <a:cubicBezTo>
                    <a:pt x="55717" y="137217"/>
                    <a:pt x="55717" y="122109"/>
                    <a:pt x="65063" y="112688"/>
                  </a:cubicBezTo>
                  <a:lnTo>
                    <a:pt x="106450" y="71452"/>
                  </a:lnTo>
                  <a:lnTo>
                    <a:pt x="112859" y="64965"/>
                  </a:lnTo>
                  <a:cubicBezTo>
                    <a:pt x="122293" y="55633"/>
                    <a:pt x="137424" y="55633"/>
                    <a:pt x="146859" y="64965"/>
                  </a:cubicBezTo>
                  <a:cubicBezTo>
                    <a:pt x="156204" y="74385"/>
                    <a:pt x="156204" y="89493"/>
                    <a:pt x="146859" y="98913"/>
                  </a:cubicBezTo>
                  <a:lnTo>
                    <a:pt x="139916" y="105756"/>
                  </a:lnTo>
                  <a:lnTo>
                    <a:pt x="180948" y="146726"/>
                  </a:lnTo>
                  <a:cubicBezTo>
                    <a:pt x="208806" y="124864"/>
                    <a:pt x="242806" y="110200"/>
                    <a:pt x="279833" y="105756"/>
                  </a:cubicBezTo>
                  <a:lnTo>
                    <a:pt x="279833" y="47901"/>
                  </a:lnTo>
                  <a:lnTo>
                    <a:pt x="270042" y="47901"/>
                  </a:lnTo>
                  <a:cubicBezTo>
                    <a:pt x="256780" y="47901"/>
                    <a:pt x="246011" y="37237"/>
                    <a:pt x="246011" y="23995"/>
                  </a:cubicBezTo>
                  <a:cubicBezTo>
                    <a:pt x="246011" y="10753"/>
                    <a:pt x="256780" y="0"/>
                    <a:pt x="270042"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4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grpSp>
      <p:sp>
        <p:nvSpPr>
          <p:cNvPr id="4" name="日期占位符 3"/>
          <p:cNvSpPr>
            <a:spLocks noGrp="1"/>
          </p:cNvSpPr>
          <p:nvPr>
            <p:ph type="dt" sz="half" idx="22"/>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7" name="灯片编号占位符 6"/>
          <p:cNvSpPr>
            <a:spLocks noGrp="1"/>
          </p:cNvSpPr>
          <p:nvPr>
            <p:ph type="sldNum" sz="quarter" idx="24"/>
          </p:nvPr>
        </p:nvSpPr>
        <p:spPr/>
        <p:txBody>
          <a:bodyPr/>
          <a:lstStyle/>
          <a:p>
            <a:fld id="{C79ECAFE-A460-4E13-ABCB-32CAE6136244}" type="slidenum">
              <a:rPr lang="zh-CN" altLang="en-US" smtClean="0"/>
              <a:t>‹#›</a:t>
            </a:fld>
            <a:endParaRPr lang="zh-CN" altLang="en-US" dirty="0"/>
          </a:p>
        </p:txBody>
      </p:sp>
      <p:sp>
        <p:nvSpPr>
          <p:cNvPr id="2" name="矩形 1"/>
          <p:cNvSpPr/>
          <p:nvPr userDrawn="1"/>
        </p:nvSpPr>
        <p:spPr>
          <a:xfrm>
            <a:off x="7031469" y="2473505"/>
            <a:ext cx="864000" cy="96290"/>
          </a:xfrm>
          <a:prstGeom prst="rect">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0" name="文本占位符 11"/>
          <p:cNvSpPr>
            <a:spLocks noGrp="1"/>
          </p:cNvSpPr>
          <p:nvPr>
            <p:ph type="body" sz="quarter" idx="25" hasCustomPrompt="1"/>
          </p:nvPr>
        </p:nvSpPr>
        <p:spPr>
          <a:xfrm>
            <a:off x="7454095" y="3924346"/>
            <a:ext cx="3773347" cy="859337"/>
          </a:xfrm>
          <a:prstGeom prst="rect">
            <a:avLst/>
          </a:prstGeom>
        </p:spPr>
        <p:txBody>
          <a:bodyPr lIns="0" tIns="0">
            <a:normAutofit/>
          </a:bodyPr>
          <a:lstStyle>
            <a:lvl1pPr marL="0" indent="0" algn="l">
              <a:lnSpc>
                <a:spcPct val="130000"/>
              </a:lnSpc>
              <a:buNone/>
              <a:defRPr sz="1800"/>
            </a:lvl1pPr>
          </a:lstStyle>
          <a:p>
            <a:pPr lvl="0"/>
            <a:r>
              <a:rPr lang="zh-CN" altLang="en-US" dirty="0"/>
              <a:t>请输入你的内容</a:t>
            </a:r>
          </a:p>
        </p:txBody>
      </p:sp>
      <p:sp>
        <p:nvSpPr>
          <p:cNvPr id="36" name="文本占位符 11"/>
          <p:cNvSpPr>
            <a:spLocks noGrp="1"/>
          </p:cNvSpPr>
          <p:nvPr>
            <p:ph type="body" sz="quarter" idx="26" hasCustomPrompt="1"/>
          </p:nvPr>
        </p:nvSpPr>
        <p:spPr>
          <a:xfrm>
            <a:off x="7454095" y="4983916"/>
            <a:ext cx="3773347" cy="859337"/>
          </a:xfrm>
          <a:prstGeom prst="rect">
            <a:avLst/>
          </a:prstGeom>
        </p:spPr>
        <p:txBody>
          <a:bodyPr lIns="0" tIns="0">
            <a:normAutofit/>
          </a:bodyPr>
          <a:lstStyle>
            <a:lvl1pPr marL="0" indent="0" algn="l">
              <a:lnSpc>
                <a:spcPct val="130000"/>
              </a:lnSpc>
              <a:buNone/>
              <a:defRPr sz="1800"/>
            </a:lvl1pPr>
          </a:lstStyle>
          <a:p>
            <a:pPr lvl="0"/>
            <a:r>
              <a:rPr lang="zh-CN" altLang="en-US" dirty="0"/>
              <a:t>请输入你的内容</a:t>
            </a:r>
          </a:p>
        </p:txBody>
      </p:sp>
      <p:cxnSp>
        <p:nvCxnSpPr>
          <p:cNvPr id="22" name="直接连接符 21"/>
          <p:cNvCxnSpPr/>
          <p:nvPr userDrawn="1"/>
        </p:nvCxnSpPr>
        <p:spPr>
          <a:xfrm>
            <a:off x="650931" y="852684"/>
            <a:ext cx="10867969"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3" name="图片 2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136962" y="292375"/>
            <a:ext cx="1375700" cy="4372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pic>
        <p:nvPicPr>
          <p:cNvPr id="18" name="图片 17" descr="图片包含 树, 户外, 建筑物, 道路&#10;&#10;自动生成的说明"/>
          <p:cNvPicPr>
            <a:picLocks noChangeAspect="1"/>
          </p:cNvPicPr>
          <p:nvPr userDrawn="1"/>
        </p:nvPicPr>
        <p:blipFill rotWithShape="1">
          <a:blip r:embed="rId2">
            <a:alphaModFix amt="15000"/>
            <a:extLst>
              <a:ext uri="{28A0092B-C50C-407E-A947-70E740481C1C}">
                <a14:useLocalDpi xmlns:a14="http://schemas.microsoft.com/office/drawing/2010/main" val="0"/>
              </a:ext>
            </a:extLst>
          </a:blip>
          <a:srcRect t="7878" r="35125" b="7878"/>
          <a:stretch>
            <a:fillRect/>
          </a:stretch>
        </p:blipFill>
        <p:spPr>
          <a:xfrm>
            <a:off x="4282440" y="0"/>
            <a:ext cx="7909560" cy="6858000"/>
          </a:xfrm>
          <a:prstGeom prst="rect">
            <a:avLst/>
          </a:prstGeom>
        </p:spPr>
      </p:pic>
      <p:sp>
        <p:nvSpPr>
          <p:cNvPr id="19" name="矩形 18"/>
          <p:cNvSpPr/>
          <p:nvPr userDrawn="1"/>
        </p:nvSpPr>
        <p:spPr>
          <a:xfrm>
            <a:off x="0" y="0"/>
            <a:ext cx="12192000" cy="6858000"/>
          </a:xfrm>
          <a:prstGeom prst="rect">
            <a:avLst/>
          </a:prstGeom>
          <a:gradFill flip="none" rotWithShape="1">
            <a:gsLst>
              <a:gs pos="32000">
                <a:schemeClr val="bg1"/>
              </a:gs>
              <a:gs pos="100000">
                <a:schemeClr val="bg1">
                  <a:alpha val="0"/>
                </a:schemeClr>
              </a:gs>
            </a:gsLst>
            <a:lin ang="0" scaled="1"/>
            <a:tileRect/>
          </a:gra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userDrawn="1"/>
        </p:nvSpPr>
        <p:spPr>
          <a:xfrm>
            <a:off x="0" y="0"/>
            <a:ext cx="12192000" cy="6858000"/>
          </a:xfrm>
          <a:prstGeom prst="rect">
            <a:avLst/>
          </a:prstGeom>
          <a:blipFill dpi="0" rotWithShape="1">
            <a:blip r:embed="rId3">
              <a:alphaModFix amt="5000"/>
            </a:blip>
            <a:srcRect/>
            <a:tile tx="0" ty="0" sx="100000" sy="100000" flip="none" algn="tl"/>
          </a:blip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9" name="图片 48" descr="图片包含 树, 户外, 建筑物, 道路&#10;&#10;自动生成的说明"/>
          <p:cNvPicPr>
            <a:picLocks noChangeAspect="1"/>
          </p:cNvPicPr>
          <p:nvPr userDrawn="1"/>
        </p:nvPicPr>
        <p:blipFill rotWithShape="1">
          <a:blip r:embed="rId2">
            <a:extLst>
              <a:ext uri="{28A0092B-C50C-407E-A947-70E740481C1C}">
                <a14:useLocalDpi xmlns:a14="http://schemas.microsoft.com/office/drawing/2010/main" val="0"/>
              </a:ext>
            </a:extLst>
          </a:blip>
          <a:srcRect l="7353" t="7878" r="35125" b="7878"/>
          <a:stretch>
            <a:fillRect/>
          </a:stretch>
        </p:blipFill>
        <p:spPr>
          <a:xfrm>
            <a:off x="5178924" y="0"/>
            <a:ext cx="7013076" cy="6858000"/>
          </a:xfrm>
          <a:custGeom>
            <a:avLst/>
            <a:gdLst>
              <a:gd name="connsiteX0" fmla="*/ 3877363 w 7013076"/>
              <a:gd name="connsiteY0" fmla="*/ 0 h 6858000"/>
              <a:gd name="connsiteX1" fmla="*/ 7013076 w 7013076"/>
              <a:gd name="connsiteY1" fmla="*/ 0 h 6858000"/>
              <a:gd name="connsiteX2" fmla="*/ 7013076 w 7013076"/>
              <a:gd name="connsiteY2" fmla="*/ 692654 h 6858000"/>
              <a:gd name="connsiteX3" fmla="*/ 3527325 w 7013076"/>
              <a:gd name="connsiteY3" fmla="*/ 6858000 h 6858000"/>
              <a:gd name="connsiteX4" fmla="*/ 0 w 7013076"/>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13076" h="6858000">
                <a:moveTo>
                  <a:pt x="3877363" y="0"/>
                </a:moveTo>
                <a:lnTo>
                  <a:pt x="7013076" y="0"/>
                </a:lnTo>
                <a:lnTo>
                  <a:pt x="7013076" y="692654"/>
                </a:lnTo>
                <a:lnTo>
                  <a:pt x="3527325" y="6858000"/>
                </a:lnTo>
                <a:lnTo>
                  <a:pt x="0" y="6858000"/>
                </a:lnTo>
                <a:close/>
              </a:path>
            </a:pathLst>
          </a:custGeom>
        </p:spPr>
      </p:pic>
      <p:sp>
        <p:nvSpPr>
          <p:cNvPr id="52" name="任意多边形: 形状 51"/>
          <p:cNvSpPr/>
          <p:nvPr userDrawn="1"/>
        </p:nvSpPr>
        <p:spPr>
          <a:xfrm rot="1759603">
            <a:off x="5759550" y="3287609"/>
            <a:ext cx="326672" cy="3900322"/>
          </a:xfrm>
          <a:custGeom>
            <a:avLst/>
            <a:gdLst>
              <a:gd name="connsiteX0" fmla="*/ 0 w 326672"/>
              <a:gd name="connsiteY0" fmla="*/ 0 h 3900322"/>
              <a:gd name="connsiteX1" fmla="*/ 326672 w 326672"/>
              <a:gd name="connsiteY1" fmla="*/ 0 h 3900322"/>
              <a:gd name="connsiteX2" fmla="*/ 326672 w 326672"/>
              <a:gd name="connsiteY2" fmla="*/ 3716802 h 3900322"/>
              <a:gd name="connsiteX3" fmla="*/ 0 w 326672"/>
              <a:gd name="connsiteY3" fmla="*/ 3900322 h 3900322"/>
            </a:gdLst>
            <a:ahLst/>
            <a:cxnLst>
              <a:cxn ang="0">
                <a:pos x="connsiteX0" y="connsiteY0"/>
              </a:cxn>
              <a:cxn ang="0">
                <a:pos x="connsiteX1" y="connsiteY1"/>
              </a:cxn>
              <a:cxn ang="0">
                <a:pos x="connsiteX2" y="connsiteY2"/>
              </a:cxn>
              <a:cxn ang="0">
                <a:pos x="connsiteX3" y="connsiteY3"/>
              </a:cxn>
            </a:cxnLst>
            <a:rect l="l" t="t" r="r" b="b"/>
            <a:pathLst>
              <a:path w="326672" h="3900322">
                <a:moveTo>
                  <a:pt x="0" y="0"/>
                </a:moveTo>
                <a:lnTo>
                  <a:pt x="326672" y="0"/>
                </a:lnTo>
                <a:lnTo>
                  <a:pt x="326672" y="3716802"/>
                </a:lnTo>
                <a:lnTo>
                  <a:pt x="0" y="3900322"/>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44" name="任意多边形: 形状 43"/>
          <p:cNvSpPr/>
          <p:nvPr userDrawn="1"/>
        </p:nvSpPr>
        <p:spPr>
          <a:xfrm rot="1759603">
            <a:off x="8280302" y="-201925"/>
            <a:ext cx="170609" cy="2499133"/>
          </a:xfrm>
          <a:custGeom>
            <a:avLst/>
            <a:gdLst>
              <a:gd name="connsiteX0" fmla="*/ 0 w 170609"/>
              <a:gd name="connsiteY0" fmla="*/ 95846 h 2499133"/>
              <a:gd name="connsiteX1" fmla="*/ 170609 w 170609"/>
              <a:gd name="connsiteY1" fmla="*/ 0 h 2499133"/>
              <a:gd name="connsiteX2" fmla="*/ 170609 w 170609"/>
              <a:gd name="connsiteY2" fmla="*/ 2499133 h 2499133"/>
              <a:gd name="connsiteX3" fmla="*/ 0 w 170609"/>
              <a:gd name="connsiteY3" fmla="*/ 2499133 h 2499133"/>
            </a:gdLst>
            <a:ahLst/>
            <a:cxnLst>
              <a:cxn ang="0">
                <a:pos x="connsiteX0" y="connsiteY0"/>
              </a:cxn>
              <a:cxn ang="0">
                <a:pos x="connsiteX1" y="connsiteY1"/>
              </a:cxn>
              <a:cxn ang="0">
                <a:pos x="connsiteX2" y="connsiteY2"/>
              </a:cxn>
              <a:cxn ang="0">
                <a:pos x="connsiteX3" y="connsiteY3"/>
              </a:cxn>
            </a:cxnLst>
            <a:rect l="l" t="t" r="r" b="b"/>
            <a:pathLst>
              <a:path w="170609" h="2499133">
                <a:moveTo>
                  <a:pt x="0" y="95846"/>
                </a:moveTo>
                <a:lnTo>
                  <a:pt x="170609" y="0"/>
                </a:lnTo>
                <a:lnTo>
                  <a:pt x="170609" y="2499133"/>
                </a:lnTo>
                <a:lnTo>
                  <a:pt x="0" y="2499133"/>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22" name="任意多边形: 形状 21"/>
          <p:cNvSpPr/>
          <p:nvPr userDrawn="1"/>
        </p:nvSpPr>
        <p:spPr>
          <a:xfrm rot="1759603">
            <a:off x="11257062" y="-144084"/>
            <a:ext cx="326672" cy="3732241"/>
          </a:xfrm>
          <a:custGeom>
            <a:avLst/>
            <a:gdLst>
              <a:gd name="connsiteX0" fmla="*/ 0 w 326672"/>
              <a:gd name="connsiteY0" fmla="*/ 0 h 3732241"/>
              <a:gd name="connsiteX1" fmla="*/ 326672 w 326672"/>
              <a:gd name="connsiteY1" fmla="*/ 581488 h 3732241"/>
              <a:gd name="connsiteX2" fmla="*/ 326672 w 326672"/>
              <a:gd name="connsiteY2" fmla="*/ 3732241 h 3732241"/>
              <a:gd name="connsiteX3" fmla="*/ 0 w 326672"/>
              <a:gd name="connsiteY3" fmla="*/ 3732241 h 3732241"/>
            </a:gdLst>
            <a:ahLst/>
            <a:cxnLst>
              <a:cxn ang="0">
                <a:pos x="connsiteX0" y="connsiteY0"/>
              </a:cxn>
              <a:cxn ang="0">
                <a:pos x="connsiteX1" y="connsiteY1"/>
              </a:cxn>
              <a:cxn ang="0">
                <a:pos x="connsiteX2" y="connsiteY2"/>
              </a:cxn>
              <a:cxn ang="0">
                <a:pos x="connsiteX3" y="connsiteY3"/>
              </a:cxn>
            </a:cxnLst>
            <a:rect l="l" t="t" r="r" b="b"/>
            <a:pathLst>
              <a:path w="326672" h="3732241">
                <a:moveTo>
                  <a:pt x="0" y="0"/>
                </a:moveTo>
                <a:lnTo>
                  <a:pt x="326672" y="581488"/>
                </a:lnTo>
                <a:lnTo>
                  <a:pt x="326672" y="3732241"/>
                </a:lnTo>
                <a:lnTo>
                  <a:pt x="0" y="3732241"/>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53" name="任意多边形: 形状 52"/>
          <p:cNvSpPr/>
          <p:nvPr userDrawn="1"/>
        </p:nvSpPr>
        <p:spPr>
          <a:xfrm rot="1759603">
            <a:off x="9271255" y="4019758"/>
            <a:ext cx="170609" cy="3077209"/>
          </a:xfrm>
          <a:custGeom>
            <a:avLst/>
            <a:gdLst>
              <a:gd name="connsiteX0" fmla="*/ 0 w 170609"/>
              <a:gd name="connsiteY0" fmla="*/ 0 h 3077209"/>
              <a:gd name="connsiteX1" fmla="*/ 170609 w 170609"/>
              <a:gd name="connsiteY1" fmla="*/ 0 h 3077209"/>
              <a:gd name="connsiteX2" fmla="*/ 170609 w 170609"/>
              <a:gd name="connsiteY2" fmla="*/ 2981364 h 3077209"/>
              <a:gd name="connsiteX3" fmla="*/ 0 w 170609"/>
              <a:gd name="connsiteY3" fmla="*/ 3077209 h 3077209"/>
            </a:gdLst>
            <a:ahLst/>
            <a:cxnLst>
              <a:cxn ang="0">
                <a:pos x="connsiteX0" y="connsiteY0"/>
              </a:cxn>
              <a:cxn ang="0">
                <a:pos x="connsiteX1" y="connsiteY1"/>
              </a:cxn>
              <a:cxn ang="0">
                <a:pos x="connsiteX2" y="connsiteY2"/>
              </a:cxn>
              <a:cxn ang="0">
                <a:pos x="connsiteX3" y="connsiteY3"/>
              </a:cxn>
            </a:cxnLst>
            <a:rect l="l" t="t" r="r" b="b"/>
            <a:pathLst>
              <a:path w="170609" h="3077209">
                <a:moveTo>
                  <a:pt x="0" y="0"/>
                </a:moveTo>
                <a:lnTo>
                  <a:pt x="170609" y="0"/>
                </a:lnTo>
                <a:lnTo>
                  <a:pt x="170609" y="2981364"/>
                </a:lnTo>
                <a:lnTo>
                  <a:pt x="0" y="307720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7" name="文本占位符 25"/>
          <p:cNvSpPr>
            <a:spLocks noGrp="1"/>
          </p:cNvSpPr>
          <p:nvPr>
            <p:ph type="body" sz="quarter" idx="11" hasCustomPrompt="1"/>
          </p:nvPr>
        </p:nvSpPr>
        <p:spPr>
          <a:xfrm>
            <a:off x="667503" y="2749690"/>
            <a:ext cx="5798382" cy="878840"/>
          </a:xfrm>
          <a:prstGeom prst="rect">
            <a:avLst/>
          </a:prstGeom>
        </p:spPr>
        <p:txBody>
          <a:bodyPr lIns="0">
            <a:noAutofit/>
          </a:bodyPr>
          <a:lstStyle>
            <a:lvl1pPr marL="0" indent="0">
              <a:lnSpc>
                <a:spcPct val="100000"/>
              </a:lnSpc>
              <a:buNone/>
              <a:defRPr sz="5400" b="1" spc="100" baseline="0">
                <a:solidFill>
                  <a:schemeClr val="accent1"/>
                </a:solidFill>
                <a:latin typeface="+mj-ea"/>
                <a:ea typeface="+mj-ea"/>
              </a:defRPr>
            </a:lvl1pPr>
          </a:lstStyle>
          <a:p>
            <a:pPr lvl="0"/>
            <a:r>
              <a:rPr lang="zh-CN" altLang="en-US" dirty="0"/>
              <a:t>请输入你的大标题</a:t>
            </a:r>
            <a:endParaRPr lang="en-US" altLang="zh-CN" dirty="0"/>
          </a:p>
        </p:txBody>
      </p:sp>
      <p:sp>
        <p:nvSpPr>
          <p:cNvPr id="38" name="文本占位符 25"/>
          <p:cNvSpPr>
            <a:spLocks noGrp="1"/>
          </p:cNvSpPr>
          <p:nvPr>
            <p:ph type="body" sz="quarter" idx="12" hasCustomPrompt="1"/>
          </p:nvPr>
        </p:nvSpPr>
        <p:spPr>
          <a:xfrm>
            <a:off x="667503" y="1869834"/>
            <a:ext cx="5798382" cy="878840"/>
          </a:xfrm>
          <a:prstGeom prst="rect">
            <a:avLst/>
          </a:prstGeom>
        </p:spPr>
        <p:txBody>
          <a:bodyPr lIns="0">
            <a:noAutofit/>
          </a:bodyPr>
          <a:lstStyle>
            <a:lvl1pPr marL="0" indent="0">
              <a:lnSpc>
                <a:spcPct val="100000"/>
              </a:lnSpc>
              <a:buNone/>
              <a:defRPr sz="5400" b="0" spc="100" baseline="0">
                <a:latin typeface="+mj-ea"/>
                <a:ea typeface="+mj-ea"/>
              </a:defRPr>
            </a:lvl1pPr>
          </a:lstStyle>
          <a:p>
            <a:pPr lvl="0"/>
            <a:r>
              <a:rPr lang="zh-CN" altLang="en-US" dirty="0"/>
              <a:t>请输入答辩类型</a:t>
            </a:r>
            <a:endParaRPr lang="en-US" altLang="zh-CN" dirty="0"/>
          </a:p>
        </p:txBody>
      </p:sp>
      <p:cxnSp>
        <p:nvCxnSpPr>
          <p:cNvPr id="39" name="直接连接符 38"/>
          <p:cNvCxnSpPr/>
          <p:nvPr userDrawn="1"/>
        </p:nvCxnSpPr>
        <p:spPr>
          <a:xfrm>
            <a:off x="667503" y="4839800"/>
            <a:ext cx="4932680" cy="0"/>
          </a:xfrm>
          <a:prstGeom prst="line">
            <a:avLst/>
          </a:prstGeom>
          <a:ln w="12700" cap="rnd">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 name="日期占位符 4"/>
          <p:cNvSpPr>
            <a:spLocks noGrp="1"/>
          </p:cNvSpPr>
          <p:nvPr>
            <p:ph type="dt" sz="half" idx="16"/>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pic>
        <p:nvPicPr>
          <p:cNvPr id="21" name="图片 2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660400" y="312015"/>
            <a:ext cx="1375700" cy="437285"/>
          </a:xfrm>
          <a:prstGeom prst="rect">
            <a:avLst/>
          </a:prstGeom>
        </p:spPr>
      </p:pic>
      <p:sp>
        <p:nvSpPr>
          <p:cNvPr id="20" name="文本占位符 28"/>
          <p:cNvSpPr>
            <a:spLocks noGrp="1"/>
          </p:cNvSpPr>
          <p:nvPr>
            <p:ph type="body" sz="quarter" idx="17" hasCustomPrompt="1"/>
          </p:nvPr>
        </p:nvSpPr>
        <p:spPr>
          <a:xfrm>
            <a:off x="667503" y="3641672"/>
            <a:ext cx="5798382" cy="286232"/>
          </a:xfrm>
          <a:prstGeom prst="rect">
            <a:avLst/>
          </a:prstGeom>
        </p:spPr>
        <p:txBody>
          <a:bodyPr lIns="0">
            <a:spAutoFit/>
          </a:bodyPr>
          <a:lstStyle>
            <a:lvl1pPr marL="0" indent="0">
              <a:lnSpc>
                <a:spcPct val="100000"/>
              </a:lnSpc>
              <a:buNone/>
              <a:defRPr sz="1200" spc="550" baseline="0">
                <a:solidFill>
                  <a:schemeClr val="bg1">
                    <a:lumMod val="75000"/>
                  </a:schemeClr>
                </a:solidFill>
                <a:latin typeface="+mj-lt"/>
              </a:defRPr>
            </a:lvl1pPr>
          </a:lstStyle>
          <a:p>
            <a:pPr lvl="0"/>
            <a:r>
              <a:rPr lang="en-US" altLang="zh-CN" dirty="0"/>
              <a:t>Supporting Your Text Here</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tx1"/>
        </a:solidFill>
        <a:effectLst/>
      </p:bgPr>
    </p:bg>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duotone>
              <a:schemeClr val="bg2">
                <a:shade val="45000"/>
                <a:satMod val="135000"/>
              </a:schemeClr>
              <a:prstClr val="white"/>
            </a:duotone>
          </a:blip>
          <a:srcRect r="27993"/>
          <a:stretch>
            <a:fillRect/>
          </a:stretch>
        </p:blipFill>
        <p:spPr>
          <a:xfrm>
            <a:off x="1" y="-5557"/>
            <a:ext cx="12192000" cy="6863557"/>
          </a:xfrm>
          <a:prstGeom prst="rect">
            <a:avLst/>
          </a:prstGeom>
        </p:spPr>
      </p:pic>
      <p:sp>
        <p:nvSpPr>
          <p:cNvPr id="4" name="矩形 3"/>
          <p:cNvSpPr/>
          <p:nvPr userDrawn="1"/>
        </p:nvSpPr>
        <p:spPr>
          <a:xfrm>
            <a:off x="-3" y="2077796"/>
            <a:ext cx="12192000" cy="4780204"/>
          </a:xfrm>
          <a:prstGeom prst="rect">
            <a:avLst/>
          </a:prstGeom>
          <a:gradFill>
            <a:gsLst>
              <a:gs pos="0">
                <a:srgbClr val="010000">
                  <a:alpha val="0"/>
                </a:srgbClr>
              </a:gs>
              <a:gs pos="100000">
                <a:srgbClr val="010000">
                  <a:alpha val="8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 name="矩形 4"/>
          <p:cNvSpPr/>
          <p:nvPr userDrawn="1"/>
        </p:nvSpPr>
        <p:spPr>
          <a:xfrm rot="10800000">
            <a:off x="-1" y="-5557"/>
            <a:ext cx="12191999" cy="3217764"/>
          </a:xfrm>
          <a:prstGeom prst="rect">
            <a:avLst/>
          </a:prstGeom>
          <a:gradFill>
            <a:gsLst>
              <a:gs pos="0">
                <a:srgbClr val="010000">
                  <a:alpha val="0"/>
                </a:srgbClr>
              </a:gs>
              <a:gs pos="100000">
                <a:srgbClr val="01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 name="矩形 5"/>
          <p:cNvSpPr/>
          <p:nvPr userDrawn="1"/>
        </p:nvSpPr>
        <p:spPr>
          <a:xfrm>
            <a:off x="-1" y="0"/>
            <a:ext cx="12192001" cy="6811864"/>
          </a:xfrm>
          <a:prstGeom prst="rect">
            <a:avLst/>
          </a:prstGeom>
          <a:solidFill>
            <a:srgbClr val="080304">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文本框 6"/>
          <p:cNvSpPr txBox="1"/>
          <p:nvPr userDrawn="1"/>
        </p:nvSpPr>
        <p:spPr>
          <a:xfrm>
            <a:off x="4760680" y="564634"/>
            <a:ext cx="2670634" cy="369332"/>
          </a:xfrm>
          <a:prstGeom prst="rect">
            <a:avLst/>
          </a:prstGeom>
          <a:noFill/>
        </p:spPr>
        <p:txBody>
          <a:bodyPr wrap="square" rtlCol="0">
            <a:spAutoFit/>
          </a:bodyPr>
          <a:lstStyle>
            <a:defPPr>
              <a:defRPr lang="en-US"/>
            </a:defPPr>
            <a:lvl1pPr algn="dist">
              <a:defRPr sz="1600">
                <a:solidFill>
                  <a:schemeClr val="bg1"/>
                </a:solidFill>
                <a:latin typeface="+mj-ea"/>
                <a:ea typeface="+mj-ea"/>
              </a:defRPr>
            </a:lvl1p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本</a:t>
            </a:r>
            <a:r>
              <a:rPr kumimoji="0" lang="en-US" altLang="zh-CN"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PPT</a:t>
            </a:r>
            <a:r>
              <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模板正参与</a:t>
            </a:r>
            <a:endParaRPr kumimoji="0" 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8" name="矩形 7"/>
          <p:cNvSpPr/>
          <p:nvPr userDrawn="1"/>
        </p:nvSpPr>
        <p:spPr>
          <a:xfrm>
            <a:off x="3602350" y="2482543"/>
            <a:ext cx="4987300" cy="400109"/>
          </a:xfrm>
          <a:prstGeom prst="rect">
            <a:avLst/>
          </a:prstGeom>
          <a:gradFill flip="none" rotWithShape="1">
            <a:gsLst>
              <a:gs pos="100000">
                <a:srgbClr val="CB9B53">
                  <a:alpha val="0"/>
                </a:srgbClr>
              </a:gs>
              <a:gs pos="0">
                <a:srgbClr val="CB9B53">
                  <a:alpha val="7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400" b="1" i="0" u="none" strike="noStrike" kern="1200" cap="none" spc="0" normalizeH="0" baseline="0" noProof="0">
              <a:ln>
                <a:noFill/>
              </a:ln>
              <a:solidFill>
                <a:srgbClr val="0E5177"/>
              </a:solidFill>
              <a:effectLst/>
              <a:uLnTx/>
              <a:uFillTx/>
              <a:latin typeface="Segoe UI" panose="020B0502040204020203"/>
              <a:ea typeface="微软雅黑" panose="020B0503020204020204" charset="-122"/>
              <a:cs typeface="+mn-cs"/>
            </a:endParaRPr>
          </a:p>
        </p:txBody>
      </p:sp>
      <p:sp>
        <p:nvSpPr>
          <p:cNvPr id="9" name="文本框 8"/>
          <p:cNvSpPr txBox="1"/>
          <p:nvPr userDrawn="1"/>
        </p:nvSpPr>
        <p:spPr>
          <a:xfrm>
            <a:off x="4049486" y="2517885"/>
            <a:ext cx="4093028" cy="33855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 </a:t>
            </a:r>
            <a:r>
              <a:rPr kumimoji="0" lang="zh-CN" altLang="en-US" sz="16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第一届高校</a:t>
            </a:r>
            <a:r>
              <a:rPr kumimoji="0" lang="en-US" altLang="zh-CN" sz="16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PPT</a:t>
            </a:r>
            <a:r>
              <a:rPr kumimoji="0" lang="zh-CN" altLang="en-US" sz="16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模板设计大赛 </a:t>
            </a:r>
            <a:endParaRPr kumimoji="0" lang="en-US" sz="16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1" name="文本框 10"/>
          <p:cNvSpPr txBox="1"/>
          <p:nvPr userDrawn="1"/>
        </p:nvSpPr>
        <p:spPr>
          <a:xfrm>
            <a:off x="6133678" y="4824918"/>
            <a:ext cx="2545865" cy="1061381"/>
          </a:xfrm>
          <a:prstGeom prst="rect">
            <a:avLst/>
          </a:prstGeom>
          <a:noFill/>
        </p:spPr>
        <p:txBody>
          <a:bodyPr wrap="square" rtlCol="0">
            <a:spAutoFit/>
          </a:bodyPr>
          <a:lstStyle>
            <a:defPPr>
              <a:defRPr lang="en-US"/>
            </a:defPPr>
            <a:lvl1pPr algn="dist">
              <a:defRPr>
                <a:solidFill>
                  <a:schemeClr val="bg1"/>
                </a:solidFill>
                <a:latin typeface="+mj-ea"/>
                <a:ea typeface="+mj-ea"/>
              </a:defRPr>
            </a:lvl1p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rPr>
              <a:t>微信扫码</a:t>
            </a:r>
            <a:endParaRPr kumimoji="0" lang="en-US" altLang="zh-CN"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rPr>
              <a:t>来聆听模板作者</a:t>
            </a:r>
            <a:endParaRPr kumimoji="0" lang="en-US" altLang="zh-CN"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rPr>
              <a:t>设计灵感、制作思路</a:t>
            </a:r>
            <a:endParaRPr kumimoji="0" lang="en-US"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2" name="图片 11"/>
          <p:cNvPicPr>
            <a:picLocks noChangeAspect="1"/>
          </p:cNvPicPr>
          <p:nvPr userDrawn="1"/>
        </p:nvPicPr>
        <p:blipFill>
          <a:blip r:embed="rId3"/>
          <a:stretch>
            <a:fillRect/>
          </a:stretch>
        </p:blipFill>
        <p:spPr>
          <a:xfrm>
            <a:off x="-615419" y="3771974"/>
            <a:ext cx="13817069" cy="3996426"/>
          </a:xfrm>
          <a:prstGeom prst="rect">
            <a:avLst/>
          </a:prstGeom>
        </p:spPr>
      </p:pic>
      <p:pic>
        <p:nvPicPr>
          <p:cNvPr id="13" name="图片 12"/>
          <p:cNvPicPr>
            <a:picLocks noChangeAspect="1"/>
          </p:cNvPicPr>
          <p:nvPr userDrawn="1"/>
        </p:nvPicPr>
        <p:blipFill>
          <a:blip r:embed="rId4"/>
          <a:stretch>
            <a:fillRect/>
          </a:stretch>
        </p:blipFill>
        <p:spPr>
          <a:xfrm>
            <a:off x="1683657" y="716939"/>
            <a:ext cx="8824686" cy="1844708"/>
          </a:xfrm>
          <a:prstGeom prst="rect">
            <a:avLst/>
          </a:prstGeom>
        </p:spPr>
      </p:pic>
      <p:sp>
        <p:nvSpPr>
          <p:cNvPr id="14" name="文本框 13"/>
          <p:cNvSpPr txBox="1"/>
          <p:nvPr userDrawn="1"/>
        </p:nvSpPr>
        <p:spPr>
          <a:xfrm>
            <a:off x="3742050" y="2971888"/>
            <a:ext cx="1983605"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100" b="0" i="0" u="none" strike="noStrike" kern="1200" cap="none" spc="0" normalizeH="0" baseline="0" noProof="0">
                <a:ln>
                  <a:noFill/>
                </a:ln>
                <a:solidFill>
                  <a:prstClr val="white">
                    <a:lumMod val="75000"/>
                  </a:prstClr>
                </a:solidFill>
                <a:effectLst/>
                <a:uLnTx/>
                <a:uFillTx/>
                <a:latin typeface="微软雅黑" panose="020B0503020204020204" charset="-122"/>
                <a:ea typeface="微软雅黑" panose="020B0503020204020204" charset="-122"/>
                <a:cs typeface="+mn-cs"/>
              </a:rPr>
              <a:t>活动主办：秋叶</a:t>
            </a:r>
            <a:r>
              <a:rPr kumimoji="0" lang="en-US" altLang="zh-CN" sz="1100" b="0" i="0" u="none" strike="noStrike" kern="1200" cap="none" spc="0" normalizeH="0" baseline="0" noProof="0">
                <a:ln>
                  <a:noFill/>
                </a:ln>
                <a:solidFill>
                  <a:prstClr val="white">
                    <a:lumMod val="75000"/>
                  </a:prstClr>
                </a:solidFill>
                <a:effectLst/>
                <a:uLnTx/>
                <a:uFillTx/>
                <a:latin typeface="微软雅黑" panose="020B0503020204020204" charset="-122"/>
                <a:ea typeface="微软雅黑" panose="020B0503020204020204" charset="-122"/>
                <a:cs typeface="+mn-cs"/>
              </a:rPr>
              <a:t>PPT</a:t>
            </a:r>
            <a:endParaRPr kumimoji="0" lang="en-US" sz="1100" b="0" i="0" u="none" strike="noStrike" kern="1200" cap="none" spc="0" normalizeH="0" baseline="0" noProof="0">
              <a:ln>
                <a:noFill/>
              </a:ln>
              <a:solidFill>
                <a:prstClr val="white">
                  <a:lumMod val="75000"/>
                </a:prstClr>
              </a:solidFill>
              <a:effectLst/>
              <a:uLnTx/>
              <a:uFillTx/>
              <a:latin typeface="微软雅黑" panose="020B0503020204020204" charset="-122"/>
              <a:ea typeface="微软雅黑" panose="020B0503020204020204" charset="-122"/>
              <a:cs typeface="+mn-cs"/>
            </a:endParaRPr>
          </a:p>
        </p:txBody>
      </p:sp>
      <p:sp>
        <p:nvSpPr>
          <p:cNvPr id="15" name="文本框 14"/>
          <p:cNvSpPr txBox="1"/>
          <p:nvPr userDrawn="1"/>
        </p:nvSpPr>
        <p:spPr>
          <a:xfrm>
            <a:off x="6079638" y="2971888"/>
            <a:ext cx="2492943"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100" b="0" i="0" u="none" strike="noStrike" kern="1200" cap="none" spc="0" normalizeH="0" baseline="0" noProof="0">
                <a:ln>
                  <a:noFill/>
                </a:ln>
                <a:solidFill>
                  <a:prstClr val="white">
                    <a:lumMod val="75000"/>
                  </a:prstClr>
                </a:solidFill>
                <a:effectLst/>
                <a:uLnTx/>
                <a:uFillTx/>
                <a:latin typeface="微软雅黑" panose="020B0503020204020204" charset="-122"/>
                <a:ea typeface="微软雅黑" panose="020B0503020204020204" charset="-122"/>
                <a:cs typeface="+mn-cs"/>
              </a:rPr>
              <a:t>技术支持：微软听听文档</a:t>
            </a:r>
            <a:endParaRPr kumimoji="0" lang="en-US" sz="1100" b="0" i="0" u="none" strike="noStrike" kern="1200" cap="none" spc="0" normalizeH="0" baseline="0" noProof="0">
              <a:ln>
                <a:noFill/>
              </a:ln>
              <a:solidFill>
                <a:prstClr val="white">
                  <a:lumMod val="75000"/>
                </a:prstClr>
              </a:solidFill>
              <a:effectLst/>
              <a:uLnTx/>
              <a:uFillTx/>
              <a:latin typeface="微软雅黑" panose="020B0503020204020204" charset="-122"/>
              <a:ea typeface="微软雅黑" panose="020B0503020204020204" charset="-122"/>
              <a:cs typeface="+mn-cs"/>
            </a:endParaRPr>
          </a:p>
        </p:txBody>
      </p:sp>
      <p:sp>
        <p:nvSpPr>
          <p:cNvPr id="16" name="矩形 15"/>
          <p:cNvSpPr/>
          <p:nvPr userDrawn="1"/>
        </p:nvSpPr>
        <p:spPr>
          <a:xfrm>
            <a:off x="3600610" y="3494767"/>
            <a:ext cx="2318400" cy="2318400"/>
          </a:xfrm>
          <a:prstGeom prst="rect">
            <a:avLst/>
          </a:prstGeom>
          <a:solidFill>
            <a:schemeClr val="bg1"/>
          </a:solidFill>
          <a:ln w="57150">
            <a:solidFill>
              <a:srgbClr val="CB9B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46331" cy="369332"/>
          </a:xfrm>
          <a:prstGeom prst="rect">
            <a:avLst/>
          </a:prstGeom>
        </p:spPr>
        <p:txBody>
          <a:bodyPr wrap="none">
            <a:spAutoFit/>
          </a:bodyPr>
          <a:lstStyle/>
          <a:p>
            <a:pPr marL="0" marR="0" lvl="0" indent="0" defTabSz="6096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标注</a:t>
            </a:r>
            <a:endParaRPr kumimoji="0" lang="zh-CN" altLang="en-US" sz="18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p:txBody>
      </p:sp>
      <p:sp>
        <p:nvSpPr>
          <p:cNvPr id="11" name="矩形 10"/>
          <p:cNvSpPr/>
          <p:nvPr userDrawn="1"/>
        </p:nvSpPr>
        <p:spPr>
          <a:xfrm>
            <a:off x="2572589" y="759873"/>
            <a:ext cx="1402001" cy="2025170"/>
          </a:xfrm>
          <a:prstGeom prst="rect">
            <a:avLst/>
          </a:prstGeom>
        </p:spPr>
        <p:txBody>
          <a:bodyPr wrap="square">
            <a:spAutoFit/>
          </a:bodyPr>
          <a:lstStyle/>
          <a:p>
            <a:pPr marL="0" marR="0" lvl="0" indent="0" defTabSz="6096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使用说明 </a:t>
            </a: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声明</a:t>
            </a: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p:txBody>
      </p:sp>
      <p:sp>
        <p:nvSpPr>
          <p:cNvPr id="12" name="矩形 11"/>
          <p:cNvSpPr/>
          <p:nvPr userDrawn="1"/>
        </p:nvSpPr>
        <p:spPr>
          <a:xfrm>
            <a:off x="4153010" y="759873"/>
            <a:ext cx="7074345" cy="2585323"/>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模板为作者原创，著作权归作者所有。</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9144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您仅可以个人非商业用途使用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模板，</a:t>
            </a:r>
            <a:r>
              <a:rPr kumimoji="0" lang="zh-CN" altLang="en-US" sz="1400" b="0" i="0" u="none" strike="noStrike" kern="1200" cap="none" spc="0" normalizeH="0" baseline="0" noProof="0">
                <a:ln>
                  <a:noFill/>
                </a:ln>
                <a:solidFill>
                  <a:prstClr val="white"/>
                </a:solidFill>
                <a:effectLst/>
                <a:uLnTx/>
                <a:uFillTx/>
                <a:latin typeface="+mn-lt"/>
                <a:ea typeface="微软雅黑" panose="020B0503020204020204" charset="-122"/>
                <a:cs typeface="+mn-cs"/>
              </a:rPr>
              <a:t>未经权利人书面明确授权，不可将信息内容的全部或部分用于出售，或以出租、出借、转让、分销、发布等其他任何方式供他人使用</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a:t>
            </a:r>
            <a:r>
              <a:rPr kumimoji="0" lang="zh-CN" altLang="en-US" sz="1400" b="0" i="0" u="none" strike="noStrike" kern="1200" cap="none" spc="0" normalizeH="0" baseline="0" noProof="0">
                <a:ln>
                  <a:noFill/>
                </a:ln>
                <a:solidFill>
                  <a:prstClr val="white"/>
                </a:solidFill>
                <a:effectLst/>
                <a:uLnTx/>
                <a:uFillTx/>
                <a:latin typeface="+mn-lt"/>
                <a:ea typeface="微软雅黑" panose="020B0503020204020204" charset="-122"/>
                <a:cs typeface="+mn-cs"/>
              </a:rPr>
              <a:t>否则将承担法律责任。</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OfficePLUS</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尊重知识产权并注重保护用户享有的各项权利。</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OfficePLUS</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拥有对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模板进行展示、报道、宣传及用于市场活动的权利，若在比赛或商业应用过程中发生版权纠纷，其法律责任由作者本人承担。</a:t>
            </a:r>
            <a:endParaRPr kumimoji="0" lang="zh-CN" altLang="en-US"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600" eaLnBrk="1" fontAlgn="auto" latinLnBrk="0" hangingPunct="1">
              <a:lnSpc>
                <a:spcPct val="100000"/>
              </a:lnSpc>
              <a:spcBef>
                <a:spcPts val="0"/>
              </a:spcBef>
              <a:spcAft>
                <a:spcPts val="0"/>
              </a:spcAft>
              <a:buClrTx/>
              <a:buSzTx/>
              <a:buFontTx/>
              <a:buNone/>
              <a:defRPr/>
            </a:pPr>
            <a:r>
              <a:rPr kumimoji="1" lang="en-US" altLang="zh-CN" sz="1000" b="0" i="0" u="none" strike="noStrike" kern="0" cap="none" spc="0" normalizeH="0" baseline="0" noProof="0" dirty="0">
                <a:ln>
                  <a:noFill/>
                </a:ln>
                <a:solidFill>
                  <a:prstClr val="white"/>
                </a:solidFill>
                <a:effectLst/>
                <a:uLnTx/>
                <a:uFillTx/>
                <a:latin typeface="Segoe UI Light" panose="020B0502040204020203"/>
                <a:ea typeface="微软雅黑" panose="020B0503020204020204" charset="-122"/>
                <a:cs typeface="Segoe UI Light" panose="020B0502040204020203"/>
              </a:rPr>
              <a:t>OfficePLUS</a:t>
            </a:r>
            <a:endParaRPr kumimoji="0" lang="zh-CN" altLang="en-US" sz="1000" b="0" i="0" u="none" strike="noStrike" kern="0" cap="none" spc="0" normalizeH="0" baseline="0" noProof="0" dirty="0">
              <a:ln>
                <a:noFill/>
              </a:ln>
              <a:solidFill>
                <a:prstClr val="white"/>
              </a:solidFill>
              <a:effectLst/>
              <a:uLnTx/>
              <a:uFillTx/>
              <a:latin typeface="Segoe UI Light" panose="020B0502040204020203"/>
              <a:ea typeface="微软雅黑" panose="020B0503020204020204" charset="-122"/>
              <a:cs typeface="Segoe UI Light" panose="020B0502040204020203"/>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a:alphaModFix amt="10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sp>
        <p:nvSpPr>
          <p:cNvPr id="18" name="任意多边形: 形状 17"/>
          <p:cNvSpPr/>
          <p:nvPr userDrawn="1"/>
        </p:nvSpPr>
        <p:spPr>
          <a:xfrm>
            <a:off x="0" y="0"/>
            <a:ext cx="5953266" cy="6858000"/>
          </a:xfrm>
          <a:custGeom>
            <a:avLst/>
            <a:gdLst>
              <a:gd name="connsiteX0" fmla="*/ 0 w 5953266"/>
              <a:gd name="connsiteY0" fmla="*/ 0 h 6858000"/>
              <a:gd name="connsiteX1" fmla="*/ 4026732 w 5953266"/>
              <a:gd name="connsiteY1" fmla="*/ 0 h 6858000"/>
              <a:gd name="connsiteX2" fmla="*/ 4359910 w 5953266"/>
              <a:gd name="connsiteY2" fmla="*/ 252902 h 6858000"/>
              <a:gd name="connsiteX3" fmla="*/ 5953266 w 5953266"/>
              <a:gd name="connsiteY3" fmla="*/ 3682471 h 6858000"/>
              <a:gd name="connsiteX4" fmla="*/ 4670843 w 5953266"/>
              <a:gd name="connsiteY4" fmla="*/ 6825186 h 6858000"/>
              <a:gd name="connsiteX5" fmla="*/ 4635274 w 5953266"/>
              <a:gd name="connsiteY5" fmla="*/ 6858000 h 6858000"/>
              <a:gd name="connsiteX6" fmla="*/ 0 w 5953266"/>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53266" h="6858000">
                <a:moveTo>
                  <a:pt x="0" y="0"/>
                </a:moveTo>
                <a:lnTo>
                  <a:pt x="4026732" y="0"/>
                </a:lnTo>
                <a:lnTo>
                  <a:pt x="4359910" y="252902"/>
                </a:lnTo>
                <a:cubicBezTo>
                  <a:pt x="5333013" y="1068083"/>
                  <a:pt x="5953266" y="2301751"/>
                  <a:pt x="5953266" y="3682471"/>
                </a:cubicBezTo>
                <a:cubicBezTo>
                  <a:pt x="5953266" y="4909778"/>
                  <a:pt x="5463189" y="6020895"/>
                  <a:pt x="4670843" y="6825186"/>
                </a:cubicBezTo>
                <a:lnTo>
                  <a:pt x="4635274" y="6858000"/>
                </a:lnTo>
                <a:lnTo>
                  <a:pt x="0" y="6858000"/>
                </a:lnTo>
                <a:close/>
              </a:path>
            </a:pathLst>
          </a:custGeom>
          <a:solidFill>
            <a:schemeClr val="bg1">
              <a:alpha val="90000"/>
            </a:schemeClr>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22" name="图片 121"/>
          <p:cNvPicPr>
            <a:picLocks noChangeAspect="1"/>
          </p:cNvPicPr>
          <p:nvPr userDrawn="1"/>
        </p:nvPicPr>
        <p:blipFill>
          <a:blip r:embed="rId3"/>
          <a:srcRect l="35649" t="16934" b="16934"/>
          <a:stretch>
            <a:fillRect/>
          </a:stretch>
        </p:blipFill>
        <p:spPr>
          <a:xfrm>
            <a:off x="2" y="0"/>
            <a:ext cx="6677201" cy="6858000"/>
          </a:xfrm>
          <a:custGeom>
            <a:avLst/>
            <a:gdLst>
              <a:gd name="connsiteX0" fmla="*/ 0 w 6677201"/>
              <a:gd name="connsiteY0" fmla="*/ 0 h 6858000"/>
              <a:gd name="connsiteX1" fmla="*/ 6677201 w 6677201"/>
              <a:gd name="connsiteY1" fmla="*/ 0 h 6858000"/>
              <a:gd name="connsiteX2" fmla="*/ 6677201 w 6677201"/>
              <a:gd name="connsiteY2" fmla="*/ 6858000 h 6858000"/>
              <a:gd name="connsiteX3" fmla="*/ 0 w 667720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677201" h="6858000">
                <a:moveTo>
                  <a:pt x="0" y="0"/>
                </a:moveTo>
                <a:lnTo>
                  <a:pt x="6677201" y="0"/>
                </a:lnTo>
                <a:lnTo>
                  <a:pt x="6677201" y="6858000"/>
                </a:lnTo>
                <a:lnTo>
                  <a:pt x="0" y="6858000"/>
                </a:lnTo>
                <a:close/>
              </a:path>
            </a:pathLst>
          </a:custGeom>
        </p:spPr>
      </p:pic>
      <p:pic>
        <p:nvPicPr>
          <p:cNvPr id="121" name="图片 120"/>
          <p:cNvPicPr/>
          <p:nvPr userDrawn="1"/>
        </p:nvPicPr>
        <p:blipFill>
          <a:blip r:embed="rId4" cstate="print">
            <a:alphaModFix amt="3000"/>
            <a:extLst>
              <a:ext uri="{28A0092B-C50C-407E-A947-70E740481C1C}">
                <a14:useLocalDpi xmlns:a14="http://schemas.microsoft.com/office/drawing/2010/main" val="0"/>
              </a:ext>
            </a:extLst>
          </a:blip>
          <a:srcRect l="33973" t="9127" b="14811"/>
          <a:stretch>
            <a:fillRect/>
          </a:stretch>
        </p:blipFill>
        <p:spPr>
          <a:xfrm>
            <a:off x="0" y="0"/>
            <a:ext cx="5953266" cy="6858000"/>
          </a:xfrm>
          <a:custGeom>
            <a:avLst/>
            <a:gdLst>
              <a:gd name="connsiteX0" fmla="*/ 0 w 5953266"/>
              <a:gd name="connsiteY0" fmla="*/ 0 h 6858000"/>
              <a:gd name="connsiteX1" fmla="*/ 5953266 w 5953266"/>
              <a:gd name="connsiteY1" fmla="*/ 0 h 6858000"/>
              <a:gd name="connsiteX2" fmla="*/ 5953266 w 5953266"/>
              <a:gd name="connsiteY2" fmla="*/ 6858000 h 6858000"/>
              <a:gd name="connsiteX3" fmla="*/ 0 w 5953266"/>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5953266" h="6858000">
                <a:moveTo>
                  <a:pt x="0" y="0"/>
                </a:moveTo>
                <a:lnTo>
                  <a:pt x="5953266" y="0"/>
                </a:lnTo>
                <a:lnTo>
                  <a:pt x="5953266" y="6858000"/>
                </a:lnTo>
                <a:lnTo>
                  <a:pt x="0" y="6858000"/>
                </a:lnTo>
                <a:close/>
              </a:path>
            </a:pathLst>
          </a:custGeom>
        </p:spPr>
      </p:pic>
      <p:sp>
        <p:nvSpPr>
          <p:cNvPr id="9" name="矩形 8"/>
          <p:cNvSpPr/>
          <p:nvPr userDrawn="1"/>
        </p:nvSpPr>
        <p:spPr>
          <a:xfrm>
            <a:off x="2122934" y="3082752"/>
            <a:ext cx="2964273" cy="1107996"/>
          </a:xfrm>
          <a:prstGeom prst="rect">
            <a:avLst/>
          </a:prstGeom>
        </p:spPr>
        <p:txBody>
          <a:bodyPr wrap="none" lIns="0">
            <a:spAutoFit/>
          </a:bodyPr>
          <a:lstStyle/>
          <a:p>
            <a:pPr lvl="0" algn="ctr">
              <a:defRPr/>
            </a:pPr>
            <a:r>
              <a:rPr lang="en-US" altLang="zh-CN" sz="6600" dirty="0">
                <a:solidFill>
                  <a:schemeClr val="bg1">
                    <a:lumMod val="75000"/>
                  </a:schemeClr>
                </a:solidFill>
              </a:rPr>
              <a:t>content</a:t>
            </a:r>
            <a:endParaRPr lang="zh-CN" altLang="en-US" sz="6600" dirty="0">
              <a:solidFill>
                <a:schemeClr val="bg1">
                  <a:lumMod val="75000"/>
                </a:schemeClr>
              </a:solidFill>
            </a:endParaRPr>
          </a:p>
        </p:txBody>
      </p:sp>
      <p:sp>
        <p:nvSpPr>
          <p:cNvPr id="10" name="矩形 9"/>
          <p:cNvSpPr/>
          <p:nvPr userDrawn="1"/>
        </p:nvSpPr>
        <p:spPr>
          <a:xfrm>
            <a:off x="2214374" y="3872827"/>
            <a:ext cx="2325409" cy="25907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44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sp>
        <p:nvSpPr>
          <p:cNvPr id="11" name="文本框 10"/>
          <p:cNvSpPr txBox="1"/>
          <p:nvPr userDrawn="1"/>
        </p:nvSpPr>
        <p:spPr>
          <a:xfrm>
            <a:off x="2183589" y="2598003"/>
            <a:ext cx="1421481" cy="830997"/>
          </a:xfrm>
          <a:prstGeom prst="rect">
            <a:avLst/>
          </a:prstGeom>
          <a:noFill/>
        </p:spPr>
        <p:txBody>
          <a:bodyPr wrap="square" lIns="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48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目录</a:t>
            </a:r>
          </a:p>
        </p:txBody>
      </p:sp>
      <p:sp>
        <p:nvSpPr>
          <p:cNvPr id="124" name="日期占位符 123"/>
          <p:cNvSpPr>
            <a:spLocks noGrp="1"/>
          </p:cNvSpPr>
          <p:nvPr>
            <p:ph type="dt" sz="half" idx="10"/>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pic>
        <p:nvPicPr>
          <p:cNvPr id="12" name="图片 11"/>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660400" y="312015"/>
            <a:ext cx="1375700" cy="4372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21" name="图片 20"/>
          <p:cNvPicPr>
            <a:picLocks noChangeAspect="1"/>
          </p:cNvPicPr>
          <p:nvPr userDrawn="1"/>
        </p:nvPicPr>
        <p:blipFill rotWithShape="1">
          <a:blip r:embed="rId2">
            <a:alphaModFix amt="15000"/>
            <a:extLst>
              <a:ext uri="{28A0092B-C50C-407E-A947-70E740481C1C}">
                <a14:useLocalDpi xmlns:a14="http://schemas.microsoft.com/office/drawing/2010/main" val="0"/>
              </a:ext>
            </a:extLst>
          </a:blip>
          <a:srcRect t="7878" r="37004" b="7878"/>
          <a:stretch>
            <a:fillRect/>
          </a:stretch>
        </p:blipFill>
        <p:spPr>
          <a:xfrm>
            <a:off x="4511550" y="0"/>
            <a:ext cx="7680450" cy="6858000"/>
          </a:xfrm>
          <a:prstGeom prst="rect">
            <a:avLst/>
          </a:prstGeom>
        </p:spPr>
      </p:pic>
      <p:sp>
        <p:nvSpPr>
          <p:cNvPr id="22" name="矩形 21"/>
          <p:cNvSpPr/>
          <p:nvPr userDrawn="1"/>
        </p:nvSpPr>
        <p:spPr>
          <a:xfrm>
            <a:off x="0" y="0"/>
            <a:ext cx="12192000" cy="6858000"/>
          </a:xfrm>
          <a:prstGeom prst="rect">
            <a:avLst/>
          </a:prstGeom>
          <a:gradFill flip="none" rotWithShape="1">
            <a:gsLst>
              <a:gs pos="35000">
                <a:schemeClr val="bg1"/>
              </a:gs>
              <a:gs pos="100000">
                <a:schemeClr val="bg1">
                  <a:alpha val="0"/>
                </a:schemeClr>
              </a:gs>
            </a:gsLst>
            <a:lin ang="0" scaled="1"/>
            <a:tileRect/>
          </a:gra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3" name="图片 22"/>
          <p:cNvPicPr>
            <a:picLocks noChangeAspect="1"/>
          </p:cNvPicPr>
          <p:nvPr userDrawn="1"/>
        </p:nvPicPr>
        <p:blipFill rotWithShape="1">
          <a:blip r:embed="rId2">
            <a:extLst>
              <a:ext uri="{28A0092B-C50C-407E-A947-70E740481C1C}">
                <a14:useLocalDpi xmlns:a14="http://schemas.microsoft.com/office/drawing/2010/main" val="0"/>
              </a:ext>
            </a:extLst>
          </a:blip>
          <a:srcRect l="6898" t="7878" r="36982" b="7878"/>
          <a:stretch>
            <a:fillRect/>
          </a:stretch>
        </p:blipFill>
        <p:spPr>
          <a:xfrm>
            <a:off x="5349870" y="0"/>
            <a:ext cx="6842131" cy="6858000"/>
          </a:xfrm>
          <a:custGeom>
            <a:avLst/>
            <a:gdLst>
              <a:gd name="connsiteX0" fmla="*/ 3866540 w 6842131"/>
              <a:gd name="connsiteY0" fmla="*/ 0 h 6858000"/>
              <a:gd name="connsiteX1" fmla="*/ 6842131 w 6842131"/>
              <a:gd name="connsiteY1" fmla="*/ 0 h 6858000"/>
              <a:gd name="connsiteX2" fmla="*/ 6842131 w 6842131"/>
              <a:gd name="connsiteY2" fmla="*/ 2518051 h 6858000"/>
              <a:gd name="connsiteX3" fmla="*/ 4395268 w 6842131"/>
              <a:gd name="connsiteY3" fmla="*/ 6858000 h 6858000"/>
              <a:gd name="connsiteX4" fmla="*/ 0 w 6842131"/>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42131" h="6858000">
                <a:moveTo>
                  <a:pt x="3866540" y="0"/>
                </a:moveTo>
                <a:lnTo>
                  <a:pt x="6842131" y="0"/>
                </a:lnTo>
                <a:lnTo>
                  <a:pt x="6842131" y="2518051"/>
                </a:lnTo>
                <a:lnTo>
                  <a:pt x="4395268" y="6858000"/>
                </a:lnTo>
                <a:lnTo>
                  <a:pt x="0" y="6858000"/>
                </a:lnTo>
                <a:close/>
              </a:path>
            </a:pathLst>
          </a:custGeom>
        </p:spPr>
      </p:pic>
      <p:grpSp>
        <p:nvGrpSpPr>
          <p:cNvPr id="31" name="组合 30"/>
          <p:cNvGrpSpPr/>
          <p:nvPr userDrawn="1"/>
        </p:nvGrpSpPr>
        <p:grpSpPr>
          <a:xfrm>
            <a:off x="5852864" y="578865"/>
            <a:ext cx="5910561" cy="8110350"/>
            <a:chOff x="5852864" y="578865"/>
            <a:chExt cx="5910561" cy="8110350"/>
          </a:xfrm>
        </p:grpSpPr>
        <p:sp>
          <p:nvSpPr>
            <p:cNvPr id="32" name="任意多边形: 形状 31"/>
            <p:cNvSpPr/>
            <p:nvPr/>
          </p:nvSpPr>
          <p:spPr>
            <a:xfrm rot="1764741">
              <a:off x="6434339" y="578865"/>
              <a:ext cx="5329086" cy="8110349"/>
            </a:xfrm>
            <a:custGeom>
              <a:avLst/>
              <a:gdLst>
                <a:gd name="connsiteX0" fmla="*/ 4907596 w 5329086"/>
                <a:gd name="connsiteY0" fmla="*/ 1735493 h 8110349"/>
                <a:gd name="connsiteX1" fmla="*/ 5329086 w 5329086"/>
                <a:gd name="connsiteY1" fmla="*/ 2483140 h 8110349"/>
                <a:gd name="connsiteX2" fmla="*/ 5329086 w 5329086"/>
                <a:gd name="connsiteY2" fmla="*/ 5106050 h 8110349"/>
                <a:gd name="connsiteX3" fmla="*/ 4907597 w 5329086"/>
                <a:gd name="connsiteY3" fmla="*/ 5343666 h 8110349"/>
                <a:gd name="connsiteX4" fmla="*/ 0 w 5329086"/>
                <a:gd name="connsiteY4" fmla="*/ 237617 h 8110349"/>
                <a:gd name="connsiteX5" fmla="*/ 421490 w 5329086"/>
                <a:gd name="connsiteY5" fmla="*/ 0 h 8110349"/>
                <a:gd name="connsiteX6" fmla="*/ 421489 w 5329086"/>
                <a:gd name="connsiteY6" fmla="*/ 7872732 h 8110349"/>
                <a:gd name="connsiteX7" fmla="*/ 0 w 5329086"/>
                <a:gd name="connsiteY7" fmla="*/ 8110349 h 81103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29086" h="8110349">
                  <a:moveTo>
                    <a:pt x="4907596" y="1735493"/>
                  </a:moveTo>
                  <a:lnTo>
                    <a:pt x="5329086" y="2483140"/>
                  </a:lnTo>
                  <a:lnTo>
                    <a:pt x="5329086" y="5106050"/>
                  </a:lnTo>
                  <a:lnTo>
                    <a:pt x="4907597" y="5343666"/>
                  </a:lnTo>
                  <a:close/>
                  <a:moveTo>
                    <a:pt x="0" y="237617"/>
                  </a:moveTo>
                  <a:lnTo>
                    <a:pt x="421490" y="0"/>
                  </a:lnTo>
                  <a:lnTo>
                    <a:pt x="421489" y="7872732"/>
                  </a:lnTo>
                  <a:lnTo>
                    <a:pt x="0" y="811034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3" name="任意多边形: 形状 32"/>
            <p:cNvSpPr/>
            <p:nvPr/>
          </p:nvSpPr>
          <p:spPr>
            <a:xfrm rot="1764741">
              <a:off x="5852864" y="578866"/>
              <a:ext cx="5329086" cy="8110349"/>
            </a:xfrm>
            <a:custGeom>
              <a:avLst/>
              <a:gdLst>
                <a:gd name="connsiteX0" fmla="*/ 4907597 w 5329086"/>
                <a:gd name="connsiteY0" fmla="*/ 551447 h 8110349"/>
                <a:gd name="connsiteX1" fmla="*/ 5329086 w 5329086"/>
                <a:gd name="connsiteY1" fmla="*/ 1299093 h 8110349"/>
                <a:gd name="connsiteX2" fmla="*/ 5329086 w 5329086"/>
                <a:gd name="connsiteY2" fmla="*/ 5106050 h 8110349"/>
                <a:gd name="connsiteX3" fmla="*/ 4907596 w 5329086"/>
                <a:gd name="connsiteY3" fmla="*/ 5343667 h 8110349"/>
                <a:gd name="connsiteX4" fmla="*/ 0 w 5329086"/>
                <a:gd name="connsiteY4" fmla="*/ 237617 h 8110349"/>
                <a:gd name="connsiteX5" fmla="*/ 421489 w 5329086"/>
                <a:gd name="connsiteY5" fmla="*/ 0 h 8110349"/>
                <a:gd name="connsiteX6" fmla="*/ 421489 w 5329086"/>
                <a:gd name="connsiteY6" fmla="*/ 7872732 h 8110349"/>
                <a:gd name="connsiteX7" fmla="*/ 0 w 5329086"/>
                <a:gd name="connsiteY7" fmla="*/ 8110349 h 81103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29086" h="8110349">
                  <a:moveTo>
                    <a:pt x="4907597" y="551447"/>
                  </a:moveTo>
                  <a:lnTo>
                    <a:pt x="5329086" y="1299093"/>
                  </a:lnTo>
                  <a:lnTo>
                    <a:pt x="5329086" y="5106050"/>
                  </a:lnTo>
                  <a:lnTo>
                    <a:pt x="4907596" y="5343667"/>
                  </a:lnTo>
                  <a:close/>
                  <a:moveTo>
                    <a:pt x="0" y="237617"/>
                  </a:moveTo>
                  <a:lnTo>
                    <a:pt x="421489" y="0"/>
                  </a:lnTo>
                  <a:lnTo>
                    <a:pt x="421489" y="7872732"/>
                  </a:lnTo>
                  <a:lnTo>
                    <a:pt x="0" y="811034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grpSp>
      <p:sp>
        <p:nvSpPr>
          <p:cNvPr id="45" name="文本占位符 44"/>
          <p:cNvSpPr>
            <a:spLocks noGrp="1"/>
          </p:cNvSpPr>
          <p:nvPr>
            <p:ph type="body" sz="quarter" idx="10" hasCustomPrompt="1"/>
          </p:nvPr>
        </p:nvSpPr>
        <p:spPr>
          <a:xfrm>
            <a:off x="-1" y="4189677"/>
            <a:ext cx="5368944" cy="725488"/>
          </a:xfrm>
          <a:prstGeom prst="rect">
            <a:avLst/>
          </a:prstGeom>
        </p:spPr>
        <p:txBody>
          <a:bodyPr lIns="0" rIns="90000">
            <a:noAutofit/>
          </a:bodyPr>
          <a:lstStyle>
            <a:lvl1pPr marL="0" indent="0" algn="ctr">
              <a:lnSpc>
                <a:spcPct val="100000"/>
              </a:lnSpc>
              <a:buNone/>
              <a:defRPr sz="4400" b="1" spc="100" baseline="0">
                <a:solidFill>
                  <a:schemeClr val="accent1"/>
                </a:solidFill>
                <a:latin typeface="+mj-ea"/>
                <a:ea typeface="+mj-ea"/>
              </a:defRPr>
            </a:lvl1pPr>
          </a:lstStyle>
          <a:p>
            <a:pPr lvl="0"/>
            <a:r>
              <a:rPr lang="zh-CN" altLang="en-US" dirty="0"/>
              <a:t>请输入你的节标题</a:t>
            </a:r>
          </a:p>
        </p:txBody>
      </p:sp>
      <p:sp>
        <p:nvSpPr>
          <p:cNvPr id="47" name="文本占位符 46"/>
          <p:cNvSpPr>
            <a:spLocks noGrp="1"/>
          </p:cNvSpPr>
          <p:nvPr>
            <p:ph type="body" sz="quarter" idx="11" hasCustomPrompt="1"/>
          </p:nvPr>
        </p:nvSpPr>
        <p:spPr>
          <a:xfrm>
            <a:off x="-1" y="4857350"/>
            <a:ext cx="5368944" cy="424732"/>
          </a:xfrm>
          <a:prstGeom prst="rect">
            <a:avLst/>
          </a:prstGeom>
        </p:spPr>
        <p:txBody>
          <a:bodyPr lIns="90000" anchor="ctr" anchorCtr="0">
            <a:noAutofit/>
          </a:bodyPr>
          <a:lstStyle>
            <a:lvl1pPr marL="0" indent="0" algn="ctr">
              <a:lnSpc>
                <a:spcPct val="100000"/>
              </a:lnSpc>
              <a:buNone/>
              <a:defRPr sz="1200" spc="500" baseline="0">
                <a:solidFill>
                  <a:schemeClr val="bg1">
                    <a:lumMod val="75000"/>
                  </a:schemeClr>
                </a:solidFill>
                <a:latin typeface="+mn-lt"/>
              </a:defRPr>
            </a:lvl1pPr>
          </a:lstStyle>
          <a:p>
            <a:pPr lvl="0"/>
            <a:r>
              <a:rPr lang="en-US" altLang="zh-CN" dirty="0"/>
              <a:t>Supporting Your Text Here</a:t>
            </a:r>
            <a:endParaRPr lang="zh-CN" altLang="en-US" dirty="0"/>
          </a:p>
        </p:txBody>
      </p:sp>
      <p:sp>
        <p:nvSpPr>
          <p:cNvPr id="4" name="日期占位符 3"/>
          <p:cNvSpPr>
            <a:spLocks noGrp="1"/>
          </p:cNvSpPr>
          <p:nvPr>
            <p:ph type="dt" sz="half" idx="12"/>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60400" y="312015"/>
            <a:ext cx="1375700" cy="4372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我介绍-1">
    <p:spTree>
      <p:nvGrpSpPr>
        <p:cNvPr id="1" name=""/>
        <p:cNvGrpSpPr/>
        <p:nvPr/>
      </p:nvGrpSpPr>
      <p:grpSpPr>
        <a:xfrm>
          <a:off x="0" y="0"/>
          <a:ext cx="0" cy="0"/>
          <a:chOff x="0" y="0"/>
          <a:chExt cx="0" cy="0"/>
        </a:xfrm>
      </p:grpSpPr>
      <p:pic>
        <p:nvPicPr>
          <p:cNvPr id="19" name="图片 18"/>
          <p:cNvPicPr>
            <a:picLocks noChangeAspect="1"/>
          </p:cNvPicPr>
          <p:nvPr userDrawn="1"/>
        </p:nvPicPr>
        <p:blipFill rotWithShape="1">
          <a:blip r:embed="rId2">
            <a:alphaModFix amt="5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sp>
        <p:nvSpPr>
          <p:cNvPr id="30" name="图片占位符 29"/>
          <p:cNvSpPr>
            <a:spLocks noGrp="1"/>
          </p:cNvSpPr>
          <p:nvPr>
            <p:ph type="pic" sz="quarter" idx="12"/>
          </p:nvPr>
        </p:nvSpPr>
        <p:spPr>
          <a:xfrm>
            <a:off x="2571074" y="1465802"/>
            <a:ext cx="3524926" cy="4336612"/>
          </a:xfrm>
          <a:custGeom>
            <a:avLst/>
            <a:gdLst>
              <a:gd name="connsiteX0" fmla="*/ 0 w 3524926"/>
              <a:gd name="connsiteY0" fmla="*/ 0 h 4326855"/>
              <a:gd name="connsiteX1" fmla="*/ 3524926 w 3524926"/>
              <a:gd name="connsiteY1" fmla="*/ 0 h 4326855"/>
              <a:gd name="connsiteX2" fmla="*/ 3524926 w 3524926"/>
              <a:gd name="connsiteY2" fmla="*/ 4326855 h 4326855"/>
              <a:gd name="connsiteX3" fmla="*/ 0 w 3524926"/>
              <a:gd name="connsiteY3" fmla="*/ 4326855 h 4326855"/>
            </a:gdLst>
            <a:ahLst/>
            <a:cxnLst>
              <a:cxn ang="0">
                <a:pos x="connsiteX0" y="connsiteY0"/>
              </a:cxn>
              <a:cxn ang="0">
                <a:pos x="connsiteX1" y="connsiteY1"/>
              </a:cxn>
              <a:cxn ang="0">
                <a:pos x="connsiteX2" y="connsiteY2"/>
              </a:cxn>
              <a:cxn ang="0">
                <a:pos x="connsiteX3" y="connsiteY3"/>
              </a:cxn>
            </a:cxnLst>
            <a:rect l="l" t="t" r="r" b="b"/>
            <a:pathLst>
              <a:path w="3524926" h="4326855">
                <a:moveTo>
                  <a:pt x="0" y="0"/>
                </a:moveTo>
                <a:lnTo>
                  <a:pt x="3524926" y="0"/>
                </a:lnTo>
                <a:lnTo>
                  <a:pt x="3524926" y="4326855"/>
                </a:lnTo>
                <a:lnTo>
                  <a:pt x="0" y="4326855"/>
                </a:lnTo>
                <a:close/>
              </a:path>
            </a:pathLst>
          </a:custGeom>
        </p:spPr>
        <p:txBody>
          <a:bodyPr wrap="square">
            <a:noAutofit/>
          </a:bodyPr>
          <a:lstStyle/>
          <a:p>
            <a:endParaRPr lang="zh-CN" altLang="en-US" dirty="0"/>
          </a:p>
        </p:txBody>
      </p:sp>
      <p:cxnSp>
        <p:nvCxnSpPr>
          <p:cNvPr id="21" name="直接连接符 20"/>
          <p:cNvCxnSpPr/>
          <p:nvPr userDrawn="1"/>
        </p:nvCxnSpPr>
        <p:spPr>
          <a:xfrm>
            <a:off x="650931" y="852684"/>
            <a:ext cx="10867969"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3" name="图片 2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136962" y="292375"/>
            <a:ext cx="1375700" cy="437285"/>
          </a:xfrm>
          <a:prstGeom prst="rect">
            <a:avLst/>
          </a:prstGeom>
        </p:spPr>
      </p:pic>
      <p:grpSp>
        <p:nvGrpSpPr>
          <p:cNvPr id="25" name="组合 24"/>
          <p:cNvGrpSpPr/>
          <p:nvPr userDrawn="1"/>
        </p:nvGrpSpPr>
        <p:grpSpPr>
          <a:xfrm>
            <a:off x="660400" y="344681"/>
            <a:ext cx="384771" cy="384771"/>
            <a:chOff x="669869" y="597306"/>
            <a:chExt cx="409972" cy="409973"/>
          </a:xfrm>
        </p:grpSpPr>
        <p:sp>
          <p:nvSpPr>
            <p:cNvPr id="26" name="íṥļîḓê"/>
            <p:cNvSpPr/>
            <p:nvPr/>
          </p:nvSpPr>
          <p:spPr>
            <a:xfrm>
              <a:off x="669869" y="597306"/>
              <a:ext cx="409972" cy="409973"/>
            </a:xfrm>
            <a:prstGeom prst="ellipse">
              <a:avLst/>
            </a:prstGeom>
            <a:noFill/>
            <a:ln w="12700">
              <a:solidFill>
                <a:schemeClr val="accent1">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27" name="íṥlíḓê"/>
            <p:cNvSpPr/>
            <p:nvPr/>
          </p:nvSpPr>
          <p:spPr>
            <a:xfrm>
              <a:off x="707772" y="635208"/>
              <a:ext cx="334166" cy="334167"/>
            </a:xfrm>
            <a:prstGeom prst="ellipse">
              <a:avLst/>
            </a:prstGeom>
            <a:solidFill>
              <a:schemeClr val="accent1">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5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28" name="ïśļiḑé"/>
            <p:cNvSpPr/>
            <p:nvPr/>
          </p:nvSpPr>
          <p:spPr>
            <a:xfrm>
              <a:off x="772089" y="699681"/>
              <a:ext cx="205530" cy="205219"/>
            </a:xfrm>
            <a:custGeom>
              <a:avLst/>
              <a:gdLst>
                <a:gd name="connsiteX0" fmla="*/ 347041 w 607639"/>
                <a:gd name="connsiteY0" fmla="*/ 313875 h 606722"/>
                <a:gd name="connsiteX1" fmla="*/ 379713 w 607639"/>
                <a:gd name="connsiteY1" fmla="*/ 346512 h 606722"/>
                <a:gd name="connsiteX2" fmla="*/ 347041 w 607639"/>
                <a:gd name="connsiteY2" fmla="*/ 379149 h 606722"/>
                <a:gd name="connsiteX3" fmla="*/ 314369 w 607639"/>
                <a:gd name="connsiteY3" fmla="*/ 346512 h 606722"/>
                <a:gd name="connsiteX4" fmla="*/ 347041 w 607639"/>
                <a:gd name="connsiteY4" fmla="*/ 313875 h 606722"/>
                <a:gd name="connsiteX5" fmla="*/ 260563 w 607639"/>
                <a:gd name="connsiteY5" fmla="*/ 213037 h 606722"/>
                <a:gd name="connsiteX6" fmla="*/ 313452 w 607639"/>
                <a:gd name="connsiteY6" fmla="*/ 265856 h 606722"/>
                <a:gd name="connsiteX7" fmla="*/ 260563 w 607639"/>
                <a:gd name="connsiteY7" fmla="*/ 318675 h 606722"/>
                <a:gd name="connsiteX8" fmla="*/ 207674 w 607639"/>
                <a:gd name="connsiteY8" fmla="*/ 265856 h 606722"/>
                <a:gd name="connsiteX9" fmla="*/ 260563 w 607639"/>
                <a:gd name="connsiteY9" fmla="*/ 213037 h 606722"/>
                <a:gd name="connsiteX10" fmla="*/ 303775 w 607639"/>
                <a:gd name="connsiteY10" fmla="*/ 152236 h 606722"/>
                <a:gd name="connsiteX11" fmla="*/ 152466 w 607639"/>
                <a:gd name="connsiteY11" fmla="*/ 303317 h 606722"/>
                <a:gd name="connsiteX12" fmla="*/ 303775 w 607639"/>
                <a:gd name="connsiteY12" fmla="*/ 454486 h 606722"/>
                <a:gd name="connsiteX13" fmla="*/ 455173 w 607639"/>
                <a:gd name="connsiteY13" fmla="*/ 303317 h 606722"/>
                <a:gd name="connsiteX14" fmla="*/ 303775 w 607639"/>
                <a:gd name="connsiteY14" fmla="*/ 152236 h 606722"/>
                <a:gd name="connsiteX15" fmla="*/ 270042 w 607639"/>
                <a:gd name="connsiteY15" fmla="*/ 0 h 606722"/>
                <a:gd name="connsiteX16" fmla="*/ 337597 w 607639"/>
                <a:gd name="connsiteY16" fmla="*/ 0 h 606722"/>
                <a:gd name="connsiteX17" fmla="*/ 361628 w 607639"/>
                <a:gd name="connsiteY17" fmla="*/ 23995 h 606722"/>
                <a:gd name="connsiteX18" fmla="*/ 337597 w 607639"/>
                <a:gd name="connsiteY18" fmla="*/ 47901 h 606722"/>
                <a:gd name="connsiteX19" fmla="*/ 327806 w 607639"/>
                <a:gd name="connsiteY19" fmla="*/ 47901 h 606722"/>
                <a:gd name="connsiteX20" fmla="*/ 327806 w 607639"/>
                <a:gd name="connsiteY20" fmla="*/ 105756 h 606722"/>
                <a:gd name="connsiteX21" fmla="*/ 426691 w 607639"/>
                <a:gd name="connsiteY21" fmla="*/ 146726 h 606722"/>
                <a:gd name="connsiteX22" fmla="*/ 467723 w 607639"/>
                <a:gd name="connsiteY22" fmla="*/ 105756 h 606722"/>
                <a:gd name="connsiteX23" fmla="*/ 460780 w 607639"/>
                <a:gd name="connsiteY23" fmla="*/ 98913 h 606722"/>
                <a:gd name="connsiteX24" fmla="*/ 460780 w 607639"/>
                <a:gd name="connsiteY24" fmla="*/ 64965 h 606722"/>
                <a:gd name="connsiteX25" fmla="*/ 494691 w 607639"/>
                <a:gd name="connsiteY25" fmla="*/ 64965 h 606722"/>
                <a:gd name="connsiteX26" fmla="*/ 530382 w 607639"/>
                <a:gd name="connsiteY26" fmla="*/ 100602 h 606722"/>
                <a:gd name="connsiteX27" fmla="*/ 531094 w 607639"/>
                <a:gd name="connsiteY27" fmla="*/ 101313 h 606722"/>
                <a:gd name="connsiteX28" fmla="*/ 537414 w 607639"/>
                <a:gd name="connsiteY28" fmla="*/ 107534 h 606722"/>
                <a:gd name="connsiteX29" fmla="*/ 537770 w 607639"/>
                <a:gd name="connsiteY29" fmla="*/ 107978 h 606722"/>
                <a:gd name="connsiteX30" fmla="*/ 537948 w 607639"/>
                <a:gd name="connsiteY30" fmla="*/ 108156 h 606722"/>
                <a:gd name="connsiteX31" fmla="*/ 538482 w 607639"/>
                <a:gd name="connsiteY31" fmla="*/ 108689 h 606722"/>
                <a:gd name="connsiteX32" fmla="*/ 538215 w 607639"/>
                <a:gd name="connsiteY32" fmla="*/ 108423 h 606722"/>
                <a:gd name="connsiteX33" fmla="*/ 538749 w 607639"/>
                <a:gd name="connsiteY33" fmla="*/ 108867 h 606722"/>
                <a:gd name="connsiteX34" fmla="*/ 539105 w 607639"/>
                <a:gd name="connsiteY34" fmla="*/ 109311 h 606722"/>
                <a:gd name="connsiteX35" fmla="*/ 542487 w 607639"/>
                <a:gd name="connsiteY35" fmla="*/ 112688 h 606722"/>
                <a:gd name="connsiteX36" fmla="*/ 542487 w 607639"/>
                <a:gd name="connsiteY36" fmla="*/ 146637 h 606722"/>
                <a:gd name="connsiteX37" fmla="*/ 508576 w 607639"/>
                <a:gd name="connsiteY37" fmla="*/ 146637 h 606722"/>
                <a:gd name="connsiteX38" fmla="*/ 501634 w 607639"/>
                <a:gd name="connsiteY38" fmla="*/ 139705 h 606722"/>
                <a:gd name="connsiteX39" fmla="*/ 460691 w 607639"/>
                <a:gd name="connsiteY39" fmla="*/ 180675 h 606722"/>
                <a:gd name="connsiteX40" fmla="*/ 501723 w 607639"/>
                <a:gd name="connsiteY40" fmla="*/ 279410 h 606722"/>
                <a:gd name="connsiteX41" fmla="*/ 559576 w 607639"/>
                <a:gd name="connsiteY41" fmla="*/ 279410 h 606722"/>
                <a:gd name="connsiteX42" fmla="*/ 559576 w 607639"/>
                <a:gd name="connsiteY42" fmla="*/ 269634 h 606722"/>
                <a:gd name="connsiteX43" fmla="*/ 583608 w 607639"/>
                <a:gd name="connsiteY43" fmla="*/ 245639 h 606722"/>
                <a:gd name="connsiteX44" fmla="*/ 607639 w 607639"/>
                <a:gd name="connsiteY44" fmla="*/ 269634 h 606722"/>
                <a:gd name="connsiteX45" fmla="*/ 607639 w 607639"/>
                <a:gd name="connsiteY45" fmla="*/ 337088 h 606722"/>
                <a:gd name="connsiteX46" fmla="*/ 583608 w 607639"/>
                <a:gd name="connsiteY46" fmla="*/ 361083 h 606722"/>
                <a:gd name="connsiteX47" fmla="*/ 559576 w 607639"/>
                <a:gd name="connsiteY47" fmla="*/ 337088 h 606722"/>
                <a:gd name="connsiteX48" fmla="*/ 559576 w 607639"/>
                <a:gd name="connsiteY48" fmla="*/ 327312 h 606722"/>
                <a:gd name="connsiteX49" fmla="*/ 501723 w 607639"/>
                <a:gd name="connsiteY49" fmla="*/ 327312 h 606722"/>
                <a:gd name="connsiteX50" fmla="*/ 460691 w 607639"/>
                <a:gd name="connsiteY50" fmla="*/ 426047 h 606722"/>
                <a:gd name="connsiteX51" fmla="*/ 501634 w 607639"/>
                <a:gd name="connsiteY51" fmla="*/ 467017 h 606722"/>
                <a:gd name="connsiteX52" fmla="*/ 508576 w 607639"/>
                <a:gd name="connsiteY52" fmla="*/ 460085 h 606722"/>
                <a:gd name="connsiteX53" fmla="*/ 542487 w 607639"/>
                <a:gd name="connsiteY53" fmla="*/ 460085 h 606722"/>
                <a:gd name="connsiteX54" fmla="*/ 542487 w 607639"/>
                <a:gd name="connsiteY54" fmla="*/ 493945 h 606722"/>
                <a:gd name="connsiteX55" fmla="*/ 518990 w 607639"/>
                <a:gd name="connsiteY55" fmla="*/ 517496 h 606722"/>
                <a:gd name="connsiteX56" fmla="*/ 494691 w 607639"/>
                <a:gd name="connsiteY56" fmla="*/ 541668 h 606722"/>
                <a:gd name="connsiteX57" fmla="*/ 460780 w 607639"/>
                <a:gd name="connsiteY57" fmla="*/ 541668 h 606722"/>
                <a:gd name="connsiteX58" fmla="*/ 460780 w 607639"/>
                <a:gd name="connsiteY58" fmla="*/ 507809 h 606722"/>
                <a:gd name="connsiteX59" fmla="*/ 467723 w 607639"/>
                <a:gd name="connsiteY59" fmla="*/ 500877 h 606722"/>
                <a:gd name="connsiteX60" fmla="*/ 426691 w 607639"/>
                <a:gd name="connsiteY60" fmla="*/ 459996 h 606722"/>
                <a:gd name="connsiteX61" fmla="*/ 327806 w 607639"/>
                <a:gd name="connsiteY61" fmla="*/ 500966 h 606722"/>
                <a:gd name="connsiteX62" fmla="*/ 327806 w 607639"/>
                <a:gd name="connsiteY62" fmla="*/ 558732 h 606722"/>
                <a:gd name="connsiteX63" fmla="*/ 337597 w 607639"/>
                <a:gd name="connsiteY63" fmla="*/ 558732 h 606722"/>
                <a:gd name="connsiteX64" fmla="*/ 361628 w 607639"/>
                <a:gd name="connsiteY64" fmla="*/ 582727 h 606722"/>
                <a:gd name="connsiteX65" fmla="*/ 337597 w 607639"/>
                <a:gd name="connsiteY65" fmla="*/ 606722 h 606722"/>
                <a:gd name="connsiteX66" fmla="*/ 270042 w 607639"/>
                <a:gd name="connsiteY66" fmla="*/ 606722 h 606722"/>
                <a:gd name="connsiteX67" fmla="*/ 246011 w 607639"/>
                <a:gd name="connsiteY67" fmla="*/ 582727 h 606722"/>
                <a:gd name="connsiteX68" fmla="*/ 270042 w 607639"/>
                <a:gd name="connsiteY68" fmla="*/ 558732 h 606722"/>
                <a:gd name="connsiteX69" fmla="*/ 279833 w 607639"/>
                <a:gd name="connsiteY69" fmla="*/ 558732 h 606722"/>
                <a:gd name="connsiteX70" fmla="*/ 279833 w 607639"/>
                <a:gd name="connsiteY70" fmla="*/ 500966 h 606722"/>
                <a:gd name="connsiteX71" fmla="*/ 180948 w 607639"/>
                <a:gd name="connsiteY71" fmla="*/ 459996 h 606722"/>
                <a:gd name="connsiteX72" fmla="*/ 139916 w 607639"/>
                <a:gd name="connsiteY72" fmla="*/ 500877 h 606722"/>
                <a:gd name="connsiteX73" fmla="*/ 146859 w 607639"/>
                <a:gd name="connsiteY73" fmla="*/ 507809 h 606722"/>
                <a:gd name="connsiteX74" fmla="*/ 146859 w 607639"/>
                <a:gd name="connsiteY74" fmla="*/ 541668 h 606722"/>
                <a:gd name="connsiteX75" fmla="*/ 112859 w 607639"/>
                <a:gd name="connsiteY75" fmla="*/ 541668 h 606722"/>
                <a:gd name="connsiteX76" fmla="*/ 77257 w 607639"/>
                <a:gd name="connsiteY76" fmla="*/ 506120 h 606722"/>
                <a:gd name="connsiteX77" fmla="*/ 68534 w 607639"/>
                <a:gd name="connsiteY77" fmla="*/ 497411 h 606722"/>
                <a:gd name="connsiteX78" fmla="*/ 65063 w 607639"/>
                <a:gd name="connsiteY78" fmla="*/ 493945 h 606722"/>
                <a:gd name="connsiteX79" fmla="*/ 65063 w 607639"/>
                <a:gd name="connsiteY79" fmla="*/ 460085 h 606722"/>
                <a:gd name="connsiteX80" fmla="*/ 99063 w 607639"/>
                <a:gd name="connsiteY80" fmla="*/ 460085 h 606722"/>
                <a:gd name="connsiteX81" fmla="*/ 105916 w 607639"/>
                <a:gd name="connsiteY81" fmla="*/ 467017 h 606722"/>
                <a:gd name="connsiteX82" fmla="*/ 146948 w 607639"/>
                <a:gd name="connsiteY82" fmla="*/ 426047 h 606722"/>
                <a:gd name="connsiteX83" fmla="*/ 105916 w 607639"/>
                <a:gd name="connsiteY83" fmla="*/ 327312 h 606722"/>
                <a:gd name="connsiteX84" fmla="*/ 47974 w 607639"/>
                <a:gd name="connsiteY84" fmla="*/ 327312 h 606722"/>
                <a:gd name="connsiteX85" fmla="*/ 47974 w 607639"/>
                <a:gd name="connsiteY85" fmla="*/ 337088 h 606722"/>
                <a:gd name="connsiteX86" fmla="*/ 24031 w 607639"/>
                <a:gd name="connsiteY86" fmla="*/ 361083 h 606722"/>
                <a:gd name="connsiteX87" fmla="*/ 0 w 607639"/>
                <a:gd name="connsiteY87" fmla="*/ 337088 h 606722"/>
                <a:gd name="connsiteX88" fmla="*/ 0 w 607639"/>
                <a:gd name="connsiteY88" fmla="*/ 269634 h 606722"/>
                <a:gd name="connsiteX89" fmla="*/ 24031 w 607639"/>
                <a:gd name="connsiteY89" fmla="*/ 245639 h 606722"/>
                <a:gd name="connsiteX90" fmla="*/ 47974 w 607639"/>
                <a:gd name="connsiteY90" fmla="*/ 269634 h 606722"/>
                <a:gd name="connsiteX91" fmla="*/ 47974 w 607639"/>
                <a:gd name="connsiteY91" fmla="*/ 279410 h 606722"/>
                <a:gd name="connsiteX92" fmla="*/ 105916 w 607639"/>
                <a:gd name="connsiteY92" fmla="*/ 279410 h 606722"/>
                <a:gd name="connsiteX93" fmla="*/ 146948 w 607639"/>
                <a:gd name="connsiteY93" fmla="*/ 180675 h 606722"/>
                <a:gd name="connsiteX94" fmla="*/ 105916 w 607639"/>
                <a:gd name="connsiteY94" fmla="*/ 139705 h 606722"/>
                <a:gd name="connsiteX95" fmla="*/ 99063 w 607639"/>
                <a:gd name="connsiteY95" fmla="*/ 146637 h 606722"/>
                <a:gd name="connsiteX96" fmla="*/ 65063 w 607639"/>
                <a:gd name="connsiteY96" fmla="*/ 146637 h 606722"/>
                <a:gd name="connsiteX97" fmla="*/ 65063 w 607639"/>
                <a:gd name="connsiteY97" fmla="*/ 112688 h 606722"/>
                <a:gd name="connsiteX98" fmla="*/ 106450 w 607639"/>
                <a:gd name="connsiteY98" fmla="*/ 71452 h 606722"/>
                <a:gd name="connsiteX99" fmla="*/ 112859 w 607639"/>
                <a:gd name="connsiteY99" fmla="*/ 64965 h 606722"/>
                <a:gd name="connsiteX100" fmla="*/ 146859 w 607639"/>
                <a:gd name="connsiteY100" fmla="*/ 64965 h 606722"/>
                <a:gd name="connsiteX101" fmla="*/ 146859 w 607639"/>
                <a:gd name="connsiteY101" fmla="*/ 98913 h 606722"/>
                <a:gd name="connsiteX102" fmla="*/ 139916 w 607639"/>
                <a:gd name="connsiteY102" fmla="*/ 105756 h 606722"/>
                <a:gd name="connsiteX103" fmla="*/ 180948 w 607639"/>
                <a:gd name="connsiteY103" fmla="*/ 146726 h 606722"/>
                <a:gd name="connsiteX104" fmla="*/ 279833 w 607639"/>
                <a:gd name="connsiteY104" fmla="*/ 105756 h 606722"/>
                <a:gd name="connsiteX105" fmla="*/ 279833 w 607639"/>
                <a:gd name="connsiteY105" fmla="*/ 47901 h 606722"/>
                <a:gd name="connsiteX106" fmla="*/ 270042 w 607639"/>
                <a:gd name="connsiteY106" fmla="*/ 47901 h 606722"/>
                <a:gd name="connsiteX107" fmla="*/ 246011 w 607639"/>
                <a:gd name="connsiteY107" fmla="*/ 23995 h 606722"/>
                <a:gd name="connsiteX108" fmla="*/ 270042 w 607639"/>
                <a:gd name="connsiteY10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607639" h="606722">
                  <a:moveTo>
                    <a:pt x="347041" y="313875"/>
                  </a:moveTo>
                  <a:cubicBezTo>
                    <a:pt x="365085" y="313875"/>
                    <a:pt x="379713" y="328487"/>
                    <a:pt x="379713" y="346512"/>
                  </a:cubicBezTo>
                  <a:cubicBezTo>
                    <a:pt x="379713" y="364537"/>
                    <a:pt x="365085" y="379149"/>
                    <a:pt x="347041" y="379149"/>
                  </a:cubicBezTo>
                  <a:cubicBezTo>
                    <a:pt x="328997" y="379149"/>
                    <a:pt x="314369" y="364537"/>
                    <a:pt x="314369" y="346512"/>
                  </a:cubicBezTo>
                  <a:cubicBezTo>
                    <a:pt x="314369" y="328487"/>
                    <a:pt x="328997" y="313875"/>
                    <a:pt x="347041" y="313875"/>
                  </a:cubicBezTo>
                  <a:close/>
                  <a:moveTo>
                    <a:pt x="260563" y="213037"/>
                  </a:moveTo>
                  <a:cubicBezTo>
                    <a:pt x="289773" y="213037"/>
                    <a:pt x="313452" y="236685"/>
                    <a:pt x="313452" y="265856"/>
                  </a:cubicBezTo>
                  <a:cubicBezTo>
                    <a:pt x="313452" y="295027"/>
                    <a:pt x="289773" y="318675"/>
                    <a:pt x="260563" y="318675"/>
                  </a:cubicBezTo>
                  <a:cubicBezTo>
                    <a:pt x="231353" y="318675"/>
                    <a:pt x="207674" y="295027"/>
                    <a:pt x="207674" y="265856"/>
                  </a:cubicBezTo>
                  <a:cubicBezTo>
                    <a:pt x="207674" y="236685"/>
                    <a:pt x="231353" y="213037"/>
                    <a:pt x="260563" y="213037"/>
                  </a:cubicBezTo>
                  <a:close/>
                  <a:moveTo>
                    <a:pt x="303775" y="152236"/>
                  </a:moveTo>
                  <a:cubicBezTo>
                    <a:pt x="220377" y="152236"/>
                    <a:pt x="152466" y="220045"/>
                    <a:pt x="152466" y="303317"/>
                  </a:cubicBezTo>
                  <a:cubicBezTo>
                    <a:pt x="152466" y="386678"/>
                    <a:pt x="220377" y="454486"/>
                    <a:pt x="303775" y="454486"/>
                  </a:cubicBezTo>
                  <a:cubicBezTo>
                    <a:pt x="387262" y="454486"/>
                    <a:pt x="455173" y="386678"/>
                    <a:pt x="455173" y="303317"/>
                  </a:cubicBezTo>
                  <a:cubicBezTo>
                    <a:pt x="455173" y="220045"/>
                    <a:pt x="387262" y="152236"/>
                    <a:pt x="303775" y="152236"/>
                  </a:cubicBezTo>
                  <a:close/>
                  <a:moveTo>
                    <a:pt x="270042" y="0"/>
                  </a:moveTo>
                  <a:lnTo>
                    <a:pt x="337597" y="0"/>
                  </a:lnTo>
                  <a:cubicBezTo>
                    <a:pt x="350859" y="0"/>
                    <a:pt x="361628" y="10753"/>
                    <a:pt x="361628" y="23995"/>
                  </a:cubicBezTo>
                  <a:cubicBezTo>
                    <a:pt x="361628" y="37237"/>
                    <a:pt x="350859" y="47901"/>
                    <a:pt x="337597" y="47901"/>
                  </a:cubicBezTo>
                  <a:lnTo>
                    <a:pt x="327806" y="47901"/>
                  </a:lnTo>
                  <a:lnTo>
                    <a:pt x="327806" y="105756"/>
                  </a:lnTo>
                  <a:cubicBezTo>
                    <a:pt x="364833" y="110200"/>
                    <a:pt x="398744" y="124864"/>
                    <a:pt x="426691" y="146726"/>
                  </a:cubicBezTo>
                  <a:lnTo>
                    <a:pt x="467723" y="105756"/>
                  </a:lnTo>
                  <a:lnTo>
                    <a:pt x="460780" y="98913"/>
                  </a:lnTo>
                  <a:cubicBezTo>
                    <a:pt x="451435" y="89493"/>
                    <a:pt x="451435" y="74385"/>
                    <a:pt x="460780" y="64965"/>
                  </a:cubicBezTo>
                  <a:cubicBezTo>
                    <a:pt x="470126" y="55633"/>
                    <a:pt x="485346" y="55633"/>
                    <a:pt x="494691" y="64965"/>
                  </a:cubicBezTo>
                  <a:lnTo>
                    <a:pt x="530382" y="100602"/>
                  </a:lnTo>
                  <a:lnTo>
                    <a:pt x="531094" y="101313"/>
                  </a:lnTo>
                  <a:lnTo>
                    <a:pt x="537414" y="107534"/>
                  </a:lnTo>
                  <a:lnTo>
                    <a:pt x="537770" y="107978"/>
                  </a:lnTo>
                  <a:lnTo>
                    <a:pt x="537948" y="108156"/>
                  </a:lnTo>
                  <a:lnTo>
                    <a:pt x="538482" y="108689"/>
                  </a:lnTo>
                  <a:lnTo>
                    <a:pt x="538215" y="108423"/>
                  </a:lnTo>
                  <a:lnTo>
                    <a:pt x="538749" y="108867"/>
                  </a:lnTo>
                  <a:lnTo>
                    <a:pt x="539105" y="109311"/>
                  </a:lnTo>
                  <a:lnTo>
                    <a:pt x="542487" y="112688"/>
                  </a:lnTo>
                  <a:cubicBezTo>
                    <a:pt x="551922" y="122109"/>
                    <a:pt x="551922" y="137217"/>
                    <a:pt x="542487" y="146637"/>
                  </a:cubicBezTo>
                  <a:cubicBezTo>
                    <a:pt x="533142" y="155969"/>
                    <a:pt x="517922" y="155969"/>
                    <a:pt x="508576" y="146637"/>
                  </a:cubicBezTo>
                  <a:lnTo>
                    <a:pt x="501634" y="139705"/>
                  </a:lnTo>
                  <a:lnTo>
                    <a:pt x="460691" y="180675"/>
                  </a:lnTo>
                  <a:cubicBezTo>
                    <a:pt x="482587" y="208491"/>
                    <a:pt x="497272" y="242440"/>
                    <a:pt x="501723" y="279410"/>
                  </a:cubicBezTo>
                  <a:lnTo>
                    <a:pt x="559576" y="279410"/>
                  </a:lnTo>
                  <a:lnTo>
                    <a:pt x="559576" y="269634"/>
                  </a:lnTo>
                  <a:cubicBezTo>
                    <a:pt x="559576" y="256393"/>
                    <a:pt x="570346" y="245639"/>
                    <a:pt x="583608" y="245639"/>
                  </a:cubicBezTo>
                  <a:cubicBezTo>
                    <a:pt x="596869" y="245639"/>
                    <a:pt x="607639" y="256393"/>
                    <a:pt x="607639" y="269634"/>
                  </a:cubicBezTo>
                  <a:lnTo>
                    <a:pt x="607639" y="337088"/>
                  </a:lnTo>
                  <a:cubicBezTo>
                    <a:pt x="607639" y="350329"/>
                    <a:pt x="596869" y="361083"/>
                    <a:pt x="583608" y="361083"/>
                  </a:cubicBezTo>
                  <a:cubicBezTo>
                    <a:pt x="570346" y="361083"/>
                    <a:pt x="559576" y="350329"/>
                    <a:pt x="559576" y="337088"/>
                  </a:cubicBezTo>
                  <a:lnTo>
                    <a:pt x="559576" y="327312"/>
                  </a:lnTo>
                  <a:lnTo>
                    <a:pt x="501723" y="327312"/>
                  </a:lnTo>
                  <a:cubicBezTo>
                    <a:pt x="497272" y="364282"/>
                    <a:pt x="482587" y="398142"/>
                    <a:pt x="460691" y="426047"/>
                  </a:cubicBezTo>
                  <a:lnTo>
                    <a:pt x="501634" y="467017"/>
                  </a:lnTo>
                  <a:lnTo>
                    <a:pt x="508576" y="460085"/>
                  </a:lnTo>
                  <a:cubicBezTo>
                    <a:pt x="517922" y="450753"/>
                    <a:pt x="533142" y="450753"/>
                    <a:pt x="542487" y="460085"/>
                  </a:cubicBezTo>
                  <a:cubicBezTo>
                    <a:pt x="551922" y="469416"/>
                    <a:pt x="551922" y="484613"/>
                    <a:pt x="542487" y="493945"/>
                  </a:cubicBezTo>
                  <a:cubicBezTo>
                    <a:pt x="512759" y="523717"/>
                    <a:pt x="518456" y="518029"/>
                    <a:pt x="518990" y="517496"/>
                  </a:cubicBezTo>
                  <a:cubicBezTo>
                    <a:pt x="518545" y="517940"/>
                    <a:pt x="514272" y="522206"/>
                    <a:pt x="494691" y="541668"/>
                  </a:cubicBezTo>
                  <a:cubicBezTo>
                    <a:pt x="485346" y="551089"/>
                    <a:pt x="470126" y="551089"/>
                    <a:pt x="460780" y="541668"/>
                  </a:cubicBezTo>
                  <a:cubicBezTo>
                    <a:pt x="451435" y="532337"/>
                    <a:pt x="451435" y="517140"/>
                    <a:pt x="460780" y="507809"/>
                  </a:cubicBezTo>
                  <a:lnTo>
                    <a:pt x="467723" y="500877"/>
                  </a:lnTo>
                  <a:lnTo>
                    <a:pt x="426691" y="459996"/>
                  </a:lnTo>
                  <a:cubicBezTo>
                    <a:pt x="398744" y="481858"/>
                    <a:pt x="364833" y="496522"/>
                    <a:pt x="327806" y="500966"/>
                  </a:cubicBezTo>
                  <a:lnTo>
                    <a:pt x="327806" y="558732"/>
                  </a:lnTo>
                  <a:lnTo>
                    <a:pt x="337597" y="558732"/>
                  </a:lnTo>
                  <a:cubicBezTo>
                    <a:pt x="350859" y="558732"/>
                    <a:pt x="361628" y="569485"/>
                    <a:pt x="361628" y="582727"/>
                  </a:cubicBezTo>
                  <a:cubicBezTo>
                    <a:pt x="361628" y="595969"/>
                    <a:pt x="350859" y="606722"/>
                    <a:pt x="337597" y="606722"/>
                  </a:cubicBezTo>
                  <a:lnTo>
                    <a:pt x="270042" y="606722"/>
                  </a:lnTo>
                  <a:cubicBezTo>
                    <a:pt x="256780" y="606722"/>
                    <a:pt x="246011" y="595969"/>
                    <a:pt x="246011" y="582727"/>
                  </a:cubicBezTo>
                  <a:cubicBezTo>
                    <a:pt x="246011" y="569485"/>
                    <a:pt x="256780" y="558732"/>
                    <a:pt x="270042" y="558732"/>
                  </a:cubicBezTo>
                  <a:lnTo>
                    <a:pt x="279833" y="558732"/>
                  </a:lnTo>
                  <a:lnTo>
                    <a:pt x="279833" y="500966"/>
                  </a:lnTo>
                  <a:cubicBezTo>
                    <a:pt x="242806" y="496522"/>
                    <a:pt x="208806" y="481858"/>
                    <a:pt x="180948" y="459996"/>
                  </a:cubicBezTo>
                  <a:lnTo>
                    <a:pt x="139916" y="500877"/>
                  </a:lnTo>
                  <a:lnTo>
                    <a:pt x="146859" y="507809"/>
                  </a:lnTo>
                  <a:cubicBezTo>
                    <a:pt x="156204" y="517140"/>
                    <a:pt x="156204" y="532337"/>
                    <a:pt x="146859" y="541668"/>
                  </a:cubicBezTo>
                  <a:cubicBezTo>
                    <a:pt x="137424" y="551089"/>
                    <a:pt x="122293" y="551089"/>
                    <a:pt x="112859" y="541668"/>
                  </a:cubicBezTo>
                  <a:lnTo>
                    <a:pt x="77257" y="506120"/>
                  </a:lnTo>
                  <a:lnTo>
                    <a:pt x="68534" y="497411"/>
                  </a:lnTo>
                  <a:lnTo>
                    <a:pt x="65063" y="493945"/>
                  </a:lnTo>
                  <a:cubicBezTo>
                    <a:pt x="55717" y="484613"/>
                    <a:pt x="55717" y="469416"/>
                    <a:pt x="65063" y="460085"/>
                  </a:cubicBezTo>
                  <a:cubicBezTo>
                    <a:pt x="74497" y="450753"/>
                    <a:pt x="89628" y="450753"/>
                    <a:pt x="99063" y="460085"/>
                  </a:cubicBezTo>
                  <a:lnTo>
                    <a:pt x="105916" y="467017"/>
                  </a:lnTo>
                  <a:lnTo>
                    <a:pt x="146948" y="426047"/>
                  </a:lnTo>
                  <a:cubicBezTo>
                    <a:pt x="125052" y="398142"/>
                    <a:pt x="110367" y="364282"/>
                    <a:pt x="105916" y="327312"/>
                  </a:cubicBezTo>
                  <a:lnTo>
                    <a:pt x="47974" y="327312"/>
                  </a:lnTo>
                  <a:lnTo>
                    <a:pt x="47974" y="337088"/>
                  </a:lnTo>
                  <a:cubicBezTo>
                    <a:pt x="47974" y="350329"/>
                    <a:pt x="37293" y="361083"/>
                    <a:pt x="24031" y="361083"/>
                  </a:cubicBezTo>
                  <a:cubicBezTo>
                    <a:pt x="10770" y="361083"/>
                    <a:pt x="0" y="350329"/>
                    <a:pt x="0" y="337088"/>
                  </a:cubicBezTo>
                  <a:lnTo>
                    <a:pt x="0" y="269634"/>
                  </a:lnTo>
                  <a:cubicBezTo>
                    <a:pt x="0" y="256393"/>
                    <a:pt x="10770" y="245639"/>
                    <a:pt x="24031" y="245639"/>
                  </a:cubicBezTo>
                  <a:cubicBezTo>
                    <a:pt x="37293" y="245639"/>
                    <a:pt x="47974" y="256393"/>
                    <a:pt x="47974" y="269634"/>
                  </a:cubicBezTo>
                  <a:lnTo>
                    <a:pt x="47974" y="279410"/>
                  </a:lnTo>
                  <a:lnTo>
                    <a:pt x="105916" y="279410"/>
                  </a:lnTo>
                  <a:cubicBezTo>
                    <a:pt x="110367" y="242440"/>
                    <a:pt x="125052" y="208491"/>
                    <a:pt x="146948" y="180675"/>
                  </a:cubicBezTo>
                  <a:lnTo>
                    <a:pt x="105916" y="139705"/>
                  </a:lnTo>
                  <a:lnTo>
                    <a:pt x="99063" y="146637"/>
                  </a:lnTo>
                  <a:cubicBezTo>
                    <a:pt x="89628" y="155969"/>
                    <a:pt x="74497" y="155969"/>
                    <a:pt x="65063" y="146637"/>
                  </a:cubicBezTo>
                  <a:cubicBezTo>
                    <a:pt x="55717" y="137217"/>
                    <a:pt x="55717" y="122109"/>
                    <a:pt x="65063" y="112688"/>
                  </a:cubicBezTo>
                  <a:lnTo>
                    <a:pt x="106450" y="71452"/>
                  </a:lnTo>
                  <a:lnTo>
                    <a:pt x="112859" y="64965"/>
                  </a:lnTo>
                  <a:cubicBezTo>
                    <a:pt x="122293" y="55633"/>
                    <a:pt x="137424" y="55633"/>
                    <a:pt x="146859" y="64965"/>
                  </a:cubicBezTo>
                  <a:cubicBezTo>
                    <a:pt x="156204" y="74385"/>
                    <a:pt x="156204" y="89493"/>
                    <a:pt x="146859" y="98913"/>
                  </a:cubicBezTo>
                  <a:lnTo>
                    <a:pt x="139916" y="105756"/>
                  </a:lnTo>
                  <a:lnTo>
                    <a:pt x="180948" y="146726"/>
                  </a:lnTo>
                  <a:cubicBezTo>
                    <a:pt x="208806" y="124864"/>
                    <a:pt x="242806" y="110200"/>
                    <a:pt x="279833" y="105756"/>
                  </a:cubicBezTo>
                  <a:lnTo>
                    <a:pt x="279833" y="47901"/>
                  </a:lnTo>
                  <a:lnTo>
                    <a:pt x="270042" y="47901"/>
                  </a:lnTo>
                  <a:cubicBezTo>
                    <a:pt x="256780" y="47901"/>
                    <a:pt x="246011" y="37237"/>
                    <a:pt x="246011" y="23995"/>
                  </a:cubicBezTo>
                  <a:cubicBezTo>
                    <a:pt x="246011" y="10753"/>
                    <a:pt x="256780" y="0"/>
                    <a:pt x="270042"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4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grpSp>
      <p:sp>
        <p:nvSpPr>
          <p:cNvPr id="68" name="文本占位符 67"/>
          <p:cNvSpPr>
            <a:spLocks noGrp="1"/>
          </p:cNvSpPr>
          <p:nvPr>
            <p:ph type="body" sz="quarter" idx="11" hasCustomPrompt="1"/>
          </p:nvPr>
        </p:nvSpPr>
        <p:spPr>
          <a:xfrm>
            <a:off x="1216933" y="347251"/>
            <a:ext cx="8920029" cy="402291"/>
          </a:xfrm>
          <a:prstGeom prst="rect">
            <a:avLst/>
          </a:prstGeom>
        </p:spPr>
        <p:txBody>
          <a:bodyPr lIns="0" tIns="46800" bIns="46800">
            <a:spAutoFit/>
          </a:bodyPr>
          <a:lstStyle>
            <a:lvl1pPr marL="0" indent="0">
              <a:lnSpc>
                <a:spcPct val="100000"/>
              </a:lnSpc>
              <a:buNone/>
              <a:defRPr b="1">
                <a:solidFill>
                  <a:schemeClr val="accent1"/>
                </a:solidFill>
                <a:latin typeface="+mj-ea"/>
                <a:ea typeface="+mj-ea"/>
              </a:defRPr>
            </a:lvl1pPr>
          </a:lstStyle>
          <a:p>
            <a:pPr lvl="0"/>
            <a:r>
              <a:rPr lang="zh-CN" altLang="en-US" dirty="0"/>
              <a:t>请输入你的章节标题</a:t>
            </a:r>
          </a:p>
        </p:txBody>
      </p:sp>
      <p:sp>
        <p:nvSpPr>
          <p:cNvPr id="16" name="文本框 15"/>
          <p:cNvSpPr txBox="1"/>
          <p:nvPr userDrawn="1"/>
        </p:nvSpPr>
        <p:spPr>
          <a:xfrm rot="16200000">
            <a:off x="-1272970" y="3259723"/>
            <a:ext cx="4113883" cy="338554"/>
          </a:xfrm>
          <a:prstGeom prst="rect">
            <a:avLst/>
          </a:prstGeom>
          <a:noFill/>
        </p:spPr>
        <p:txBody>
          <a:bodyPr wrap="square" rtlCol="0">
            <a:spAutoFit/>
          </a:bodyPr>
          <a:lstStyle/>
          <a:p>
            <a:r>
              <a:rPr lang="en-US" altLang="zh-CN" sz="1600" spc="800" dirty="0">
                <a:solidFill>
                  <a:schemeClr val="bg1">
                    <a:lumMod val="75000"/>
                  </a:schemeClr>
                </a:solidFill>
              </a:rPr>
              <a:t>Southeast University</a:t>
            </a:r>
            <a:endParaRPr lang="zh-CN" altLang="en-US" sz="1600" spc="800" dirty="0">
              <a:solidFill>
                <a:schemeClr val="bg1">
                  <a:lumMod val="75000"/>
                </a:schemeClr>
              </a:solidFill>
            </a:endParaRPr>
          </a:p>
        </p:txBody>
      </p:sp>
      <p:sp>
        <p:nvSpPr>
          <p:cNvPr id="36" name="文本占位符 6"/>
          <p:cNvSpPr>
            <a:spLocks noGrp="1"/>
          </p:cNvSpPr>
          <p:nvPr>
            <p:ph type="body" sz="quarter" idx="18" hasCustomPrompt="1"/>
          </p:nvPr>
        </p:nvSpPr>
        <p:spPr>
          <a:xfrm>
            <a:off x="6632171" y="1253531"/>
            <a:ext cx="4886729" cy="1200329"/>
          </a:xfrm>
          <a:prstGeom prst="rect">
            <a:avLst/>
          </a:prstGeom>
          <a:noFill/>
        </p:spPr>
        <p:txBody>
          <a:bodyPr wrap="square" rtlCol="0">
            <a:spAutoFit/>
          </a:bodyPr>
          <a:lstStyle>
            <a:lvl1pPr marL="0" indent="0" algn="r">
              <a:lnSpc>
                <a:spcPct val="100000"/>
              </a:lnSpc>
              <a:buNone/>
              <a:defRPr lang="zh-CN" altLang="en-US" sz="7200" i="1" dirty="0">
                <a:solidFill>
                  <a:schemeClr val="bg1">
                    <a:lumMod val="95000"/>
                  </a:schemeClr>
                </a:solidFill>
              </a:defRPr>
            </a:lvl1pPr>
          </a:lstStyle>
          <a:p>
            <a:pPr marL="0" lvl="0"/>
            <a:r>
              <a:rPr lang="en-US" altLang="zh-CN" dirty="0"/>
              <a:t>Your name</a:t>
            </a:r>
            <a:endParaRPr lang="zh-CN" altLang="en-US" dirty="0"/>
          </a:p>
        </p:txBody>
      </p:sp>
      <p:sp>
        <p:nvSpPr>
          <p:cNvPr id="12" name="文本占位符 11"/>
          <p:cNvSpPr>
            <a:spLocks noGrp="1"/>
          </p:cNvSpPr>
          <p:nvPr>
            <p:ph type="body" sz="quarter" idx="22" hasCustomPrompt="1"/>
          </p:nvPr>
        </p:nvSpPr>
        <p:spPr>
          <a:xfrm>
            <a:off x="7398196" y="3937575"/>
            <a:ext cx="3814536" cy="400110"/>
          </a:xfrm>
          <a:prstGeom prst="rect">
            <a:avLst/>
          </a:prstGeom>
        </p:spPr>
        <p:txBody>
          <a:bodyPr>
            <a:spAutoFit/>
          </a:bodyPr>
          <a:lstStyle>
            <a:lvl1pPr marL="0" indent="0">
              <a:lnSpc>
                <a:spcPct val="100000"/>
              </a:lnSpc>
              <a:buNone/>
              <a:defRPr sz="2000"/>
            </a:lvl1pPr>
          </a:lstStyle>
          <a:p>
            <a:pPr lvl="0"/>
            <a:r>
              <a:rPr lang="zh-CN" altLang="en-US" dirty="0"/>
              <a:t>简单地介绍一下自己吧</a:t>
            </a:r>
          </a:p>
        </p:txBody>
      </p:sp>
      <p:sp>
        <p:nvSpPr>
          <p:cNvPr id="40" name="文本占位符 11"/>
          <p:cNvSpPr>
            <a:spLocks noGrp="1"/>
          </p:cNvSpPr>
          <p:nvPr>
            <p:ph type="body" sz="quarter" idx="23" hasCustomPrompt="1"/>
          </p:nvPr>
        </p:nvSpPr>
        <p:spPr>
          <a:xfrm>
            <a:off x="7398196" y="4685329"/>
            <a:ext cx="3814536" cy="400110"/>
          </a:xfrm>
          <a:prstGeom prst="rect">
            <a:avLst/>
          </a:prstGeom>
        </p:spPr>
        <p:txBody>
          <a:bodyPr>
            <a:spAutoFit/>
          </a:bodyPr>
          <a:lstStyle>
            <a:lvl1pPr marL="0" indent="0">
              <a:lnSpc>
                <a:spcPct val="100000"/>
              </a:lnSpc>
              <a:buNone/>
              <a:defRPr sz="2000"/>
            </a:lvl1pPr>
          </a:lstStyle>
          <a:p>
            <a:pPr lvl="0"/>
            <a:r>
              <a:rPr lang="zh-CN" altLang="en-US" dirty="0"/>
              <a:t>简单地介绍一下自己吧</a:t>
            </a:r>
          </a:p>
        </p:txBody>
      </p:sp>
      <p:sp>
        <p:nvSpPr>
          <p:cNvPr id="41" name="文本占位符 11"/>
          <p:cNvSpPr>
            <a:spLocks noGrp="1"/>
          </p:cNvSpPr>
          <p:nvPr>
            <p:ph type="body" sz="quarter" idx="24" hasCustomPrompt="1"/>
          </p:nvPr>
        </p:nvSpPr>
        <p:spPr>
          <a:xfrm>
            <a:off x="7398196" y="5433083"/>
            <a:ext cx="3814536" cy="400110"/>
          </a:xfrm>
          <a:prstGeom prst="rect">
            <a:avLst/>
          </a:prstGeom>
        </p:spPr>
        <p:txBody>
          <a:bodyPr>
            <a:spAutoFit/>
          </a:bodyPr>
          <a:lstStyle>
            <a:lvl1pPr marL="0" indent="0">
              <a:lnSpc>
                <a:spcPct val="100000"/>
              </a:lnSpc>
              <a:buNone/>
              <a:defRPr sz="2000"/>
            </a:lvl1pPr>
          </a:lstStyle>
          <a:p>
            <a:pPr lvl="0"/>
            <a:r>
              <a:rPr lang="zh-CN" altLang="en-US" dirty="0"/>
              <a:t>简单地介绍一下自己吧</a:t>
            </a:r>
          </a:p>
        </p:txBody>
      </p:sp>
      <p:sp>
        <p:nvSpPr>
          <p:cNvPr id="35" name="文本占位符 6"/>
          <p:cNvSpPr>
            <a:spLocks noGrp="1"/>
          </p:cNvSpPr>
          <p:nvPr>
            <p:ph type="body" sz="quarter" idx="17" hasCustomPrompt="1"/>
          </p:nvPr>
        </p:nvSpPr>
        <p:spPr>
          <a:xfrm>
            <a:off x="6749903" y="2564527"/>
            <a:ext cx="3396528" cy="400110"/>
          </a:xfrm>
          <a:prstGeom prst="rect">
            <a:avLst/>
          </a:prstGeom>
          <a:noFill/>
        </p:spPr>
        <p:txBody>
          <a:bodyPr wrap="square" lIns="0" rtlCol="0">
            <a:spAutoFit/>
          </a:bodyPr>
          <a:lstStyle>
            <a:lvl1pPr marL="0" indent="0">
              <a:lnSpc>
                <a:spcPct val="100000"/>
              </a:lnSpc>
              <a:buNone/>
              <a:defRPr lang="zh-CN" altLang="en-US" b="1" dirty="0">
                <a:solidFill>
                  <a:schemeClr val="accent2"/>
                </a:solidFill>
              </a:defRPr>
            </a:lvl1pPr>
          </a:lstStyle>
          <a:p>
            <a:pPr marL="0" lvl="0"/>
            <a:r>
              <a:rPr lang="zh-CN" altLang="en-US" dirty="0"/>
              <a:t>你所在的院系 </a:t>
            </a:r>
            <a:r>
              <a:rPr lang="en-US" altLang="zh-CN" dirty="0"/>
              <a:t>/ </a:t>
            </a:r>
            <a:r>
              <a:rPr lang="zh-CN" altLang="en-US" dirty="0"/>
              <a:t>部门</a:t>
            </a:r>
          </a:p>
        </p:txBody>
      </p:sp>
      <p:sp>
        <p:nvSpPr>
          <p:cNvPr id="7" name="文本占位符 6"/>
          <p:cNvSpPr>
            <a:spLocks noGrp="1"/>
          </p:cNvSpPr>
          <p:nvPr>
            <p:ph type="body" sz="quarter" idx="16" hasCustomPrompt="1"/>
          </p:nvPr>
        </p:nvSpPr>
        <p:spPr>
          <a:xfrm>
            <a:off x="6749903" y="1812873"/>
            <a:ext cx="3088698" cy="769441"/>
          </a:xfrm>
          <a:prstGeom prst="rect">
            <a:avLst/>
          </a:prstGeom>
          <a:noFill/>
        </p:spPr>
        <p:txBody>
          <a:bodyPr wrap="square" lIns="0" rtlCol="0">
            <a:spAutoFit/>
          </a:bodyPr>
          <a:lstStyle>
            <a:lvl1pPr marL="0" indent="0">
              <a:lnSpc>
                <a:spcPct val="100000"/>
              </a:lnSpc>
              <a:buNone/>
              <a:defRPr lang="zh-CN" altLang="en-US" sz="4400" b="1" dirty="0">
                <a:solidFill>
                  <a:schemeClr val="accent1"/>
                </a:solidFill>
              </a:defRPr>
            </a:lvl1pPr>
          </a:lstStyle>
          <a:p>
            <a:pPr marL="0" lvl="0"/>
            <a:r>
              <a:rPr lang="zh-CN" altLang="en-US" dirty="0"/>
              <a:t>你的姓名</a:t>
            </a:r>
          </a:p>
        </p:txBody>
      </p:sp>
      <p:sp>
        <p:nvSpPr>
          <p:cNvPr id="4" name="日期占位符 3"/>
          <p:cNvSpPr>
            <a:spLocks noGrp="1"/>
          </p:cNvSpPr>
          <p:nvPr>
            <p:ph type="dt" sz="half" idx="25"/>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8" name="灯片编号占位符 7"/>
          <p:cNvSpPr>
            <a:spLocks noGrp="1"/>
          </p:cNvSpPr>
          <p:nvPr>
            <p:ph type="sldNum" sz="quarter" idx="27"/>
          </p:nvPr>
        </p:nvSpPr>
        <p:spPr/>
        <p:txBody>
          <a:bodyPr/>
          <a:lstStyle/>
          <a:p>
            <a:fld id="{C79ECAFE-A460-4E13-ABCB-32CAE6136244}" type="slidenum">
              <a:rPr lang="zh-CN" altLang="en-US" smtClean="0"/>
              <a:t>‹#›</a:t>
            </a:fld>
            <a:endParaRPr lang="zh-CN" altLang="en-US" dirty="0"/>
          </a:p>
        </p:txBody>
      </p:sp>
      <p:sp>
        <p:nvSpPr>
          <p:cNvPr id="22" name="矩形 21"/>
          <p:cNvSpPr/>
          <p:nvPr userDrawn="1"/>
        </p:nvSpPr>
        <p:spPr>
          <a:xfrm>
            <a:off x="5341519" y="3365304"/>
            <a:ext cx="2252502" cy="154113"/>
          </a:xfrm>
          <a:prstGeom prst="rect">
            <a:avLst/>
          </a:prstGeom>
          <a:gradFill>
            <a:gsLst>
              <a:gs pos="100000">
                <a:srgbClr val="FDA913"/>
              </a:gs>
              <a:gs pos="0">
                <a:schemeClr val="accent2">
                  <a:lumMod val="60000"/>
                  <a:lumOff val="40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我介绍-2">
    <p:spTree>
      <p:nvGrpSpPr>
        <p:cNvPr id="1" name=""/>
        <p:cNvGrpSpPr/>
        <p:nvPr/>
      </p:nvGrpSpPr>
      <p:grpSpPr>
        <a:xfrm>
          <a:off x="0" y="0"/>
          <a:ext cx="0" cy="0"/>
          <a:chOff x="0" y="0"/>
          <a:chExt cx="0" cy="0"/>
        </a:xfrm>
      </p:grpSpPr>
      <p:pic>
        <p:nvPicPr>
          <p:cNvPr id="28" name="图片 27"/>
          <p:cNvPicPr>
            <a:picLocks noChangeAspect="1"/>
          </p:cNvPicPr>
          <p:nvPr userDrawn="1"/>
        </p:nvPicPr>
        <p:blipFill rotWithShape="1">
          <a:blip r:embed="rId2">
            <a:alphaModFix amt="5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pic>
        <p:nvPicPr>
          <p:cNvPr id="23" name="图片 22"/>
          <p:cNvPicPr/>
          <p:nvPr userDrawn="1"/>
        </p:nvPicPr>
        <p:blipFill>
          <a:blip r:embed="rId3" cstate="print">
            <a:extLst>
              <a:ext uri="{28A0092B-C50C-407E-A947-70E740481C1C}">
                <a14:useLocalDpi xmlns:a14="http://schemas.microsoft.com/office/drawing/2010/main" val="0"/>
              </a:ext>
            </a:extLst>
          </a:blip>
          <a:stretch>
            <a:fillRect/>
          </a:stretch>
        </p:blipFill>
        <p:spPr>
          <a:xfrm>
            <a:off x="10136962" y="292375"/>
            <a:ext cx="1375700" cy="437285"/>
          </a:xfrm>
          <a:prstGeom prst="rect">
            <a:avLst/>
          </a:prstGeom>
        </p:spPr>
      </p:pic>
      <p:sp>
        <p:nvSpPr>
          <p:cNvPr id="3" name="文本占位符 2"/>
          <p:cNvSpPr>
            <a:spLocks noGrp="1"/>
          </p:cNvSpPr>
          <p:nvPr>
            <p:ph type="body" sz="quarter" idx="25" hasCustomPrompt="1"/>
          </p:nvPr>
        </p:nvSpPr>
        <p:spPr>
          <a:xfrm>
            <a:off x="0" y="1093511"/>
            <a:ext cx="6400712" cy="1446550"/>
          </a:xfrm>
          <a:prstGeom prst="rect">
            <a:avLst/>
          </a:prstGeom>
          <a:noFill/>
        </p:spPr>
        <p:txBody>
          <a:bodyPr wrap="square" rtlCol="0">
            <a:spAutoFit/>
          </a:bodyPr>
          <a:lstStyle>
            <a:lvl1pPr algn="r">
              <a:defRPr kumimoji="0" lang="zh-CN" altLang="en-US" sz="8800" b="0" i="1" u="none" strike="noStrike" cap="none" spc="0" normalizeH="0" baseline="0" dirty="0">
                <a:ln>
                  <a:noFill/>
                </a:ln>
                <a:solidFill>
                  <a:schemeClr val="bg1">
                    <a:lumMod val="95000"/>
                  </a:schemeClr>
                </a:solidFill>
                <a:effectLst/>
                <a:uLnTx/>
                <a:uFillTx/>
                <a:latin typeface="Arial" panose="020B0604020202020204"/>
                <a:ea typeface="微软雅黑" panose="020B0503020204020204" charset="-122"/>
              </a:defRPr>
            </a:lvl1pPr>
          </a:lstStyle>
          <a:p>
            <a:pPr marL="0" marR="0" lvl="0" indent="0" fontAlgn="auto">
              <a:lnSpc>
                <a:spcPct val="100000"/>
              </a:lnSpc>
              <a:spcBef>
                <a:spcPts val="0"/>
              </a:spcBef>
              <a:spcAft>
                <a:spcPts val="0"/>
              </a:spcAft>
              <a:buClrTx/>
              <a:buSzTx/>
              <a:buFontTx/>
              <a:buNone/>
            </a:pPr>
            <a:r>
              <a:rPr lang="en-US" altLang="zh-CN" dirty="0"/>
              <a:t>Your name</a:t>
            </a:r>
            <a:endParaRPr lang="zh-CN" altLang="en-US" dirty="0"/>
          </a:p>
        </p:txBody>
      </p:sp>
      <p:sp>
        <p:nvSpPr>
          <p:cNvPr id="68" name="文本占位符 67"/>
          <p:cNvSpPr>
            <a:spLocks noGrp="1"/>
          </p:cNvSpPr>
          <p:nvPr>
            <p:ph type="body" sz="quarter" idx="11" hasCustomPrompt="1"/>
          </p:nvPr>
        </p:nvSpPr>
        <p:spPr>
          <a:xfrm>
            <a:off x="1216933" y="347251"/>
            <a:ext cx="8920029" cy="402291"/>
          </a:xfrm>
          <a:prstGeom prst="rect">
            <a:avLst/>
          </a:prstGeom>
        </p:spPr>
        <p:txBody>
          <a:bodyPr lIns="0" bIns="46800">
            <a:spAutoFit/>
          </a:bodyPr>
          <a:lstStyle>
            <a:lvl1pPr marL="0" indent="0">
              <a:lnSpc>
                <a:spcPct val="100000"/>
              </a:lnSpc>
              <a:buNone/>
              <a:defRPr b="1">
                <a:solidFill>
                  <a:schemeClr val="accent1"/>
                </a:solidFill>
                <a:latin typeface="+mj-ea"/>
                <a:ea typeface="+mj-ea"/>
              </a:defRPr>
            </a:lvl1pPr>
          </a:lstStyle>
          <a:p>
            <a:pPr lvl="0"/>
            <a:r>
              <a:rPr lang="zh-CN" altLang="en-US" dirty="0"/>
              <a:t>请输入你的章节标题</a:t>
            </a:r>
          </a:p>
        </p:txBody>
      </p:sp>
      <p:sp>
        <p:nvSpPr>
          <p:cNvPr id="12" name="文本占位符 11"/>
          <p:cNvSpPr>
            <a:spLocks noGrp="1"/>
          </p:cNvSpPr>
          <p:nvPr>
            <p:ph type="body" sz="quarter" idx="22" hasCustomPrompt="1"/>
          </p:nvPr>
        </p:nvSpPr>
        <p:spPr>
          <a:xfrm>
            <a:off x="660400" y="3881451"/>
            <a:ext cx="3610645" cy="400110"/>
          </a:xfrm>
          <a:prstGeom prst="rect">
            <a:avLst/>
          </a:prstGeom>
        </p:spPr>
        <p:txBody>
          <a:bodyPr wrap="square">
            <a:spAutoFit/>
          </a:bodyPr>
          <a:lstStyle>
            <a:lvl1pPr marL="0" indent="0" algn="r">
              <a:lnSpc>
                <a:spcPct val="100000"/>
              </a:lnSpc>
              <a:buNone/>
              <a:defRPr sz="2000"/>
            </a:lvl1pPr>
          </a:lstStyle>
          <a:p>
            <a:pPr lvl="0"/>
            <a:r>
              <a:rPr lang="zh-CN" altLang="en-US" dirty="0"/>
              <a:t>简单地介绍一下自己吧</a:t>
            </a:r>
          </a:p>
        </p:txBody>
      </p:sp>
      <p:sp>
        <p:nvSpPr>
          <p:cNvPr id="40" name="文本占位符 11"/>
          <p:cNvSpPr>
            <a:spLocks noGrp="1"/>
          </p:cNvSpPr>
          <p:nvPr>
            <p:ph type="body" sz="quarter" idx="23" hasCustomPrompt="1"/>
          </p:nvPr>
        </p:nvSpPr>
        <p:spPr>
          <a:xfrm>
            <a:off x="660400" y="4685329"/>
            <a:ext cx="3610646" cy="400110"/>
          </a:xfrm>
          <a:prstGeom prst="rect">
            <a:avLst/>
          </a:prstGeom>
        </p:spPr>
        <p:txBody>
          <a:bodyPr wrap="square">
            <a:spAutoFit/>
          </a:bodyPr>
          <a:lstStyle>
            <a:lvl1pPr marL="0" indent="0" algn="r">
              <a:lnSpc>
                <a:spcPct val="100000"/>
              </a:lnSpc>
              <a:buNone/>
              <a:defRPr sz="2000"/>
            </a:lvl1pPr>
          </a:lstStyle>
          <a:p>
            <a:pPr lvl="0"/>
            <a:r>
              <a:rPr lang="zh-CN" altLang="en-US" dirty="0"/>
              <a:t>简单地介绍一下自己吧</a:t>
            </a:r>
          </a:p>
        </p:txBody>
      </p:sp>
      <p:sp>
        <p:nvSpPr>
          <p:cNvPr id="41" name="文本占位符 11"/>
          <p:cNvSpPr>
            <a:spLocks noGrp="1"/>
          </p:cNvSpPr>
          <p:nvPr>
            <p:ph type="body" sz="quarter" idx="24" hasCustomPrompt="1"/>
          </p:nvPr>
        </p:nvSpPr>
        <p:spPr>
          <a:xfrm>
            <a:off x="660400" y="5433083"/>
            <a:ext cx="3610646" cy="400110"/>
          </a:xfrm>
          <a:prstGeom prst="rect">
            <a:avLst/>
          </a:prstGeom>
        </p:spPr>
        <p:txBody>
          <a:bodyPr wrap="square">
            <a:spAutoFit/>
          </a:bodyPr>
          <a:lstStyle>
            <a:lvl1pPr marL="0" indent="0" algn="r">
              <a:lnSpc>
                <a:spcPct val="100000"/>
              </a:lnSpc>
              <a:buNone/>
              <a:defRPr sz="2000"/>
            </a:lvl1pPr>
          </a:lstStyle>
          <a:p>
            <a:pPr lvl="0"/>
            <a:r>
              <a:rPr lang="zh-CN" altLang="en-US" dirty="0"/>
              <a:t>简单地介绍一下自己吧</a:t>
            </a:r>
          </a:p>
        </p:txBody>
      </p:sp>
      <p:sp>
        <p:nvSpPr>
          <p:cNvPr id="52" name="文本占位符 6"/>
          <p:cNvSpPr>
            <a:spLocks noGrp="1"/>
          </p:cNvSpPr>
          <p:nvPr>
            <p:ph type="body" sz="quarter" idx="16" hasCustomPrompt="1"/>
          </p:nvPr>
        </p:nvSpPr>
        <p:spPr>
          <a:xfrm>
            <a:off x="2331720" y="2106802"/>
            <a:ext cx="3088698" cy="769441"/>
          </a:xfrm>
          <a:prstGeom prst="rect">
            <a:avLst/>
          </a:prstGeom>
          <a:noFill/>
        </p:spPr>
        <p:txBody>
          <a:bodyPr wrap="square" rIns="0" rtlCol="0">
            <a:spAutoFit/>
          </a:bodyPr>
          <a:lstStyle>
            <a:lvl1pPr marL="0" indent="0" algn="r">
              <a:lnSpc>
                <a:spcPct val="100000"/>
              </a:lnSpc>
              <a:buNone/>
              <a:defRPr lang="zh-CN" altLang="en-US" sz="4400" b="1" dirty="0">
                <a:solidFill>
                  <a:schemeClr val="accent1"/>
                </a:solidFill>
              </a:defRPr>
            </a:lvl1pPr>
          </a:lstStyle>
          <a:p>
            <a:pPr marL="0" lvl="0"/>
            <a:r>
              <a:rPr lang="zh-CN" altLang="en-US" dirty="0"/>
              <a:t>你的姓名</a:t>
            </a:r>
          </a:p>
        </p:txBody>
      </p:sp>
      <p:sp>
        <p:nvSpPr>
          <p:cNvPr id="53" name="文本占位符 6"/>
          <p:cNvSpPr>
            <a:spLocks noGrp="1"/>
          </p:cNvSpPr>
          <p:nvPr>
            <p:ph type="body" sz="quarter" idx="17" hasCustomPrompt="1"/>
          </p:nvPr>
        </p:nvSpPr>
        <p:spPr>
          <a:xfrm>
            <a:off x="1541828" y="3152034"/>
            <a:ext cx="3396528" cy="400110"/>
          </a:xfrm>
          <a:prstGeom prst="rect">
            <a:avLst/>
          </a:prstGeom>
          <a:noFill/>
        </p:spPr>
        <p:txBody>
          <a:bodyPr wrap="square" rIns="0" rtlCol="0">
            <a:spAutoFit/>
          </a:bodyPr>
          <a:lstStyle>
            <a:lvl1pPr marL="0" indent="0" algn="r">
              <a:lnSpc>
                <a:spcPct val="100000"/>
              </a:lnSpc>
              <a:buNone/>
              <a:defRPr lang="zh-CN" altLang="en-US" b="1" dirty="0">
                <a:solidFill>
                  <a:schemeClr val="accent2"/>
                </a:solidFill>
              </a:defRPr>
            </a:lvl1pPr>
          </a:lstStyle>
          <a:p>
            <a:pPr marL="0" lvl="0"/>
            <a:r>
              <a:rPr lang="zh-CN" altLang="en-US" dirty="0"/>
              <a:t>你所在的院系 </a:t>
            </a:r>
            <a:r>
              <a:rPr lang="en-US" altLang="zh-CN" dirty="0"/>
              <a:t>/ </a:t>
            </a:r>
            <a:r>
              <a:rPr lang="zh-CN" altLang="en-US" dirty="0"/>
              <a:t>部门</a:t>
            </a:r>
          </a:p>
        </p:txBody>
      </p:sp>
      <p:sp>
        <p:nvSpPr>
          <p:cNvPr id="33" name="图片占位符 32"/>
          <p:cNvSpPr>
            <a:spLocks noGrp="1"/>
          </p:cNvSpPr>
          <p:nvPr>
            <p:ph type="pic" sz="quarter" idx="12"/>
          </p:nvPr>
        </p:nvSpPr>
        <p:spPr>
          <a:xfrm>
            <a:off x="5131444" y="0"/>
            <a:ext cx="7060556" cy="6858000"/>
          </a:xfrm>
          <a:custGeom>
            <a:avLst/>
            <a:gdLst>
              <a:gd name="connsiteX0" fmla="*/ 2232141 w 7060556"/>
              <a:gd name="connsiteY0" fmla="*/ 0 h 6858000"/>
              <a:gd name="connsiteX1" fmla="*/ 7060556 w 7060556"/>
              <a:gd name="connsiteY1" fmla="*/ 0 h 6858000"/>
              <a:gd name="connsiteX2" fmla="*/ 7060556 w 7060556"/>
              <a:gd name="connsiteY2" fmla="*/ 6858000 h 6858000"/>
              <a:gd name="connsiteX3" fmla="*/ 659756 w 7060556"/>
              <a:gd name="connsiteY3" fmla="*/ 6858000 h 6858000"/>
              <a:gd name="connsiteX4" fmla="*/ 0 w 7060556"/>
              <a:gd name="connsiteY4" fmla="*/ 5318567 h 6858000"/>
              <a:gd name="connsiteX5" fmla="*/ 2076565 w 7060556"/>
              <a:gd name="connsiteY5" fmla="*/ 341996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60556" h="6858000">
                <a:moveTo>
                  <a:pt x="2232141" y="0"/>
                </a:moveTo>
                <a:lnTo>
                  <a:pt x="7060556" y="0"/>
                </a:lnTo>
                <a:lnTo>
                  <a:pt x="7060556" y="6858000"/>
                </a:lnTo>
                <a:lnTo>
                  <a:pt x="659756" y="6858000"/>
                </a:lnTo>
                <a:lnTo>
                  <a:pt x="0" y="5318567"/>
                </a:lnTo>
                <a:cubicBezTo>
                  <a:pt x="292020" y="4312534"/>
                  <a:pt x="1148983" y="2384867"/>
                  <a:pt x="2076565" y="341996"/>
                </a:cubicBezTo>
                <a:close/>
              </a:path>
            </a:pathLst>
          </a:custGeom>
        </p:spPr>
        <p:txBody>
          <a:bodyPr wrap="square">
            <a:noAutofit/>
          </a:bodyPr>
          <a:lstStyle/>
          <a:p>
            <a:endParaRPr lang="zh-CN" altLang="en-US" dirty="0"/>
          </a:p>
        </p:txBody>
      </p:sp>
      <p:grpSp>
        <p:nvGrpSpPr>
          <p:cNvPr id="24" name="组合 23"/>
          <p:cNvGrpSpPr/>
          <p:nvPr userDrawn="1"/>
        </p:nvGrpSpPr>
        <p:grpSpPr>
          <a:xfrm>
            <a:off x="660400" y="344681"/>
            <a:ext cx="384771" cy="384771"/>
            <a:chOff x="669869" y="597306"/>
            <a:chExt cx="409972" cy="409973"/>
          </a:xfrm>
        </p:grpSpPr>
        <p:sp>
          <p:nvSpPr>
            <p:cNvPr id="29" name="íṥļîḓê"/>
            <p:cNvSpPr/>
            <p:nvPr/>
          </p:nvSpPr>
          <p:spPr>
            <a:xfrm>
              <a:off x="669869" y="597306"/>
              <a:ext cx="409972" cy="409973"/>
            </a:xfrm>
            <a:prstGeom prst="ellipse">
              <a:avLst/>
            </a:prstGeom>
            <a:noFill/>
            <a:ln w="12700">
              <a:solidFill>
                <a:schemeClr val="accent1">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0" name="íṥlíḓê"/>
            <p:cNvSpPr/>
            <p:nvPr/>
          </p:nvSpPr>
          <p:spPr>
            <a:xfrm>
              <a:off x="707772" y="635208"/>
              <a:ext cx="334166" cy="334167"/>
            </a:xfrm>
            <a:prstGeom prst="ellipse">
              <a:avLst/>
            </a:prstGeom>
            <a:solidFill>
              <a:schemeClr val="accent1">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5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31" name="ïśļiḑé"/>
            <p:cNvSpPr/>
            <p:nvPr/>
          </p:nvSpPr>
          <p:spPr>
            <a:xfrm>
              <a:off x="772089" y="699681"/>
              <a:ext cx="205530" cy="205219"/>
            </a:xfrm>
            <a:custGeom>
              <a:avLst/>
              <a:gdLst>
                <a:gd name="connsiteX0" fmla="*/ 347041 w 607639"/>
                <a:gd name="connsiteY0" fmla="*/ 313875 h 606722"/>
                <a:gd name="connsiteX1" fmla="*/ 379713 w 607639"/>
                <a:gd name="connsiteY1" fmla="*/ 346512 h 606722"/>
                <a:gd name="connsiteX2" fmla="*/ 347041 w 607639"/>
                <a:gd name="connsiteY2" fmla="*/ 379149 h 606722"/>
                <a:gd name="connsiteX3" fmla="*/ 314369 w 607639"/>
                <a:gd name="connsiteY3" fmla="*/ 346512 h 606722"/>
                <a:gd name="connsiteX4" fmla="*/ 347041 w 607639"/>
                <a:gd name="connsiteY4" fmla="*/ 313875 h 606722"/>
                <a:gd name="connsiteX5" fmla="*/ 260563 w 607639"/>
                <a:gd name="connsiteY5" fmla="*/ 213037 h 606722"/>
                <a:gd name="connsiteX6" fmla="*/ 313452 w 607639"/>
                <a:gd name="connsiteY6" fmla="*/ 265856 h 606722"/>
                <a:gd name="connsiteX7" fmla="*/ 260563 w 607639"/>
                <a:gd name="connsiteY7" fmla="*/ 318675 h 606722"/>
                <a:gd name="connsiteX8" fmla="*/ 207674 w 607639"/>
                <a:gd name="connsiteY8" fmla="*/ 265856 h 606722"/>
                <a:gd name="connsiteX9" fmla="*/ 260563 w 607639"/>
                <a:gd name="connsiteY9" fmla="*/ 213037 h 606722"/>
                <a:gd name="connsiteX10" fmla="*/ 303775 w 607639"/>
                <a:gd name="connsiteY10" fmla="*/ 152236 h 606722"/>
                <a:gd name="connsiteX11" fmla="*/ 152466 w 607639"/>
                <a:gd name="connsiteY11" fmla="*/ 303317 h 606722"/>
                <a:gd name="connsiteX12" fmla="*/ 303775 w 607639"/>
                <a:gd name="connsiteY12" fmla="*/ 454486 h 606722"/>
                <a:gd name="connsiteX13" fmla="*/ 455173 w 607639"/>
                <a:gd name="connsiteY13" fmla="*/ 303317 h 606722"/>
                <a:gd name="connsiteX14" fmla="*/ 303775 w 607639"/>
                <a:gd name="connsiteY14" fmla="*/ 152236 h 606722"/>
                <a:gd name="connsiteX15" fmla="*/ 270042 w 607639"/>
                <a:gd name="connsiteY15" fmla="*/ 0 h 606722"/>
                <a:gd name="connsiteX16" fmla="*/ 337597 w 607639"/>
                <a:gd name="connsiteY16" fmla="*/ 0 h 606722"/>
                <a:gd name="connsiteX17" fmla="*/ 361628 w 607639"/>
                <a:gd name="connsiteY17" fmla="*/ 23995 h 606722"/>
                <a:gd name="connsiteX18" fmla="*/ 337597 w 607639"/>
                <a:gd name="connsiteY18" fmla="*/ 47901 h 606722"/>
                <a:gd name="connsiteX19" fmla="*/ 327806 w 607639"/>
                <a:gd name="connsiteY19" fmla="*/ 47901 h 606722"/>
                <a:gd name="connsiteX20" fmla="*/ 327806 w 607639"/>
                <a:gd name="connsiteY20" fmla="*/ 105756 h 606722"/>
                <a:gd name="connsiteX21" fmla="*/ 426691 w 607639"/>
                <a:gd name="connsiteY21" fmla="*/ 146726 h 606722"/>
                <a:gd name="connsiteX22" fmla="*/ 467723 w 607639"/>
                <a:gd name="connsiteY22" fmla="*/ 105756 h 606722"/>
                <a:gd name="connsiteX23" fmla="*/ 460780 w 607639"/>
                <a:gd name="connsiteY23" fmla="*/ 98913 h 606722"/>
                <a:gd name="connsiteX24" fmla="*/ 460780 w 607639"/>
                <a:gd name="connsiteY24" fmla="*/ 64965 h 606722"/>
                <a:gd name="connsiteX25" fmla="*/ 494691 w 607639"/>
                <a:gd name="connsiteY25" fmla="*/ 64965 h 606722"/>
                <a:gd name="connsiteX26" fmla="*/ 530382 w 607639"/>
                <a:gd name="connsiteY26" fmla="*/ 100602 h 606722"/>
                <a:gd name="connsiteX27" fmla="*/ 531094 w 607639"/>
                <a:gd name="connsiteY27" fmla="*/ 101313 h 606722"/>
                <a:gd name="connsiteX28" fmla="*/ 537414 w 607639"/>
                <a:gd name="connsiteY28" fmla="*/ 107534 h 606722"/>
                <a:gd name="connsiteX29" fmla="*/ 537770 w 607639"/>
                <a:gd name="connsiteY29" fmla="*/ 107978 h 606722"/>
                <a:gd name="connsiteX30" fmla="*/ 537948 w 607639"/>
                <a:gd name="connsiteY30" fmla="*/ 108156 h 606722"/>
                <a:gd name="connsiteX31" fmla="*/ 538482 w 607639"/>
                <a:gd name="connsiteY31" fmla="*/ 108689 h 606722"/>
                <a:gd name="connsiteX32" fmla="*/ 538215 w 607639"/>
                <a:gd name="connsiteY32" fmla="*/ 108423 h 606722"/>
                <a:gd name="connsiteX33" fmla="*/ 538749 w 607639"/>
                <a:gd name="connsiteY33" fmla="*/ 108867 h 606722"/>
                <a:gd name="connsiteX34" fmla="*/ 539105 w 607639"/>
                <a:gd name="connsiteY34" fmla="*/ 109311 h 606722"/>
                <a:gd name="connsiteX35" fmla="*/ 542487 w 607639"/>
                <a:gd name="connsiteY35" fmla="*/ 112688 h 606722"/>
                <a:gd name="connsiteX36" fmla="*/ 542487 w 607639"/>
                <a:gd name="connsiteY36" fmla="*/ 146637 h 606722"/>
                <a:gd name="connsiteX37" fmla="*/ 508576 w 607639"/>
                <a:gd name="connsiteY37" fmla="*/ 146637 h 606722"/>
                <a:gd name="connsiteX38" fmla="*/ 501634 w 607639"/>
                <a:gd name="connsiteY38" fmla="*/ 139705 h 606722"/>
                <a:gd name="connsiteX39" fmla="*/ 460691 w 607639"/>
                <a:gd name="connsiteY39" fmla="*/ 180675 h 606722"/>
                <a:gd name="connsiteX40" fmla="*/ 501723 w 607639"/>
                <a:gd name="connsiteY40" fmla="*/ 279410 h 606722"/>
                <a:gd name="connsiteX41" fmla="*/ 559576 w 607639"/>
                <a:gd name="connsiteY41" fmla="*/ 279410 h 606722"/>
                <a:gd name="connsiteX42" fmla="*/ 559576 w 607639"/>
                <a:gd name="connsiteY42" fmla="*/ 269634 h 606722"/>
                <a:gd name="connsiteX43" fmla="*/ 583608 w 607639"/>
                <a:gd name="connsiteY43" fmla="*/ 245639 h 606722"/>
                <a:gd name="connsiteX44" fmla="*/ 607639 w 607639"/>
                <a:gd name="connsiteY44" fmla="*/ 269634 h 606722"/>
                <a:gd name="connsiteX45" fmla="*/ 607639 w 607639"/>
                <a:gd name="connsiteY45" fmla="*/ 337088 h 606722"/>
                <a:gd name="connsiteX46" fmla="*/ 583608 w 607639"/>
                <a:gd name="connsiteY46" fmla="*/ 361083 h 606722"/>
                <a:gd name="connsiteX47" fmla="*/ 559576 w 607639"/>
                <a:gd name="connsiteY47" fmla="*/ 337088 h 606722"/>
                <a:gd name="connsiteX48" fmla="*/ 559576 w 607639"/>
                <a:gd name="connsiteY48" fmla="*/ 327312 h 606722"/>
                <a:gd name="connsiteX49" fmla="*/ 501723 w 607639"/>
                <a:gd name="connsiteY49" fmla="*/ 327312 h 606722"/>
                <a:gd name="connsiteX50" fmla="*/ 460691 w 607639"/>
                <a:gd name="connsiteY50" fmla="*/ 426047 h 606722"/>
                <a:gd name="connsiteX51" fmla="*/ 501634 w 607639"/>
                <a:gd name="connsiteY51" fmla="*/ 467017 h 606722"/>
                <a:gd name="connsiteX52" fmla="*/ 508576 w 607639"/>
                <a:gd name="connsiteY52" fmla="*/ 460085 h 606722"/>
                <a:gd name="connsiteX53" fmla="*/ 542487 w 607639"/>
                <a:gd name="connsiteY53" fmla="*/ 460085 h 606722"/>
                <a:gd name="connsiteX54" fmla="*/ 542487 w 607639"/>
                <a:gd name="connsiteY54" fmla="*/ 493945 h 606722"/>
                <a:gd name="connsiteX55" fmla="*/ 518990 w 607639"/>
                <a:gd name="connsiteY55" fmla="*/ 517496 h 606722"/>
                <a:gd name="connsiteX56" fmla="*/ 494691 w 607639"/>
                <a:gd name="connsiteY56" fmla="*/ 541668 h 606722"/>
                <a:gd name="connsiteX57" fmla="*/ 460780 w 607639"/>
                <a:gd name="connsiteY57" fmla="*/ 541668 h 606722"/>
                <a:gd name="connsiteX58" fmla="*/ 460780 w 607639"/>
                <a:gd name="connsiteY58" fmla="*/ 507809 h 606722"/>
                <a:gd name="connsiteX59" fmla="*/ 467723 w 607639"/>
                <a:gd name="connsiteY59" fmla="*/ 500877 h 606722"/>
                <a:gd name="connsiteX60" fmla="*/ 426691 w 607639"/>
                <a:gd name="connsiteY60" fmla="*/ 459996 h 606722"/>
                <a:gd name="connsiteX61" fmla="*/ 327806 w 607639"/>
                <a:gd name="connsiteY61" fmla="*/ 500966 h 606722"/>
                <a:gd name="connsiteX62" fmla="*/ 327806 w 607639"/>
                <a:gd name="connsiteY62" fmla="*/ 558732 h 606722"/>
                <a:gd name="connsiteX63" fmla="*/ 337597 w 607639"/>
                <a:gd name="connsiteY63" fmla="*/ 558732 h 606722"/>
                <a:gd name="connsiteX64" fmla="*/ 361628 w 607639"/>
                <a:gd name="connsiteY64" fmla="*/ 582727 h 606722"/>
                <a:gd name="connsiteX65" fmla="*/ 337597 w 607639"/>
                <a:gd name="connsiteY65" fmla="*/ 606722 h 606722"/>
                <a:gd name="connsiteX66" fmla="*/ 270042 w 607639"/>
                <a:gd name="connsiteY66" fmla="*/ 606722 h 606722"/>
                <a:gd name="connsiteX67" fmla="*/ 246011 w 607639"/>
                <a:gd name="connsiteY67" fmla="*/ 582727 h 606722"/>
                <a:gd name="connsiteX68" fmla="*/ 270042 w 607639"/>
                <a:gd name="connsiteY68" fmla="*/ 558732 h 606722"/>
                <a:gd name="connsiteX69" fmla="*/ 279833 w 607639"/>
                <a:gd name="connsiteY69" fmla="*/ 558732 h 606722"/>
                <a:gd name="connsiteX70" fmla="*/ 279833 w 607639"/>
                <a:gd name="connsiteY70" fmla="*/ 500966 h 606722"/>
                <a:gd name="connsiteX71" fmla="*/ 180948 w 607639"/>
                <a:gd name="connsiteY71" fmla="*/ 459996 h 606722"/>
                <a:gd name="connsiteX72" fmla="*/ 139916 w 607639"/>
                <a:gd name="connsiteY72" fmla="*/ 500877 h 606722"/>
                <a:gd name="connsiteX73" fmla="*/ 146859 w 607639"/>
                <a:gd name="connsiteY73" fmla="*/ 507809 h 606722"/>
                <a:gd name="connsiteX74" fmla="*/ 146859 w 607639"/>
                <a:gd name="connsiteY74" fmla="*/ 541668 h 606722"/>
                <a:gd name="connsiteX75" fmla="*/ 112859 w 607639"/>
                <a:gd name="connsiteY75" fmla="*/ 541668 h 606722"/>
                <a:gd name="connsiteX76" fmla="*/ 77257 w 607639"/>
                <a:gd name="connsiteY76" fmla="*/ 506120 h 606722"/>
                <a:gd name="connsiteX77" fmla="*/ 68534 w 607639"/>
                <a:gd name="connsiteY77" fmla="*/ 497411 h 606722"/>
                <a:gd name="connsiteX78" fmla="*/ 65063 w 607639"/>
                <a:gd name="connsiteY78" fmla="*/ 493945 h 606722"/>
                <a:gd name="connsiteX79" fmla="*/ 65063 w 607639"/>
                <a:gd name="connsiteY79" fmla="*/ 460085 h 606722"/>
                <a:gd name="connsiteX80" fmla="*/ 99063 w 607639"/>
                <a:gd name="connsiteY80" fmla="*/ 460085 h 606722"/>
                <a:gd name="connsiteX81" fmla="*/ 105916 w 607639"/>
                <a:gd name="connsiteY81" fmla="*/ 467017 h 606722"/>
                <a:gd name="connsiteX82" fmla="*/ 146948 w 607639"/>
                <a:gd name="connsiteY82" fmla="*/ 426047 h 606722"/>
                <a:gd name="connsiteX83" fmla="*/ 105916 w 607639"/>
                <a:gd name="connsiteY83" fmla="*/ 327312 h 606722"/>
                <a:gd name="connsiteX84" fmla="*/ 47974 w 607639"/>
                <a:gd name="connsiteY84" fmla="*/ 327312 h 606722"/>
                <a:gd name="connsiteX85" fmla="*/ 47974 w 607639"/>
                <a:gd name="connsiteY85" fmla="*/ 337088 h 606722"/>
                <a:gd name="connsiteX86" fmla="*/ 24031 w 607639"/>
                <a:gd name="connsiteY86" fmla="*/ 361083 h 606722"/>
                <a:gd name="connsiteX87" fmla="*/ 0 w 607639"/>
                <a:gd name="connsiteY87" fmla="*/ 337088 h 606722"/>
                <a:gd name="connsiteX88" fmla="*/ 0 w 607639"/>
                <a:gd name="connsiteY88" fmla="*/ 269634 h 606722"/>
                <a:gd name="connsiteX89" fmla="*/ 24031 w 607639"/>
                <a:gd name="connsiteY89" fmla="*/ 245639 h 606722"/>
                <a:gd name="connsiteX90" fmla="*/ 47974 w 607639"/>
                <a:gd name="connsiteY90" fmla="*/ 269634 h 606722"/>
                <a:gd name="connsiteX91" fmla="*/ 47974 w 607639"/>
                <a:gd name="connsiteY91" fmla="*/ 279410 h 606722"/>
                <a:gd name="connsiteX92" fmla="*/ 105916 w 607639"/>
                <a:gd name="connsiteY92" fmla="*/ 279410 h 606722"/>
                <a:gd name="connsiteX93" fmla="*/ 146948 w 607639"/>
                <a:gd name="connsiteY93" fmla="*/ 180675 h 606722"/>
                <a:gd name="connsiteX94" fmla="*/ 105916 w 607639"/>
                <a:gd name="connsiteY94" fmla="*/ 139705 h 606722"/>
                <a:gd name="connsiteX95" fmla="*/ 99063 w 607639"/>
                <a:gd name="connsiteY95" fmla="*/ 146637 h 606722"/>
                <a:gd name="connsiteX96" fmla="*/ 65063 w 607639"/>
                <a:gd name="connsiteY96" fmla="*/ 146637 h 606722"/>
                <a:gd name="connsiteX97" fmla="*/ 65063 w 607639"/>
                <a:gd name="connsiteY97" fmla="*/ 112688 h 606722"/>
                <a:gd name="connsiteX98" fmla="*/ 106450 w 607639"/>
                <a:gd name="connsiteY98" fmla="*/ 71452 h 606722"/>
                <a:gd name="connsiteX99" fmla="*/ 112859 w 607639"/>
                <a:gd name="connsiteY99" fmla="*/ 64965 h 606722"/>
                <a:gd name="connsiteX100" fmla="*/ 146859 w 607639"/>
                <a:gd name="connsiteY100" fmla="*/ 64965 h 606722"/>
                <a:gd name="connsiteX101" fmla="*/ 146859 w 607639"/>
                <a:gd name="connsiteY101" fmla="*/ 98913 h 606722"/>
                <a:gd name="connsiteX102" fmla="*/ 139916 w 607639"/>
                <a:gd name="connsiteY102" fmla="*/ 105756 h 606722"/>
                <a:gd name="connsiteX103" fmla="*/ 180948 w 607639"/>
                <a:gd name="connsiteY103" fmla="*/ 146726 h 606722"/>
                <a:gd name="connsiteX104" fmla="*/ 279833 w 607639"/>
                <a:gd name="connsiteY104" fmla="*/ 105756 h 606722"/>
                <a:gd name="connsiteX105" fmla="*/ 279833 w 607639"/>
                <a:gd name="connsiteY105" fmla="*/ 47901 h 606722"/>
                <a:gd name="connsiteX106" fmla="*/ 270042 w 607639"/>
                <a:gd name="connsiteY106" fmla="*/ 47901 h 606722"/>
                <a:gd name="connsiteX107" fmla="*/ 246011 w 607639"/>
                <a:gd name="connsiteY107" fmla="*/ 23995 h 606722"/>
                <a:gd name="connsiteX108" fmla="*/ 270042 w 607639"/>
                <a:gd name="connsiteY10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607639" h="606722">
                  <a:moveTo>
                    <a:pt x="347041" y="313875"/>
                  </a:moveTo>
                  <a:cubicBezTo>
                    <a:pt x="365085" y="313875"/>
                    <a:pt x="379713" y="328487"/>
                    <a:pt x="379713" y="346512"/>
                  </a:cubicBezTo>
                  <a:cubicBezTo>
                    <a:pt x="379713" y="364537"/>
                    <a:pt x="365085" y="379149"/>
                    <a:pt x="347041" y="379149"/>
                  </a:cubicBezTo>
                  <a:cubicBezTo>
                    <a:pt x="328997" y="379149"/>
                    <a:pt x="314369" y="364537"/>
                    <a:pt x="314369" y="346512"/>
                  </a:cubicBezTo>
                  <a:cubicBezTo>
                    <a:pt x="314369" y="328487"/>
                    <a:pt x="328997" y="313875"/>
                    <a:pt x="347041" y="313875"/>
                  </a:cubicBezTo>
                  <a:close/>
                  <a:moveTo>
                    <a:pt x="260563" y="213037"/>
                  </a:moveTo>
                  <a:cubicBezTo>
                    <a:pt x="289773" y="213037"/>
                    <a:pt x="313452" y="236685"/>
                    <a:pt x="313452" y="265856"/>
                  </a:cubicBezTo>
                  <a:cubicBezTo>
                    <a:pt x="313452" y="295027"/>
                    <a:pt x="289773" y="318675"/>
                    <a:pt x="260563" y="318675"/>
                  </a:cubicBezTo>
                  <a:cubicBezTo>
                    <a:pt x="231353" y="318675"/>
                    <a:pt x="207674" y="295027"/>
                    <a:pt x="207674" y="265856"/>
                  </a:cubicBezTo>
                  <a:cubicBezTo>
                    <a:pt x="207674" y="236685"/>
                    <a:pt x="231353" y="213037"/>
                    <a:pt x="260563" y="213037"/>
                  </a:cubicBezTo>
                  <a:close/>
                  <a:moveTo>
                    <a:pt x="303775" y="152236"/>
                  </a:moveTo>
                  <a:cubicBezTo>
                    <a:pt x="220377" y="152236"/>
                    <a:pt x="152466" y="220045"/>
                    <a:pt x="152466" y="303317"/>
                  </a:cubicBezTo>
                  <a:cubicBezTo>
                    <a:pt x="152466" y="386678"/>
                    <a:pt x="220377" y="454486"/>
                    <a:pt x="303775" y="454486"/>
                  </a:cubicBezTo>
                  <a:cubicBezTo>
                    <a:pt x="387262" y="454486"/>
                    <a:pt x="455173" y="386678"/>
                    <a:pt x="455173" y="303317"/>
                  </a:cubicBezTo>
                  <a:cubicBezTo>
                    <a:pt x="455173" y="220045"/>
                    <a:pt x="387262" y="152236"/>
                    <a:pt x="303775" y="152236"/>
                  </a:cubicBezTo>
                  <a:close/>
                  <a:moveTo>
                    <a:pt x="270042" y="0"/>
                  </a:moveTo>
                  <a:lnTo>
                    <a:pt x="337597" y="0"/>
                  </a:lnTo>
                  <a:cubicBezTo>
                    <a:pt x="350859" y="0"/>
                    <a:pt x="361628" y="10753"/>
                    <a:pt x="361628" y="23995"/>
                  </a:cubicBezTo>
                  <a:cubicBezTo>
                    <a:pt x="361628" y="37237"/>
                    <a:pt x="350859" y="47901"/>
                    <a:pt x="337597" y="47901"/>
                  </a:cubicBezTo>
                  <a:lnTo>
                    <a:pt x="327806" y="47901"/>
                  </a:lnTo>
                  <a:lnTo>
                    <a:pt x="327806" y="105756"/>
                  </a:lnTo>
                  <a:cubicBezTo>
                    <a:pt x="364833" y="110200"/>
                    <a:pt x="398744" y="124864"/>
                    <a:pt x="426691" y="146726"/>
                  </a:cubicBezTo>
                  <a:lnTo>
                    <a:pt x="467723" y="105756"/>
                  </a:lnTo>
                  <a:lnTo>
                    <a:pt x="460780" y="98913"/>
                  </a:lnTo>
                  <a:cubicBezTo>
                    <a:pt x="451435" y="89493"/>
                    <a:pt x="451435" y="74385"/>
                    <a:pt x="460780" y="64965"/>
                  </a:cubicBezTo>
                  <a:cubicBezTo>
                    <a:pt x="470126" y="55633"/>
                    <a:pt x="485346" y="55633"/>
                    <a:pt x="494691" y="64965"/>
                  </a:cubicBezTo>
                  <a:lnTo>
                    <a:pt x="530382" y="100602"/>
                  </a:lnTo>
                  <a:lnTo>
                    <a:pt x="531094" y="101313"/>
                  </a:lnTo>
                  <a:lnTo>
                    <a:pt x="537414" y="107534"/>
                  </a:lnTo>
                  <a:lnTo>
                    <a:pt x="537770" y="107978"/>
                  </a:lnTo>
                  <a:lnTo>
                    <a:pt x="537948" y="108156"/>
                  </a:lnTo>
                  <a:lnTo>
                    <a:pt x="538482" y="108689"/>
                  </a:lnTo>
                  <a:lnTo>
                    <a:pt x="538215" y="108423"/>
                  </a:lnTo>
                  <a:lnTo>
                    <a:pt x="538749" y="108867"/>
                  </a:lnTo>
                  <a:lnTo>
                    <a:pt x="539105" y="109311"/>
                  </a:lnTo>
                  <a:lnTo>
                    <a:pt x="542487" y="112688"/>
                  </a:lnTo>
                  <a:cubicBezTo>
                    <a:pt x="551922" y="122109"/>
                    <a:pt x="551922" y="137217"/>
                    <a:pt x="542487" y="146637"/>
                  </a:cubicBezTo>
                  <a:cubicBezTo>
                    <a:pt x="533142" y="155969"/>
                    <a:pt x="517922" y="155969"/>
                    <a:pt x="508576" y="146637"/>
                  </a:cubicBezTo>
                  <a:lnTo>
                    <a:pt x="501634" y="139705"/>
                  </a:lnTo>
                  <a:lnTo>
                    <a:pt x="460691" y="180675"/>
                  </a:lnTo>
                  <a:cubicBezTo>
                    <a:pt x="482587" y="208491"/>
                    <a:pt x="497272" y="242440"/>
                    <a:pt x="501723" y="279410"/>
                  </a:cubicBezTo>
                  <a:lnTo>
                    <a:pt x="559576" y="279410"/>
                  </a:lnTo>
                  <a:lnTo>
                    <a:pt x="559576" y="269634"/>
                  </a:lnTo>
                  <a:cubicBezTo>
                    <a:pt x="559576" y="256393"/>
                    <a:pt x="570346" y="245639"/>
                    <a:pt x="583608" y="245639"/>
                  </a:cubicBezTo>
                  <a:cubicBezTo>
                    <a:pt x="596869" y="245639"/>
                    <a:pt x="607639" y="256393"/>
                    <a:pt x="607639" y="269634"/>
                  </a:cubicBezTo>
                  <a:lnTo>
                    <a:pt x="607639" y="337088"/>
                  </a:lnTo>
                  <a:cubicBezTo>
                    <a:pt x="607639" y="350329"/>
                    <a:pt x="596869" y="361083"/>
                    <a:pt x="583608" y="361083"/>
                  </a:cubicBezTo>
                  <a:cubicBezTo>
                    <a:pt x="570346" y="361083"/>
                    <a:pt x="559576" y="350329"/>
                    <a:pt x="559576" y="337088"/>
                  </a:cubicBezTo>
                  <a:lnTo>
                    <a:pt x="559576" y="327312"/>
                  </a:lnTo>
                  <a:lnTo>
                    <a:pt x="501723" y="327312"/>
                  </a:lnTo>
                  <a:cubicBezTo>
                    <a:pt x="497272" y="364282"/>
                    <a:pt x="482587" y="398142"/>
                    <a:pt x="460691" y="426047"/>
                  </a:cubicBezTo>
                  <a:lnTo>
                    <a:pt x="501634" y="467017"/>
                  </a:lnTo>
                  <a:lnTo>
                    <a:pt x="508576" y="460085"/>
                  </a:lnTo>
                  <a:cubicBezTo>
                    <a:pt x="517922" y="450753"/>
                    <a:pt x="533142" y="450753"/>
                    <a:pt x="542487" y="460085"/>
                  </a:cubicBezTo>
                  <a:cubicBezTo>
                    <a:pt x="551922" y="469416"/>
                    <a:pt x="551922" y="484613"/>
                    <a:pt x="542487" y="493945"/>
                  </a:cubicBezTo>
                  <a:cubicBezTo>
                    <a:pt x="512759" y="523717"/>
                    <a:pt x="518456" y="518029"/>
                    <a:pt x="518990" y="517496"/>
                  </a:cubicBezTo>
                  <a:cubicBezTo>
                    <a:pt x="518545" y="517940"/>
                    <a:pt x="514272" y="522206"/>
                    <a:pt x="494691" y="541668"/>
                  </a:cubicBezTo>
                  <a:cubicBezTo>
                    <a:pt x="485346" y="551089"/>
                    <a:pt x="470126" y="551089"/>
                    <a:pt x="460780" y="541668"/>
                  </a:cubicBezTo>
                  <a:cubicBezTo>
                    <a:pt x="451435" y="532337"/>
                    <a:pt x="451435" y="517140"/>
                    <a:pt x="460780" y="507809"/>
                  </a:cubicBezTo>
                  <a:lnTo>
                    <a:pt x="467723" y="500877"/>
                  </a:lnTo>
                  <a:lnTo>
                    <a:pt x="426691" y="459996"/>
                  </a:lnTo>
                  <a:cubicBezTo>
                    <a:pt x="398744" y="481858"/>
                    <a:pt x="364833" y="496522"/>
                    <a:pt x="327806" y="500966"/>
                  </a:cubicBezTo>
                  <a:lnTo>
                    <a:pt x="327806" y="558732"/>
                  </a:lnTo>
                  <a:lnTo>
                    <a:pt x="337597" y="558732"/>
                  </a:lnTo>
                  <a:cubicBezTo>
                    <a:pt x="350859" y="558732"/>
                    <a:pt x="361628" y="569485"/>
                    <a:pt x="361628" y="582727"/>
                  </a:cubicBezTo>
                  <a:cubicBezTo>
                    <a:pt x="361628" y="595969"/>
                    <a:pt x="350859" y="606722"/>
                    <a:pt x="337597" y="606722"/>
                  </a:cubicBezTo>
                  <a:lnTo>
                    <a:pt x="270042" y="606722"/>
                  </a:lnTo>
                  <a:cubicBezTo>
                    <a:pt x="256780" y="606722"/>
                    <a:pt x="246011" y="595969"/>
                    <a:pt x="246011" y="582727"/>
                  </a:cubicBezTo>
                  <a:cubicBezTo>
                    <a:pt x="246011" y="569485"/>
                    <a:pt x="256780" y="558732"/>
                    <a:pt x="270042" y="558732"/>
                  </a:cubicBezTo>
                  <a:lnTo>
                    <a:pt x="279833" y="558732"/>
                  </a:lnTo>
                  <a:lnTo>
                    <a:pt x="279833" y="500966"/>
                  </a:lnTo>
                  <a:cubicBezTo>
                    <a:pt x="242806" y="496522"/>
                    <a:pt x="208806" y="481858"/>
                    <a:pt x="180948" y="459996"/>
                  </a:cubicBezTo>
                  <a:lnTo>
                    <a:pt x="139916" y="500877"/>
                  </a:lnTo>
                  <a:lnTo>
                    <a:pt x="146859" y="507809"/>
                  </a:lnTo>
                  <a:cubicBezTo>
                    <a:pt x="156204" y="517140"/>
                    <a:pt x="156204" y="532337"/>
                    <a:pt x="146859" y="541668"/>
                  </a:cubicBezTo>
                  <a:cubicBezTo>
                    <a:pt x="137424" y="551089"/>
                    <a:pt x="122293" y="551089"/>
                    <a:pt x="112859" y="541668"/>
                  </a:cubicBezTo>
                  <a:lnTo>
                    <a:pt x="77257" y="506120"/>
                  </a:lnTo>
                  <a:lnTo>
                    <a:pt x="68534" y="497411"/>
                  </a:lnTo>
                  <a:lnTo>
                    <a:pt x="65063" y="493945"/>
                  </a:lnTo>
                  <a:cubicBezTo>
                    <a:pt x="55717" y="484613"/>
                    <a:pt x="55717" y="469416"/>
                    <a:pt x="65063" y="460085"/>
                  </a:cubicBezTo>
                  <a:cubicBezTo>
                    <a:pt x="74497" y="450753"/>
                    <a:pt x="89628" y="450753"/>
                    <a:pt x="99063" y="460085"/>
                  </a:cubicBezTo>
                  <a:lnTo>
                    <a:pt x="105916" y="467017"/>
                  </a:lnTo>
                  <a:lnTo>
                    <a:pt x="146948" y="426047"/>
                  </a:lnTo>
                  <a:cubicBezTo>
                    <a:pt x="125052" y="398142"/>
                    <a:pt x="110367" y="364282"/>
                    <a:pt x="105916" y="327312"/>
                  </a:cubicBezTo>
                  <a:lnTo>
                    <a:pt x="47974" y="327312"/>
                  </a:lnTo>
                  <a:lnTo>
                    <a:pt x="47974" y="337088"/>
                  </a:lnTo>
                  <a:cubicBezTo>
                    <a:pt x="47974" y="350329"/>
                    <a:pt x="37293" y="361083"/>
                    <a:pt x="24031" y="361083"/>
                  </a:cubicBezTo>
                  <a:cubicBezTo>
                    <a:pt x="10770" y="361083"/>
                    <a:pt x="0" y="350329"/>
                    <a:pt x="0" y="337088"/>
                  </a:cubicBezTo>
                  <a:lnTo>
                    <a:pt x="0" y="269634"/>
                  </a:lnTo>
                  <a:cubicBezTo>
                    <a:pt x="0" y="256393"/>
                    <a:pt x="10770" y="245639"/>
                    <a:pt x="24031" y="245639"/>
                  </a:cubicBezTo>
                  <a:cubicBezTo>
                    <a:pt x="37293" y="245639"/>
                    <a:pt x="47974" y="256393"/>
                    <a:pt x="47974" y="269634"/>
                  </a:cubicBezTo>
                  <a:lnTo>
                    <a:pt x="47974" y="279410"/>
                  </a:lnTo>
                  <a:lnTo>
                    <a:pt x="105916" y="279410"/>
                  </a:lnTo>
                  <a:cubicBezTo>
                    <a:pt x="110367" y="242440"/>
                    <a:pt x="125052" y="208491"/>
                    <a:pt x="146948" y="180675"/>
                  </a:cubicBezTo>
                  <a:lnTo>
                    <a:pt x="105916" y="139705"/>
                  </a:lnTo>
                  <a:lnTo>
                    <a:pt x="99063" y="146637"/>
                  </a:lnTo>
                  <a:cubicBezTo>
                    <a:pt x="89628" y="155969"/>
                    <a:pt x="74497" y="155969"/>
                    <a:pt x="65063" y="146637"/>
                  </a:cubicBezTo>
                  <a:cubicBezTo>
                    <a:pt x="55717" y="137217"/>
                    <a:pt x="55717" y="122109"/>
                    <a:pt x="65063" y="112688"/>
                  </a:cubicBezTo>
                  <a:lnTo>
                    <a:pt x="106450" y="71452"/>
                  </a:lnTo>
                  <a:lnTo>
                    <a:pt x="112859" y="64965"/>
                  </a:lnTo>
                  <a:cubicBezTo>
                    <a:pt x="122293" y="55633"/>
                    <a:pt x="137424" y="55633"/>
                    <a:pt x="146859" y="64965"/>
                  </a:cubicBezTo>
                  <a:cubicBezTo>
                    <a:pt x="156204" y="74385"/>
                    <a:pt x="156204" y="89493"/>
                    <a:pt x="146859" y="98913"/>
                  </a:cubicBezTo>
                  <a:lnTo>
                    <a:pt x="139916" y="105756"/>
                  </a:lnTo>
                  <a:lnTo>
                    <a:pt x="180948" y="146726"/>
                  </a:lnTo>
                  <a:cubicBezTo>
                    <a:pt x="208806" y="124864"/>
                    <a:pt x="242806" y="110200"/>
                    <a:pt x="279833" y="105756"/>
                  </a:cubicBezTo>
                  <a:lnTo>
                    <a:pt x="279833" y="47901"/>
                  </a:lnTo>
                  <a:lnTo>
                    <a:pt x="270042" y="47901"/>
                  </a:lnTo>
                  <a:cubicBezTo>
                    <a:pt x="256780" y="47901"/>
                    <a:pt x="246011" y="37237"/>
                    <a:pt x="246011" y="23995"/>
                  </a:cubicBezTo>
                  <a:cubicBezTo>
                    <a:pt x="246011" y="10753"/>
                    <a:pt x="256780" y="0"/>
                    <a:pt x="270042"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4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grpSp>
      <p:sp>
        <p:nvSpPr>
          <p:cNvPr id="5" name="日期占位符 4"/>
          <p:cNvSpPr>
            <a:spLocks noGrp="1"/>
          </p:cNvSpPr>
          <p:nvPr>
            <p:ph type="dt" sz="half" idx="26"/>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8" name="灯片编号占位符 7"/>
          <p:cNvSpPr>
            <a:spLocks noGrp="1"/>
          </p:cNvSpPr>
          <p:nvPr>
            <p:ph type="sldNum" sz="quarter" idx="28"/>
          </p:nvPr>
        </p:nvSpPr>
        <p:spPr/>
        <p:txBody>
          <a:bodyPr/>
          <a:lstStyle/>
          <a:p>
            <a:fld id="{C79ECAFE-A460-4E13-ABCB-32CAE6136244}" type="slidenum">
              <a:rPr lang="zh-CN" altLang="en-US" smtClean="0"/>
              <a:t>‹#›</a:t>
            </a:fld>
            <a:endParaRPr lang="zh-CN" altLang="en-US" dirty="0"/>
          </a:p>
        </p:txBody>
      </p:sp>
      <p:cxnSp>
        <p:nvCxnSpPr>
          <p:cNvPr id="18" name="直接连接符 17"/>
          <p:cNvCxnSpPr/>
          <p:nvPr userDrawn="1"/>
        </p:nvCxnSpPr>
        <p:spPr>
          <a:xfrm>
            <a:off x="650931" y="852684"/>
            <a:ext cx="10867969"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介绍内容拓展-1">
    <p:spTree>
      <p:nvGrpSpPr>
        <p:cNvPr id="1" name=""/>
        <p:cNvGrpSpPr/>
        <p:nvPr/>
      </p:nvGrpSpPr>
      <p:grpSpPr>
        <a:xfrm>
          <a:off x="0" y="0"/>
          <a:ext cx="0" cy="0"/>
          <a:chOff x="0" y="0"/>
          <a:chExt cx="0" cy="0"/>
        </a:xfrm>
      </p:grpSpPr>
      <p:pic>
        <p:nvPicPr>
          <p:cNvPr id="36" name="图片 35"/>
          <p:cNvPicPr>
            <a:picLocks noChangeAspect="1"/>
          </p:cNvPicPr>
          <p:nvPr userDrawn="1"/>
        </p:nvPicPr>
        <p:blipFill rotWithShape="1">
          <a:blip r:embed="rId2">
            <a:alphaModFix amt="5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sp>
        <p:nvSpPr>
          <p:cNvPr id="3" name="文本框 2"/>
          <p:cNvSpPr txBox="1"/>
          <p:nvPr userDrawn="1"/>
        </p:nvSpPr>
        <p:spPr>
          <a:xfrm>
            <a:off x="660400" y="1383671"/>
            <a:ext cx="5001787" cy="1323439"/>
          </a:xfrm>
          <a:prstGeom prst="rect">
            <a:avLst/>
          </a:prstGeom>
          <a:noFill/>
        </p:spPr>
        <p:txBody>
          <a:bodyPr wrap="square" lIns="0" rtlCol="0">
            <a:spAutoFit/>
          </a:bodyPr>
          <a:lstStyle/>
          <a:p>
            <a:r>
              <a:rPr lang="en-US" altLang="zh-CN" sz="8000" i="1" dirty="0">
                <a:solidFill>
                  <a:schemeClr val="bg1">
                    <a:lumMod val="95000"/>
                  </a:schemeClr>
                </a:solidFill>
              </a:rPr>
              <a:t>Our team</a:t>
            </a:r>
            <a:endParaRPr lang="zh-CN" altLang="en-US" sz="8000" i="1" dirty="0">
              <a:solidFill>
                <a:schemeClr val="bg1">
                  <a:lumMod val="95000"/>
                </a:schemeClr>
              </a:solidFill>
            </a:endParaRPr>
          </a:p>
        </p:txBody>
      </p:sp>
      <p:sp>
        <p:nvSpPr>
          <p:cNvPr id="32" name="图片占位符 31"/>
          <p:cNvSpPr>
            <a:spLocks noGrp="1"/>
          </p:cNvSpPr>
          <p:nvPr>
            <p:ph type="pic" sz="quarter" idx="31"/>
          </p:nvPr>
        </p:nvSpPr>
        <p:spPr>
          <a:xfrm>
            <a:off x="5792230" y="1461189"/>
            <a:ext cx="1908733" cy="3364810"/>
          </a:xfrm>
          <a:custGeom>
            <a:avLst/>
            <a:gdLst>
              <a:gd name="connsiteX0" fmla="*/ 0 w 1908733"/>
              <a:gd name="connsiteY0" fmla="*/ 0 h 3364810"/>
              <a:gd name="connsiteX1" fmla="*/ 1908733 w 1908733"/>
              <a:gd name="connsiteY1" fmla="*/ 0 h 3364810"/>
              <a:gd name="connsiteX2" fmla="*/ 1908733 w 1908733"/>
              <a:gd name="connsiteY2" fmla="*/ 3364810 h 3364810"/>
              <a:gd name="connsiteX3" fmla="*/ 0 w 1908733"/>
              <a:gd name="connsiteY3" fmla="*/ 3364810 h 3364810"/>
            </a:gdLst>
            <a:ahLst/>
            <a:cxnLst>
              <a:cxn ang="0">
                <a:pos x="connsiteX0" y="connsiteY0"/>
              </a:cxn>
              <a:cxn ang="0">
                <a:pos x="connsiteX1" y="connsiteY1"/>
              </a:cxn>
              <a:cxn ang="0">
                <a:pos x="connsiteX2" y="connsiteY2"/>
              </a:cxn>
              <a:cxn ang="0">
                <a:pos x="connsiteX3" y="connsiteY3"/>
              </a:cxn>
            </a:cxnLst>
            <a:rect l="l" t="t" r="r" b="b"/>
            <a:pathLst>
              <a:path w="1908733" h="3364810">
                <a:moveTo>
                  <a:pt x="0" y="0"/>
                </a:moveTo>
                <a:lnTo>
                  <a:pt x="1908733" y="0"/>
                </a:lnTo>
                <a:lnTo>
                  <a:pt x="1908733" y="3364810"/>
                </a:lnTo>
                <a:lnTo>
                  <a:pt x="0" y="3364810"/>
                </a:lnTo>
                <a:close/>
              </a:path>
            </a:pathLst>
          </a:custGeom>
        </p:spPr>
        <p:txBody>
          <a:bodyPr wrap="square">
            <a:noAutofit/>
          </a:bodyPr>
          <a:lstStyle/>
          <a:p>
            <a:endParaRPr lang="zh-CN" altLang="en-US"/>
          </a:p>
        </p:txBody>
      </p:sp>
      <p:sp>
        <p:nvSpPr>
          <p:cNvPr id="8" name="文本占位符 67"/>
          <p:cNvSpPr>
            <a:spLocks noGrp="1"/>
          </p:cNvSpPr>
          <p:nvPr>
            <p:ph type="body" sz="quarter" idx="11" hasCustomPrompt="1"/>
          </p:nvPr>
        </p:nvSpPr>
        <p:spPr>
          <a:xfrm>
            <a:off x="1216933" y="347251"/>
            <a:ext cx="8920029" cy="402291"/>
          </a:xfrm>
          <a:prstGeom prst="rect">
            <a:avLst/>
          </a:prstGeom>
        </p:spPr>
        <p:txBody>
          <a:bodyPr lIns="0" bIns="46800">
            <a:spAutoFit/>
          </a:bodyPr>
          <a:lstStyle>
            <a:lvl1pPr marL="0" indent="0">
              <a:lnSpc>
                <a:spcPct val="100000"/>
              </a:lnSpc>
              <a:buNone/>
              <a:defRPr b="1">
                <a:solidFill>
                  <a:schemeClr val="accent1"/>
                </a:solidFill>
                <a:latin typeface="+mj-ea"/>
                <a:ea typeface="+mj-ea"/>
              </a:defRPr>
            </a:lvl1pPr>
          </a:lstStyle>
          <a:p>
            <a:pPr lvl="0"/>
            <a:r>
              <a:rPr lang="zh-CN" altLang="en-US" dirty="0"/>
              <a:t>请输入你的章节标题</a:t>
            </a:r>
          </a:p>
        </p:txBody>
      </p:sp>
      <p:grpSp>
        <p:nvGrpSpPr>
          <p:cNvPr id="9" name="组合 8"/>
          <p:cNvGrpSpPr/>
          <p:nvPr userDrawn="1"/>
        </p:nvGrpSpPr>
        <p:grpSpPr>
          <a:xfrm>
            <a:off x="660400" y="344681"/>
            <a:ext cx="384771" cy="384771"/>
            <a:chOff x="669869" y="597306"/>
            <a:chExt cx="409972" cy="409973"/>
          </a:xfrm>
        </p:grpSpPr>
        <p:sp>
          <p:nvSpPr>
            <p:cNvPr id="10" name="íṥļîḓê"/>
            <p:cNvSpPr/>
            <p:nvPr/>
          </p:nvSpPr>
          <p:spPr>
            <a:xfrm>
              <a:off x="669869" y="597306"/>
              <a:ext cx="409972" cy="409973"/>
            </a:xfrm>
            <a:prstGeom prst="ellipse">
              <a:avLst/>
            </a:prstGeom>
            <a:noFill/>
            <a:ln w="12700">
              <a:solidFill>
                <a:schemeClr val="accent1">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11" name="íṥlíḓê"/>
            <p:cNvSpPr/>
            <p:nvPr/>
          </p:nvSpPr>
          <p:spPr>
            <a:xfrm>
              <a:off x="707772" y="635208"/>
              <a:ext cx="334166" cy="334167"/>
            </a:xfrm>
            <a:prstGeom prst="ellipse">
              <a:avLst/>
            </a:prstGeom>
            <a:solidFill>
              <a:schemeClr val="accent1">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5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12" name="ïśļiḑé"/>
            <p:cNvSpPr/>
            <p:nvPr/>
          </p:nvSpPr>
          <p:spPr>
            <a:xfrm>
              <a:off x="772089" y="699681"/>
              <a:ext cx="205530" cy="205219"/>
            </a:xfrm>
            <a:custGeom>
              <a:avLst/>
              <a:gdLst>
                <a:gd name="connsiteX0" fmla="*/ 347041 w 607639"/>
                <a:gd name="connsiteY0" fmla="*/ 313875 h 606722"/>
                <a:gd name="connsiteX1" fmla="*/ 379713 w 607639"/>
                <a:gd name="connsiteY1" fmla="*/ 346512 h 606722"/>
                <a:gd name="connsiteX2" fmla="*/ 347041 w 607639"/>
                <a:gd name="connsiteY2" fmla="*/ 379149 h 606722"/>
                <a:gd name="connsiteX3" fmla="*/ 314369 w 607639"/>
                <a:gd name="connsiteY3" fmla="*/ 346512 h 606722"/>
                <a:gd name="connsiteX4" fmla="*/ 347041 w 607639"/>
                <a:gd name="connsiteY4" fmla="*/ 313875 h 606722"/>
                <a:gd name="connsiteX5" fmla="*/ 260563 w 607639"/>
                <a:gd name="connsiteY5" fmla="*/ 213037 h 606722"/>
                <a:gd name="connsiteX6" fmla="*/ 313452 w 607639"/>
                <a:gd name="connsiteY6" fmla="*/ 265856 h 606722"/>
                <a:gd name="connsiteX7" fmla="*/ 260563 w 607639"/>
                <a:gd name="connsiteY7" fmla="*/ 318675 h 606722"/>
                <a:gd name="connsiteX8" fmla="*/ 207674 w 607639"/>
                <a:gd name="connsiteY8" fmla="*/ 265856 h 606722"/>
                <a:gd name="connsiteX9" fmla="*/ 260563 w 607639"/>
                <a:gd name="connsiteY9" fmla="*/ 213037 h 606722"/>
                <a:gd name="connsiteX10" fmla="*/ 303775 w 607639"/>
                <a:gd name="connsiteY10" fmla="*/ 152236 h 606722"/>
                <a:gd name="connsiteX11" fmla="*/ 152466 w 607639"/>
                <a:gd name="connsiteY11" fmla="*/ 303317 h 606722"/>
                <a:gd name="connsiteX12" fmla="*/ 303775 w 607639"/>
                <a:gd name="connsiteY12" fmla="*/ 454486 h 606722"/>
                <a:gd name="connsiteX13" fmla="*/ 455173 w 607639"/>
                <a:gd name="connsiteY13" fmla="*/ 303317 h 606722"/>
                <a:gd name="connsiteX14" fmla="*/ 303775 w 607639"/>
                <a:gd name="connsiteY14" fmla="*/ 152236 h 606722"/>
                <a:gd name="connsiteX15" fmla="*/ 270042 w 607639"/>
                <a:gd name="connsiteY15" fmla="*/ 0 h 606722"/>
                <a:gd name="connsiteX16" fmla="*/ 337597 w 607639"/>
                <a:gd name="connsiteY16" fmla="*/ 0 h 606722"/>
                <a:gd name="connsiteX17" fmla="*/ 361628 w 607639"/>
                <a:gd name="connsiteY17" fmla="*/ 23995 h 606722"/>
                <a:gd name="connsiteX18" fmla="*/ 337597 w 607639"/>
                <a:gd name="connsiteY18" fmla="*/ 47901 h 606722"/>
                <a:gd name="connsiteX19" fmla="*/ 327806 w 607639"/>
                <a:gd name="connsiteY19" fmla="*/ 47901 h 606722"/>
                <a:gd name="connsiteX20" fmla="*/ 327806 w 607639"/>
                <a:gd name="connsiteY20" fmla="*/ 105756 h 606722"/>
                <a:gd name="connsiteX21" fmla="*/ 426691 w 607639"/>
                <a:gd name="connsiteY21" fmla="*/ 146726 h 606722"/>
                <a:gd name="connsiteX22" fmla="*/ 467723 w 607639"/>
                <a:gd name="connsiteY22" fmla="*/ 105756 h 606722"/>
                <a:gd name="connsiteX23" fmla="*/ 460780 w 607639"/>
                <a:gd name="connsiteY23" fmla="*/ 98913 h 606722"/>
                <a:gd name="connsiteX24" fmla="*/ 460780 w 607639"/>
                <a:gd name="connsiteY24" fmla="*/ 64965 h 606722"/>
                <a:gd name="connsiteX25" fmla="*/ 494691 w 607639"/>
                <a:gd name="connsiteY25" fmla="*/ 64965 h 606722"/>
                <a:gd name="connsiteX26" fmla="*/ 530382 w 607639"/>
                <a:gd name="connsiteY26" fmla="*/ 100602 h 606722"/>
                <a:gd name="connsiteX27" fmla="*/ 531094 w 607639"/>
                <a:gd name="connsiteY27" fmla="*/ 101313 h 606722"/>
                <a:gd name="connsiteX28" fmla="*/ 537414 w 607639"/>
                <a:gd name="connsiteY28" fmla="*/ 107534 h 606722"/>
                <a:gd name="connsiteX29" fmla="*/ 537770 w 607639"/>
                <a:gd name="connsiteY29" fmla="*/ 107978 h 606722"/>
                <a:gd name="connsiteX30" fmla="*/ 537948 w 607639"/>
                <a:gd name="connsiteY30" fmla="*/ 108156 h 606722"/>
                <a:gd name="connsiteX31" fmla="*/ 538482 w 607639"/>
                <a:gd name="connsiteY31" fmla="*/ 108689 h 606722"/>
                <a:gd name="connsiteX32" fmla="*/ 538215 w 607639"/>
                <a:gd name="connsiteY32" fmla="*/ 108423 h 606722"/>
                <a:gd name="connsiteX33" fmla="*/ 538749 w 607639"/>
                <a:gd name="connsiteY33" fmla="*/ 108867 h 606722"/>
                <a:gd name="connsiteX34" fmla="*/ 539105 w 607639"/>
                <a:gd name="connsiteY34" fmla="*/ 109311 h 606722"/>
                <a:gd name="connsiteX35" fmla="*/ 542487 w 607639"/>
                <a:gd name="connsiteY35" fmla="*/ 112688 h 606722"/>
                <a:gd name="connsiteX36" fmla="*/ 542487 w 607639"/>
                <a:gd name="connsiteY36" fmla="*/ 146637 h 606722"/>
                <a:gd name="connsiteX37" fmla="*/ 508576 w 607639"/>
                <a:gd name="connsiteY37" fmla="*/ 146637 h 606722"/>
                <a:gd name="connsiteX38" fmla="*/ 501634 w 607639"/>
                <a:gd name="connsiteY38" fmla="*/ 139705 h 606722"/>
                <a:gd name="connsiteX39" fmla="*/ 460691 w 607639"/>
                <a:gd name="connsiteY39" fmla="*/ 180675 h 606722"/>
                <a:gd name="connsiteX40" fmla="*/ 501723 w 607639"/>
                <a:gd name="connsiteY40" fmla="*/ 279410 h 606722"/>
                <a:gd name="connsiteX41" fmla="*/ 559576 w 607639"/>
                <a:gd name="connsiteY41" fmla="*/ 279410 h 606722"/>
                <a:gd name="connsiteX42" fmla="*/ 559576 w 607639"/>
                <a:gd name="connsiteY42" fmla="*/ 269634 h 606722"/>
                <a:gd name="connsiteX43" fmla="*/ 583608 w 607639"/>
                <a:gd name="connsiteY43" fmla="*/ 245639 h 606722"/>
                <a:gd name="connsiteX44" fmla="*/ 607639 w 607639"/>
                <a:gd name="connsiteY44" fmla="*/ 269634 h 606722"/>
                <a:gd name="connsiteX45" fmla="*/ 607639 w 607639"/>
                <a:gd name="connsiteY45" fmla="*/ 337088 h 606722"/>
                <a:gd name="connsiteX46" fmla="*/ 583608 w 607639"/>
                <a:gd name="connsiteY46" fmla="*/ 361083 h 606722"/>
                <a:gd name="connsiteX47" fmla="*/ 559576 w 607639"/>
                <a:gd name="connsiteY47" fmla="*/ 337088 h 606722"/>
                <a:gd name="connsiteX48" fmla="*/ 559576 w 607639"/>
                <a:gd name="connsiteY48" fmla="*/ 327312 h 606722"/>
                <a:gd name="connsiteX49" fmla="*/ 501723 w 607639"/>
                <a:gd name="connsiteY49" fmla="*/ 327312 h 606722"/>
                <a:gd name="connsiteX50" fmla="*/ 460691 w 607639"/>
                <a:gd name="connsiteY50" fmla="*/ 426047 h 606722"/>
                <a:gd name="connsiteX51" fmla="*/ 501634 w 607639"/>
                <a:gd name="connsiteY51" fmla="*/ 467017 h 606722"/>
                <a:gd name="connsiteX52" fmla="*/ 508576 w 607639"/>
                <a:gd name="connsiteY52" fmla="*/ 460085 h 606722"/>
                <a:gd name="connsiteX53" fmla="*/ 542487 w 607639"/>
                <a:gd name="connsiteY53" fmla="*/ 460085 h 606722"/>
                <a:gd name="connsiteX54" fmla="*/ 542487 w 607639"/>
                <a:gd name="connsiteY54" fmla="*/ 493945 h 606722"/>
                <a:gd name="connsiteX55" fmla="*/ 518990 w 607639"/>
                <a:gd name="connsiteY55" fmla="*/ 517496 h 606722"/>
                <a:gd name="connsiteX56" fmla="*/ 494691 w 607639"/>
                <a:gd name="connsiteY56" fmla="*/ 541668 h 606722"/>
                <a:gd name="connsiteX57" fmla="*/ 460780 w 607639"/>
                <a:gd name="connsiteY57" fmla="*/ 541668 h 606722"/>
                <a:gd name="connsiteX58" fmla="*/ 460780 w 607639"/>
                <a:gd name="connsiteY58" fmla="*/ 507809 h 606722"/>
                <a:gd name="connsiteX59" fmla="*/ 467723 w 607639"/>
                <a:gd name="connsiteY59" fmla="*/ 500877 h 606722"/>
                <a:gd name="connsiteX60" fmla="*/ 426691 w 607639"/>
                <a:gd name="connsiteY60" fmla="*/ 459996 h 606722"/>
                <a:gd name="connsiteX61" fmla="*/ 327806 w 607639"/>
                <a:gd name="connsiteY61" fmla="*/ 500966 h 606722"/>
                <a:gd name="connsiteX62" fmla="*/ 327806 w 607639"/>
                <a:gd name="connsiteY62" fmla="*/ 558732 h 606722"/>
                <a:gd name="connsiteX63" fmla="*/ 337597 w 607639"/>
                <a:gd name="connsiteY63" fmla="*/ 558732 h 606722"/>
                <a:gd name="connsiteX64" fmla="*/ 361628 w 607639"/>
                <a:gd name="connsiteY64" fmla="*/ 582727 h 606722"/>
                <a:gd name="connsiteX65" fmla="*/ 337597 w 607639"/>
                <a:gd name="connsiteY65" fmla="*/ 606722 h 606722"/>
                <a:gd name="connsiteX66" fmla="*/ 270042 w 607639"/>
                <a:gd name="connsiteY66" fmla="*/ 606722 h 606722"/>
                <a:gd name="connsiteX67" fmla="*/ 246011 w 607639"/>
                <a:gd name="connsiteY67" fmla="*/ 582727 h 606722"/>
                <a:gd name="connsiteX68" fmla="*/ 270042 w 607639"/>
                <a:gd name="connsiteY68" fmla="*/ 558732 h 606722"/>
                <a:gd name="connsiteX69" fmla="*/ 279833 w 607639"/>
                <a:gd name="connsiteY69" fmla="*/ 558732 h 606722"/>
                <a:gd name="connsiteX70" fmla="*/ 279833 w 607639"/>
                <a:gd name="connsiteY70" fmla="*/ 500966 h 606722"/>
                <a:gd name="connsiteX71" fmla="*/ 180948 w 607639"/>
                <a:gd name="connsiteY71" fmla="*/ 459996 h 606722"/>
                <a:gd name="connsiteX72" fmla="*/ 139916 w 607639"/>
                <a:gd name="connsiteY72" fmla="*/ 500877 h 606722"/>
                <a:gd name="connsiteX73" fmla="*/ 146859 w 607639"/>
                <a:gd name="connsiteY73" fmla="*/ 507809 h 606722"/>
                <a:gd name="connsiteX74" fmla="*/ 146859 w 607639"/>
                <a:gd name="connsiteY74" fmla="*/ 541668 h 606722"/>
                <a:gd name="connsiteX75" fmla="*/ 112859 w 607639"/>
                <a:gd name="connsiteY75" fmla="*/ 541668 h 606722"/>
                <a:gd name="connsiteX76" fmla="*/ 77257 w 607639"/>
                <a:gd name="connsiteY76" fmla="*/ 506120 h 606722"/>
                <a:gd name="connsiteX77" fmla="*/ 68534 w 607639"/>
                <a:gd name="connsiteY77" fmla="*/ 497411 h 606722"/>
                <a:gd name="connsiteX78" fmla="*/ 65063 w 607639"/>
                <a:gd name="connsiteY78" fmla="*/ 493945 h 606722"/>
                <a:gd name="connsiteX79" fmla="*/ 65063 w 607639"/>
                <a:gd name="connsiteY79" fmla="*/ 460085 h 606722"/>
                <a:gd name="connsiteX80" fmla="*/ 99063 w 607639"/>
                <a:gd name="connsiteY80" fmla="*/ 460085 h 606722"/>
                <a:gd name="connsiteX81" fmla="*/ 105916 w 607639"/>
                <a:gd name="connsiteY81" fmla="*/ 467017 h 606722"/>
                <a:gd name="connsiteX82" fmla="*/ 146948 w 607639"/>
                <a:gd name="connsiteY82" fmla="*/ 426047 h 606722"/>
                <a:gd name="connsiteX83" fmla="*/ 105916 w 607639"/>
                <a:gd name="connsiteY83" fmla="*/ 327312 h 606722"/>
                <a:gd name="connsiteX84" fmla="*/ 47974 w 607639"/>
                <a:gd name="connsiteY84" fmla="*/ 327312 h 606722"/>
                <a:gd name="connsiteX85" fmla="*/ 47974 w 607639"/>
                <a:gd name="connsiteY85" fmla="*/ 337088 h 606722"/>
                <a:gd name="connsiteX86" fmla="*/ 24031 w 607639"/>
                <a:gd name="connsiteY86" fmla="*/ 361083 h 606722"/>
                <a:gd name="connsiteX87" fmla="*/ 0 w 607639"/>
                <a:gd name="connsiteY87" fmla="*/ 337088 h 606722"/>
                <a:gd name="connsiteX88" fmla="*/ 0 w 607639"/>
                <a:gd name="connsiteY88" fmla="*/ 269634 h 606722"/>
                <a:gd name="connsiteX89" fmla="*/ 24031 w 607639"/>
                <a:gd name="connsiteY89" fmla="*/ 245639 h 606722"/>
                <a:gd name="connsiteX90" fmla="*/ 47974 w 607639"/>
                <a:gd name="connsiteY90" fmla="*/ 269634 h 606722"/>
                <a:gd name="connsiteX91" fmla="*/ 47974 w 607639"/>
                <a:gd name="connsiteY91" fmla="*/ 279410 h 606722"/>
                <a:gd name="connsiteX92" fmla="*/ 105916 w 607639"/>
                <a:gd name="connsiteY92" fmla="*/ 279410 h 606722"/>
                <a:gd name="connsiteX93" fmla="*/ 146948 w 607639"/>
                <a:gd name="connsiteY93" fmla="*/ 180675 h 606722"/>
                <a:gd name="connsiteX94" fmla="*/ 105916 w 607639"/>
                <a:gd name="connsiteY94" fmla="*/ 139705 h 606722"/>
                <a:gd name="connsiteX95" fmla="*/ 99063 w 607639"/>
                <a:gd name="connsiteY95" fmla="*/ 146637 h 606722"/>
                <a:gd name="connsiteX96" fmla="*/ 65063 w 607639"/>
                <a:gd name="connsiteY96" fmla="*/ 146637 h 606722"/>
                <a:gd name="connsiteX97" fmla="*/ 65063 w 607639"/>
                <a:gd name="connsiteY97" fmla="*/ 112688 h 606722"/>
                <a:gd name="connsiteX98" fmla="*/ 106450 w 607639"/>
                <a:gd name="connsiteY98" fmla="*/ 71452 h 606722"/>
                <a:gd name="connsiteX99" fmla="*/ 112859 w 607639"/>
                <a:gd name="connsiteY99" fmla="*/ 64965 h 606722"/>
                <a:gd name="connsiteX100" fmla="*/ 146859 w 607639"/>
                <a:gd name="connsiteY100" fmla="*/ 64965 h 606722"/>
                <a:gd name="connsiteX101" fmla="*/ 146859 w 607639"/>
                <a:gd name="connsiteY101" fmla="*/ 98913 h 606722"/>
                <a:gd name="connsiteX102" fmla="*/ 139916 w 607639"/>
                <a:gd name="connsiteY102" fmla="*/ 105756 h 606722"/>
                <a:gd name="connsiteX103" fmla="*/ 180948 w 607639"/>
                <a:gd name="connsiteY103" fmla="*/ 146726 h 606722"/>
                <a:gd name="connsiteX104" fmla="*/ 279833 w 607639"/>
                <a:gd name="connsiteY104" fmla="*/ 105756 h 606722"/>
                <a:gd name="connsiteX105" fmla="*/ 279833 w 607639"/>
                <a:gd name="connsiteY105" fmla="*/ 47901 h 606722"/>
                <a:gd name="connsiteX106" fmla="*/ 270042 w 607639"/>
                <a:gd name="connsiteY106" fmla="*/ 47901 h 606722"/>
                <a:gd name="connsiteX107" fmla="*/ 246011 w 607639"/>
                <a:gd name="connsiteY107" fmla="*/ 23995 h 606722"/>
                <a:gd name="connsiteX108" fmla="*/ 270042 w 607639"/>
                <a:gd name="connsiteY10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607639" h="606722">
                  <a:moveTo>
                    <a:pt x="347041" y="313875"/>
                  </a:moveTo>
                  <a:cubicBezTo>
                    <a:pt x="365085" y="313875"/>
                    <a:pt x="379713" y="328487"/>
                    <a:pt x="379713" y="346512"/>
                  </a:cubicBezTo>
                  <a:cubicBezTo>
                    <a:pt x="379713" y="364537"/>
                    <a:pt x="365085" y="379149"/>
                    <a:pt x="347041" y="379149"/>
                  </a:cubicBezTo>
                  <a:cubicBezTo>
                    <a:pt x="328997" y="379149"/>
                    <a:pt x="314369" y="364537"/>
                    <a:pt x="314369" y="346512"/>
                  </a:cubicBezTo>
                  <a:cubicBezTo>
                    <a:pt x="314369" y="328487"/>
                    <a:pt x="328997" y="313875"/>
                    <a:pt x="347041" y="313875"/>
                  </a:cubicBezTo>
                  <a:close/>
                  <a:moveTo>
                    <a:pt x="260563" y="213037"/>
                  </a:moveTo>
                  <a:cubicBezTo>
                    <a:pt x="289773" y="213037"/>
                    <a:pt x="313452" y="236685"/>
                    <a:pt x="313452" y="265856"/>
                  </a:cubicBezTo>
                  <a:cubicBezTo>
                    <a:pt x="313452" y="295027"/>
                    <a:pt x="289773" y="318675"/>
                    <a:pt x="260563" y="318675"/>
                  </a:cubicBezTo>
                  <a:cubicBezTo>
                    <a:pt x="231353" y="318675"/>
                    <a:pt x="207674" y="295027"/>
                    <a:pt x="207674" y="265856"/>
                  </a:cubicBezTo>
                  <a:cubicBezTo>
                    <a:pt x="207674" y="236685"/>
                    <a:pt x="231353" y="213037"/>
                    <a:pt x="260563" y="213037"/>
                  </a:cubicBezTo>
                  <a:close/>
                  <a:moveTo>
                    <a:pt x="303775" y="152236"/>
                  </a:moveTo>
                  <a:cubicBezTo>
                    <a:pt x="220377" y="152236"/>
                    <a:pt x="152466" y="220045"/>
                    <a:pt x="152466" y="303317"/>
                  </a:cubicBezTo>
                  <a:cubicBezTo>
                    <a:pt x="152466" y="386678"/>
                    <a:pt x="220377" y="454486"/>
                    <a:pt x="303775" y="454486"/>
                  </a:cubicBezTo>
                  <a:cubicBezTo>
                    <a:pt x="387262" y="454486"/>
                    <a:pt x="455173" y="386678"/>
                    <a:pt x="455173" y="303317"/>
                  </a:cubicBezTo>
                  <a:cubicBezTo>
                    <a:pt x="455173" y="220045"/>
                    <a:pt x="387262" y="152236"/>
                    <a:pt x="303775" y="152236"/>
                  </a:cubicBezTo>
                  <a:close/>
                  <a:moveTo>
                    <a:pt x="270042" y="0"/>
                  </a:moveTo>
                  <a:lnTo>
                    <a:pt x="337597" y="0"/>
                  </a:lnTo>
                  <a:cubicBezTo>
                    <a:pt x="350859" y="0"/>
                    <a:pt x="361628" y="10753"/>
                    <a:pt x="361628" y="23995"/>
                  </a:cubicBezTo>
                  <a:cubicBezTo>
                    <a:pt x="361628" y="37237"/>
                    <a:pt x="350859" y="47901"/>
                    <a:pt x="337597" y="47901"/>
                  </a:cubicBezTo>
                  <a:lnTo>
                    <a:pt x="327806" y="47901"/>
                  </a:lnTo>
                  <a:lnTo>
                    <a:pt x="327806" y="105756"/>
                  </a:lnTo>
                  <a:cubicBezTo>
                    <a:pt x="364833" y="110200"/>
                    <a:pt x="398744" y="124864"/>
                    <a:pt x="426691" y="146726"/>
                  </a:cubicBezTo>
                  <a:lnTo>
                    <a:pt x="467723" y="105756"/>
                  </a:lnTo>
                  <a:lnTo>
                    <a:pt x="460780" y="98913"/>
                  </a:lnTo>
                  <a:cubicBezTo>
                    <a:pt x="451435" y="89493"/>
                    <a:pt x="451435" y="74385"/>
                    <a:pt x="460780" y="64965"/>
                  </a:cubicBezTo>
                  <a:cubicBezTo>
                    <a:pt x="470126" y="55633"/>
                    <a:pt x="485346" y="55633"/>
                    <a:pt x="494691" y="64965"/>
                  </a:cubicBezTo>
                  <a:lnTo>
                    <a:pt x="530382" y="100602"/>
                  </a:lnTo>
                  <a:lnTo>
                    <a:pt x="531094" y="101313"/>
                  </a:lnTo>
                  <a:lnTo>
                    <a:pt x="537414" y="107534"/>
                  </a:lnTo>
                  <a:lnTo>
                    <a:pt x="537770" y="107978"/>
                  </a:lnTo>
                  <a:lnTo>
                    <a:pt x="537948" y="108156"/>
                  </a:lnTo>
                  <a:lnTo>
                    <a:pt x="538482" y="108689"/>
                  </a:lnTo>
                  <a:lnTo>
                    <a:pt x="538215" y="108423"/>
                  </a:lnTo>
                  <a:lnTo>
                    <a:pt x="538749" y="108867"/>
                  </a:lnTo>
                  <a:lnTo>
                    <a:pt x="539105" y="109311"/>
                  </a:lnTo>
                  <a:lnTo>
                    <a:pt x="542487" y="112688"/>
                  </a:lnTo>
                  <a:cubicBezTo>
                    <a:pt x="551922" y="122109"/>
                    <a:pt x="551922" y="137217"/>
                    <a:pt x="542487" y="146637"/>
                  </a:cubicBezTo>
                  <a:cubicBezTo>
                    <a:pt x="533142" y="155969"/>
                    <a:pt x="517922" y="155969"/>
                    <a:pt x="508576" y="146637"/>
                  </a:cubicBezTo>
                  <a:lnTo>
                    <a:pt x="501634" y="139705"/>
                  </a:lnTo>
                  <a:lnTo>
                    <a:pt x="460691" y="180675"/>
                  </a:lnTo>
                  <a:cubicBezTo>
                    <a:pt x="482587" y="208491"/>
                    <a:pt x="497272" y="242440"/>
                    <a:pt x="501723" y="279410"/>
                  </a:cubicBezTo>
                  <a:lnTo>
                    <a:pt x="559576" y="279410"/>
                  </a:lnTo>
                  <a:lnTo>
                    <a:pt x="559576" y="269634"/>
                  </a:lnTo>
                  <a:cubicBezTo>
                    <a:pt x="559576" y="256393"/>
                    <a:pt x="570346" y="245639"/>
                    <a:pt x="583608" y="245639"/>
                  </a:cubicBezTo>
                  <a:cubicBezTo>
                    <a:pt x="596869" y="245639"/>
                    <a:pt x="607639" y="256393"/>
                    <a:pt x="607639" y="269634"/>
                  </a:cubicBezTo>
                  <a:lnTo>
                    <a:pt x="607639" y="337088"/>
                  </a:lnTo>
                  <a:cubicBezTo>
                    <a:pt x="607639" y="350329"/>
                    <a:pt x="596869" y="361083"/>
                    <a:pt x="583608" y="361083"/>
                  </a:cubicBezTo>
                  <a:cubicBezTo>
                    <a:pt x="570346" y="361083"/>
                    <a:pt x="559576" y="350329"/>
                    <a:pt x="559576" y="337088"/>
                  </a:cubicBezTo>
                  <a:lnTo>
                    <a:pt x="559576" y="327312"/>
                  </a:lnTo>
                  <a:lnTo>
                    <a:pt x="501723" y="327312"/>
                  </a:lnTo>
                  <a:cubicBezTo>
                    <a:pt x="497272" y="364282"/>
                    <a:pt x="482587" y="398142"/>
                    <a:pt x="460691" y="426047"/>
                  </a:cubicBezTo>
                  <a:lnTo>
                    <a:pt x="501634" y="467017"/>
                  </a:lnTo>
                  <a:lnTo>
                    <a:pt x="508576" y="460085"/>
                  </a:lnTo>
                  <a:cubicBezTo>
                    <a:pt x="517922" y="450753"/>
                    <a:pt x="533142" y="450753"/>
                    <a:pt x="542487" y="460085"/>
                  </a:cubicBezTo>
                  <a:cubicBezTo>
                    <a:pt x="551922" y="469416"/>
                    <a:pt x="551922" y="484613"/>
                    <a:pt x="542487" y="493945"/>
                  </a:cubicBezTo>
                  <a:cubicBezTo>
                    <a:pt x="512759" y="523717"/>
                    <a:pt x="518456" y="518029"/>
                    <a:pt x="518990" y="517496"/>
                  </a:cubicBezTo>
                  <a:cubicBezTo>
                    <a:pt x="518545" y="517940"/>
                    <a:pt x="514272" y="522206"/>
                    <a:pt x="494691" y="541668"/>
                  </a:cubicBezTo>
                  <a:cubicBezTo>
                    <a:pt x="485346" y="551089"/>
                    <a:pt x="470126" y="551089"/>
                    <a:pt x="460780" y="541668"/>
                  </a:cubicBezTo>
                  <a:cubicBezTo>
                    <a:pt x="451435" y="532337"/>
                    <a:pt x="451435" y="517140"/>
                    <a:pt x="460780" y="507809"/>
                  </a:cubicBezTo>
                  <a:lnTo>
                    <a:pt x="467723" y="500877"/>
                  </a:lnTo>
                  <a:lnTo>
                    <a:pt x="426691" y="459996"/>
                  </a:lnTo>
                  <a:cubicBezTo>
                    <a:pt x="398744" y="481858"/>
                    <a:pt x="364833" y="496522"/>
                    <a:pt x="327806" y="500966"/>
                  </a:cubicBezTo>
                  <a:lnTo>
                    <a:pt x="327806" y="558732"/>
                  </a:lnTo>
                  <a:lnTo>
                    <a:pt x="337597" y="558732"/>
                  </a:lnTo>
                  <a:cubicBezTo>
                    <a:pt x="350859" y="558732"/>
                    <a:pt x="361628" y="569485"/>
                    <a:pt x="361628" y="582727"/>
                  </a:cubicBezTo>
                  <a:cubicBezTo>
                    <a:pt x="361628" y="595969"/>
                    <a:pt x="350859" y="606722"/>
                    <a:pt x="337597" y="606722"/>
                  </a:cubicBezTo>
                  <a:lnTo>
                    <a:pt x="270042" y="606722"/>
                  </a:lnTo>
                  <a:cubicBezTo>
                    <a:pt x="256780" y="606722"/>
                    <a:pt x="246011" y="595969"/>
                    <a:pt x="246011" y="582727"/>
                  </a:cubicBezTo>
                  <a:cubicBezTo>
                    <a:pt x="246011" y="569485"/>
                    <a:pt x="256780" y="558732"/>
                    <a:pt x="270042" y="558732"/>
                  </a:cubicBezTo>
                  <a:lnTo>
                    <a:pt x="279833" y="558732"/>
                  </a:lnTo>
                  <a:lnTo>
                    <a:pt x="279833" y="500966"/>
                  </a:lnTo>
                  <a:cubicBezTo>
                    <a:pt x="242806" y="496522"/>
                    <a:pt x="208806" y="481858"/>
                    <a:pt x="180948" y="459996"/>
                  </a:cubicBezTo>
                  <a:lnTo>
                    <a:pt x="139916" y="500877"/>
                  </a:lnTo>
                  <a:lnTo>
                    <a:pt x="146859" y="507809"/>
                  </a:lnTo>
                  <a:cubicBezTo>
                    <a:pt x="156204" y="517140"/>
                    <a:pt x="156204" y="532337"/>
                    <a:pt x="146859" y="541668"/>
                  </a:cubicBezTo>
                  <a:cubicBezTo>
                    <a:pt x="137424" y="551089"/>
                    <a:pt x="122293" y="551089"/>
                    <a:pt x="112859" y="541668"/>
                  </a:cubicBezTo>
                  <a:lnTo>
                    <a:pt x="77257" y="506120"/>
                  </a:lnTo>
                  <a:lnTo>
                    <a:pt x="68534" y="497411"/>
                  </a:lnTo>
                  <a:lnTo>
                    <a:pt x="65063" y="493945"/>
                  </a:lnTo>
                  <a:cubicBezTo>
                    <a:pt x="55717" y="484613"/>
                    <a:pt x="55717" y="469416"/>
                    <a:pt x="65063" y="460085"/>
                  </a:cubicBezTo>
                  <a:cubicBezTo>
                    <a:pt x="74497" y="450753"/>
                    <a:pt x="89628" y="450753"/>
                    <a:pt x="99063" y="460085"/>
                  </a:cubicBezTo>
                  <a:lnTo>
                    <a:pt x="105916" y="467017"/>
                  </a:lnTo>
                  <a:lnTo>
                    <a:pt x="146948" y="426047"/>
                  </a:lnTo>
                  <a:cubicBezTo>
                    <a:pt x="125052" y="398142"/>
                    <a:pt x="110367" y="364282"/>
                    <a:pt x="105916" y="327312"/>
                  </a:cubicBezTo>
                  <a:lnTo>
                    <a:pt x="47974" y="327312"/>
                  </a:lnTo>
                  <a:lnTo>
                    <a:pt x="47974" y="337088"/>
                  </a:lnTo>
                  <a:cubicBezTo>
                    <a:pt x="47974" y="350329"/>
                    <a:pt x="37293" y="361083"/>
                    <a:pt x="24031" y="361083"/>
                  </a:cubicBezTo>
                  <a:cubicBezTo>
                    <a:pt x="10770" y="361083"/>
                    <a:pt x="0" y="350329"/>
                    <a:pt x="0" y="337088"/>
                  </a:cubicBezTo>
                  <a:lnTo>
                    <a:pt x="0" y="269634"/>
                  </a:lnTo>
                  <a:cubicBezTo>
                    <a:pt x="0" y="256393"/>
                    <a:pt x="10770" y="245639"/>
                    <a:pt x="24031" y="245639"/>
                  </a:cubicBezTo>
                  <a:cubicBezTo>
                    <a:pt x="37293" y="245639"/>
                    <a:pt x="47974" y="256393"/>
                    <a:pt x="47974" y="269634"/>
                  </a:cubicBezTo>
                  <a:lnTo>
                    <a:pt x="47974" y="279410"/>
                  </a:lnTo>
                  <a:lnTo>
                    <a:pt x="105916" y="279410"/>
                  </a:lnTo>
                  <a:cubicBezTo>
                    <a:pt x="110367" y="242440"/>
                    <a:pt x="125052" y="208491"/>
                    <a:pt x="146948" y="180675"/>
                  </a:cubicBezTo>
                  <a:lnTo>
                    <a:pt x="105916" y="139705"/>
                  </a:lnTo>
                  <a:lnTo>
                    <a:pt x="99063" y="146637"/>
                  </a:lnTo>
                  <a:cubicBezTo>
                    <a:pt x="89628" y="155969"/>
                    <a:pt x="74497" y="155969"/>
                    <a:pt x="65063" y="146637"/>
                  </a:cubicBezTo>
                  <a:cubicBezTo>
                    <a:pt x="55717" y="137217"/>
                    <a:pt x="55717" y="122109"/>
                    <a:pt x="65063" y="112688"/>
                  </a:cubicBezTo>
                  <a:lnTo>
                    <a:pt x="106450" y="71452"/>
                  </a:lnTo>
                  <a:lnTo>
                    <a:pt x="112859" y="64965"/>
                  </a:lnTo>
                  <a:cubicBezTo>
                    <a:pt x="122293" y="55633"/>
                    <a:pt x="137424" y="55633"/>
                    <a:pt x="146859" y="64965"/>
                  </a:cubicBezTo>
                  <a:cubicBezTo>
                    <a:pt x="156204" y="74385"/>
                    <a:pt x="156204" y="89493"/>
                    <a:pt x="146859" y="98913"/>
                  </a:cubicBezTo>
                  <a:lnTo>
                    <a:pt x="139916" y="105756"/>
                  </a:lnTo>
                  <a:lnTo>
                    <a:pt x="180948" y="146726"/>
                  </a:lnTo>
                  <a:cubicBezTo>
                    <a:pt x="208806" y="124864"/>
                    <a:pt x="242806" y="110200"/>
                    <a:pt x="279833" y="105756"/>
                  </a:cubicBezTo>
                  <a:lnTo>
                    <a:pt x="279833" y="47901"/>
                  </a:lnTo>
                  <a:lnTo>
                    <a:pt x="270042" y="47901"/>
                  </a:lnTo>
                  <a:cubicBezTo>
                    <a:pt x="256780" y="47901"/>
                    <a:pt x="246011" y="37237"/>
                    <a:pt x="246011" y="23995"/>
                  </a:cubicBezTo>
                  <a:cubicBezTo>
                    <a:pt x="246011" y="10753"/>
                    <a:pt x="256780" y="0"/>
                    <a:pt x="270042"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4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grpSp>
      <p:sp>
        <p:nvSpPr>
          <p:cNvPr id="13" name="日期占位符 4"/>
          <p:cNvSpPr>
            <a:spLocks noGrp="1"/>
          </p:cNvSpPr>
          <p:nvPr>
            <p:ph type="dt" sz="half" idx="26"/>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14" name="灯片编号占位符 7"/>
          <p:cNvSpPr>
            <a:spLocks noGrp="1"/>
          </p:cNvSpPr>
          <p:nvPr>
            <p:ph type="sldNum" sz="quarter" idx="28"/>
          </p:nvPr>
        </p:nvSpPr>
        <p:spPr>
          <a:xfrm>
            <a:off x="8775700" y="6235702"/>
            <a:ext cx="2743200" cy="365125"/>
          </a:xfrm>
        </p:spPr>
        <p:txBody>
          <a:bodyPr/>
          <a:lstStyle/>
          <a:p>
            <a:fld id="{C79ECAFE-A460-4E13-ABCB-32CAE6136244}" type="slidenum">
              <a:rPr lang="zh-CN" altLang="en-US" smtClean="0"/>
              <a:t>‹#›</a:t>
            </a:fld>
            <a:endParaRPr lang="zh-CN" altLang="en-US" dirty="0"/>
          </a:p>
        </p:txBody>
      </p:sp>
      <p:sp>
        <p:nvSpPr>
          <p:cNvPr id="27" name="文本占位符 26"/>
          <p:cNvSpPr>
            <a:spLocks noGrp="1"/>
          </p:cNvSpPr>
          <p:nvPr>
            <p:ph type="body" sz="quarter" idx="29" hasCustomPrompt="1"/>
          </p:nvPr>
        </p:nvSpPr>
        <p:spPr>
          <a:xfrm>
            <a:off x="1019067" y="2170482"/>
            <a:ext cx="3982720" cy="584775"/>
          </a:xfrm>
        </p:spPr>
        <p:txBody>
          <a:bodyPr lIns="0">
            <a:spAutoFit/>
          </a:bodyPr>
          <a:lstStyle>
            <a:lvl1pPr marL="0" indent="0">
              <a:lnSpc>
                <a:spcPct val="100000"/>
              </a:lnSpc>
              <a:buNone/>
              <a:defRPr sz="3200" b="1">
                <a:solidFill>
                  <a:schemeClr val="accent1"/>
                </a:solidFill>
              </a:defRPr>
            </a:lvl1pPr>
          </a:lstStyle>
          <a:p>
            <a:pPr lvl="0"/>
            <a:r>
              <a:rPr lang="zh-CN" altLang="en-US" dirty="0"/>
              <a:t>请输入你的团队名</a:t>
            </a:r>
          </a:p>
        </p:txBody>
      </p:sp>
      <p:sp>
        <p:nvSpPr>
          <p:cNvPr id="29" name="文本占位符 28"/>
          <p:cNvSpPr>
            <a:spLocks noGrp="1"/>
          </p:cNvSpPr>
          <p:nvPr>
            <p:ph type="body" sz="quarter" idx="30" hasCustomPrompt="1"/>
          </p:nvPr>
        </p:nvSpPr>
        <p:spPr>
          <a:xfrm>
            <a:off x="1019067" y="3119036"/>
            <a:ext cx="3982720" cy="1706963"/>
          </a:xfrm>
        </p:spPr>
        <p:txBody>
          <a:bodyPr wrap="square" lIns="0">
            <a:noAutofit/>
          </a:bodyPr>
          <a:lstStyle>
            <a:lvl1pPr marL="0" indent="0">
              <a:buNone/>
              <a:defRPr sz="1800"/>
            </a:lvl1pPr>
          </a:lstStyle>
          <a:p>
            <a:pPr lvl="0"/>
            <a:r>
              <a:rPr lang="zh-CN" altLang="en-US" dirty="0"/>
              <a:t>请输入你的团队介绍</a:t>
            </a:r>
          </a:p>
        </p:txBody>
      </p:sp>
      <p:sp>
        <p:nvSpPr>
          <p:cNvPr id="33" name="图片占位符 32"/>
          <p:cNvSpPr>
            <a:spLocks noGrp="1"/>
          </p:cNvSpPr>
          <p:nvPr>
            <p:ph type="pic" sz="quarter" idx="32"/>
          </p:nvPr>
        </p:nvSpPr>
        <p:spPr>
          <a:xfrm>
            <a:off x="7700964" y="1461189"/>
            <a:ext cx="1908733" cy="3364810"/>
          </a:xfrm>
          <a:custGeom>
            <a:avLst/>
            <a:gdLst>
              <a:gd name="connsiteX0" fmla="*/ 0 w 1908733"/>
              <a:gd name="connsiteY0" fmla="*/ 0 h 3364810"/>
              <a:gd name="connsiteX1" fmla="*/ 1908733 w 1908733"/>
              <a:gd name="connsiteY1" fmla="*/ 0 h 3364810"/>
              <a:gd name="connsiteX2" fmla="*/ 1908733 w 1908733"/>
              <a:gd name="connsiteY2" fmla="*/ 3364810 h 3364810"/>
              <a:gd name="connsiteX3" fmla="*/ 0 w 1908733"/>
              <a:gd name="connsiteY3" fmla="*/ 3364810 h 3364810"/>
            </a:gdLst>
            <a:ahLst/>
            <a:cxnLst>
              <a:cxn ang="0">
                <a:pos x="connsiteX0" y="connsiteY0"/>
              </a:cxn>
              <a:cxn ang="0">
                <a:pos x="connsiteX1" y="connsiteY1"/>
              </a:cxn>
              <a:cxn ang="0">
                <a:pos x="connsiteX2" y="connsiteY2"/>
              </a:cxn>
              <a:cxn ang="0">
                <a:pos x="connsiteX3" y="connsiteY3"/>
              </a:cxn>
            </a:cxnLst>
            <a:rect l="l" t="t" r="r" b="b"/>
            <a:pathLst>
              <a:path w="1908733" h="3364810">
                <a:moveTo>
                  <a:pt x="0" y="0"/>
                </a:moveTo>
                <a:lnTo>
                  <a:pt x="1908733" y="0"/>
                </a:lnTo>
                <a:lnTo>
                  <a:pt x="1908733" y="3364810"/>
                </a:lnTo>
                <a:lnTo>
                  <a:pt x="0" y="3364810"/>
                </a:lnTo>
                <a:close/>
              </a:path>
            </a:pathLst>
          </a:custGeom>
        </p:spPr>
        <p:txBody>
          <a:bodyPr wrap="square">
            <a:noAutofit/>
          </a:bodyPr>
          <a:lstStyle/>
          <a:p>
            <a:endParaRPr lang="zh-CN" altLang="en-US"/>
          </a:p>
        </p:txBody>
      </p:sp>
      <p:sp>
        <p:nvSpPr>
          <p:cNvPr id="34" name="图片占位符 33"/>
          <p:cNvSpPr>
            <a:spLocks noGrp="1"/>
          </p:cNvSpPr>
          <p:nvPr>
            <p:ph type="pic" sz="quarter" idx="33"/>
          </p:nvPr>
        </p:nvSpPr>
        <p:spPr>
          <a:xfrm>
            <a:off x="9609697" y="1461189"/>
            <a:ext cx="1908733" cy="3364810"/>
          </a:xfrm>
          <a:custGeom>
            <a:avLst/>
            <a:gdLst>
              <a:gd name="connsiteX0" fmla="*/ 0 w 1908733"/>
              <a:gd name="connsiteY0" fmla="*/ 0 h 3364810"/>
              <a:gd name="connsiteX1" fmla="*/ 1908733 w 1908733"/>
              <a:gd name="connsiteY1" fmla="*/ 0 h 3364810"/>
              <a:gd name="connsiteX2" fmla="*/ 1908733 w 1908733"/>
              <a:gd name="connsiteY2" fmla="*/ 3364810 h 3364810"/>
              <a:gd name="connsiteX3" fmla="*/ 0 w 1908733"/>
              <a:gd name="connsiteY3" fmla="*/ 3364810 h 3364810"/>
            </a:gdLst>
            <a:ahLst/>
            <a:cxnLst>
              <a:cxn ang="0">
                <a:pos x="connsiteX0" y="connsiteY0"/>
              </a:cxn>
              <a:cxn ang="0">
                <a:pos x="connsiteX1" y="connsiteY1"/>
              </a:cxn>
              <a:cxn ang="0">
                <a:pos x="connsiteX2" y="connsiteY2"/>
              </a:cxn>
              <a:cxn ang="0">
                <a:pos x="connsiteX3" y="connsiteY3"/>
              </a:cxn>
            </a:cxnLst>
            <a:rect l="l" t="t" r="r" b="b"/>
            <a:pathLst>
              <a:path w="1908733" h="3364810">
                <a:moveTo>
                  <a:pt x="0" y="0"/>
                </a:moveTo>
                <a:lnTo>
                  <a:pt x="1908733" y="0"/>
                </a:lnTo>
                <a:lnTo>
                  <a:pt x="1908733" y="3364810"/>
                </a:lnTo>
                <a:lnTo>
                  <a:pt x="0" y="3364810"/>
                </a:lnTo>
                <a:close/>
              </a:path>
            </a:pathLst>
          </a:custGeom>
        </p:spPr>
        <p:txBody>
          <a:bodyPr wrap="square">
            <a:noAutofit/>
          </a:bodyPr>
          <a:lstStyle/>
          <a:p>
            <a:endParaRPr lang="zh-CN" altLang="en-US"/>
          </a:p>
        </p:txBody>
      </p:sp>
      <p:sp>
        <p:nvSpPr>
          <p:cNvPr id="25" name="文本占位符 11"/>
          <p:cNvSpPr>
            <a:spLocks noGrp="1"/>
          </p:cNvSpPr>
          <p:nvPr>
            <p:ph type="body" sz="quarter" idx="22" hasCustomPrompt="1"/>
          </p:nvPr>
        </p:nvSpPr>
        <p:spPr>
          <a:xfrm>
            <a:off x="5792309" y="5510702"/>
            <a:ext cx="1908733" cy="623397"/>
          </a:xfrm>
          <a:prstGeom prst="rect">
            <a:avLst/>
          </a:prstGeom>
        </p:spPr>
        <p:txBody>
          <a:bodyPr>
            <a:noAutofit/>
          </a:bodyPr>
          <a:lstStyle>
            <a:lvl1pPr marL="0" indent="0" algn="ctr">
              <a:lnSpc>
                <a:spcPct val="100000"/>
              </a:lnSpc>
              <a:buNone/>
              <a:defRPr sz="1800"/>
            </a:lvl1pPr>
          </a:lstStyle>
          <a:p>
            <a:pPr lvl="0"/>
            <a:r>
              <a:rPr lang="zh-CN" altLang="en-US" dirty="0"/>
              <a:t>简单介绍一下</a:t>
            </a:r>
            <a:r>
              <a:rPr lang="en-US" altLang="zh-CN" dirty="0"/>
              <a:t>ta</a:t>
            </a:r>
            <a:endParaRPr lang="zh-CN" altLang="en-US" dirty="0"/>
          </a:p>
        </p:txBody>
      </p:sp>
      <p:sp>
        <p:nvSpPr>
          <p:cNvPr id="26" name="文本占位符 11"/>
          <p:cNvSpPr>
            <a:spLocks noGrp="1"/>
          </p:cNvSpPr>
          <p:nvPr>
            <p:ph type="body" sz="quarter" idx="34" hasCustomPrompt="1"/>
          </p:nvPr>
        </p:nvSpPr>
        <p:spPr>
          <a:xfrm>
            <a:off x="7700964" y="5510702"/>
            <a:ext cx="1908733" cy="623397"/>
          </a:xfrm>
          <a:prstGeom prst="rect">
            <a:avLst/>
          </a:prstGeom>
        </p:spPr>
        <p:txBody>
          <a:bodyPr>
            <a:noAutofit/>
          </a:bodyPr>
          <a:lstStyle>
            <a:lvl1pPr marL="0" indent="0" algn="ctr">
              <a:lnSpc>
                <a:spcPct val="100000"/>
              </a:lnSpc>
              <a:buNone/>
              <a:defRPr sz="1800"/>
            </a:lvl1pPr>
          </a:lstStyle>
          <a:p>
            <a:pPr lvl="0"/>
            <a:r>
              <a:rPr lang="zh-CN" altLang="en-US" dirty="0"/>
              <a:t>简单介绍一下</a:t>
            </a:r>
            <a:r>
              <a:rPr lang="en-US" altLang="zh-CN" dirty="0"/>
              <a:t>ta</a:t>
            </a:r>
            <a:endParaRPr lang="zh-CN" altLang="en-US" dirty="0"/>
          </a:p>
        </p:txBody>
      </p:sp>
      <p:sp>
        <p:nvSpPr>
          <p:cNvPr id="28" name="文本占位符 11"/>
          <p:cNvSpPr>
            <a:spLocks noGrp="1"/>
          </p:cNvSpPr>
          <p:nvPr>
            <p:ph type="body" sz="quarter" idx="35" hasCustomPrompt="1"/>
          </p:nvPr>
        </p:nvSpPr>
        <p:spPr>
          <a:xfrm>
            <a:off x="9609619" y="5510702"/>
            <a:ext cx="1908733" cy="623397"/>
          </a:xfrm>
          <a:prstGeom prst="rect">
            <a:avLst/>
          </a:prstGeom>
        </p:spPr>
        <p:txBody>
          <a:bodyPr>
            <a:noAutofit/>
          </a:bodyPr>
          <a:lstStyle>
            <a:lvl1pPr marL="0" indent="0" algn="ctr">
              <a:lnSpc>
                <a:spcPct val="100000"/>
              </a:lnSpc>
              <a:buNone/>
              <a:defRPr sz="1800"/>
            </a:lvl1pPr>
          </a:lstStyle>
          <a:p>
            <a:pPr lvl="0"/>
            <a:r>
              <a:rPr lang="zh-CN" altLang="en-US" dirty="0"/>
              <a:t>简单介绍一下</a:t>
            </a:r>
            <a:r>
              <a:rPr lang="en-US" altLang="zh-CN" dirty="0"/>
              <a:t>ta</a:t>
            </a:r>
            <a:endParaRPr lang="zh-CN" altLang="en-US" dirty="0"/>
          </a:p>
        </p:txBody>
      </p:sp>
      <p:sp>
        <p:nvSpPr>
          <p:cNvPr id="30" name="文本占位符 11"/>
          <p:cNvSpPr>
            <a:spLocks noGrp="1"/>
          </p:cNvSpPr>
          <p:nvPr>
            <p:ph type="body" sz="quarter" idx="36" hasCustomPrompt="1"/>
          </p:nvPr>
        </p:nvSpPr>
        <p:spPr>
          <a:xfrm>
            <a:off x="5792387" y="5105677"/>
            <a:ext cx="1908733" cy="400110"/>
          </a:xfrm>
          <a:prstGeom prst="rect">
            <a:avLst/>
          </a:prstGeom>
        </p:spPr>
        <p:txBody>
          <a:bodyPr>
            <a:spAutoFit/>
          </a:bodyPr>
          <a:lstStyle>
            <a:lvl1pPr marL="0" indent="0" algn="ctr">
              <a:lnSpc>
                <a:spcPct val="100000"/>
              </a:lnSpc>
              <a:buNone/>
              <a:defRPr sz="2000" b="1">
                <a:solidFill>
                  <a:schemeClr val="accent1"/>
                </a:solidFill>
              </a:defRPr>
            </a:lvl1pPr>
          </a:lstStyle>
          <a:p>
            <a:pPr lvl="0"/>
            <a:r>
              <a:rPr lang="zh-CN" altLang="en-US" dirty="0"/>
              <a:t>团队成员</a:t>
            </a:r>
            <a:r>
              <a:rPr lang="en-US" altLang="zh-CN" dirty="0"/>
              <a:t>1</a:t>
            </a:r>
            <a:endParaRPr lang="zh-CN" altLang="en-US" dirty="0"/>
          </a:p>
        </p:txBody>
      </p:sp>
      <p:sp>
        <p:nvSpPr>
          <p:cNvPr id="31" name="文本占位符 11"/>
          <p:cNvSpPr>
            <a:spLocks noGrp="1"/>
          </p:cNvSpPr>
          <p:nvPr>
            <p:ph type="body" sz="quarter" idx="37" hasCustomPrompt="1"/>
          </p:nvPr>
        </p:nvSpPr>
        <p:spPr>
          <a:xfrm>
            <a:off x="7700808" y="5105677"/>
            <a:ext cx="1908733" cy="400110"/>
          </a:xfrm>
          <a:prstGeom prst="rect">
            <a:avLst/>
          </a:prstGeom>
        </p:spPr>
        <p:txBody>
          <a:bodyPr>
            <a:spAutoFit/>
          </a:bodyPr>
          <a:lstStyle>
            <a:lvl1pPr marL="0" indent="0" algn="ctr">
              <a:lnSpc>
                <a:spcPct val="100000"/>
              </a:lnSpc>
              <a:buNone/>
              <a:defRPr sz="2000" b="1">
                <a:solidFill>
                  <a:schemeClr val="accent1"/>
                </a:solidFill>
              </a:defRPr>
            </a:lvl1pPr>
          </a:lstStyle>
          <a:p>
            <a:pPr lvl="0"/>
            <a:r>
              <a:rPr lang="zh-CN" altLang="en-US" dirty="0"/>
              <a:t>团队成员</a:t>
            </a:r>
            <a:r>
              <a:rPr lang="en-US" altLang="zh-CN" dirty="0"/>
              <a:t>2</a:t>
            </a:r>
            <a:endParaRPr lang="zh-CN" altLang="en-US" dirty="0"/>
          </a:p>
        </p:txBody>
      </p:sp>
      <p:sp>
        <p:nvSpPr>
          <p:cNvPr id="35" name="文本占位符 11"/>
          <p:cNvSpPr>
            <a:spLocks noGrp="1"/>
          </p:cNvSpPr>
          <p:nvPr>
            <p:ph type="body" sz="quarter" idx="38" hasCustomPrompt="1"/>
          </p:nvPr>
        </p:nvSpPr>
        <p:spPr>
          <a:xfrm>
            <a:off x="9609229" y="5105677"/>
            <a:ext cx="1908733" cy="400110"/>
          </a:xfrm>
          <a:prstGeom prst="rect">
            <a:avLst/>
          </a:prstGeom>
        </p:spPr>
        <p:txBody>
          <a:bodyPr>
            <a:spAutoFit/>
          </a:bodyPr>
          <a:lstStyle>
            <a:lvl1pPr marL="0" indent="0" algn="ctr">
              <a:lnSpc>
                <a:spcPct val="100000"/>
              </a:lnSpc>
              <a:buNone/>
              <a:defRPr sz="2000" b="1">
                <a:solidFill>
                  <a:schemeClr val="accent1"/>
                </a:solidFill>
              </a:defRPr>
            </a:lvl1pPr>
          </a:lstStyle>
          <a:p>
            <a:pPr lvl="0"/>
            <a:r>
              <a:rPr lang="zh-CN" altLang="en-US" dirty="0"/>
              <a:t>团队成员</a:t>
            </a:r>
            <a:r>
              <a:rPr lang="en-US" altLang="zh-CN" dirty="0"/>
              <a:t>3</a:t>
            </a:r>
            <a:endParaRPr lang="zh-CN" altLang="en-US" dirty="0"/>
          </a:p>
        </p:txBody>
      </p:sp>
      <p:cxnSp>
        <p:nvCxnSpPr>
          <p:cNvPr id="24" name="直接连接符 23"/>
          <p:cNvCxnSpPr/>
          <p:nvPr userDrawn="1"/>
        </p:nvCxnSpPr>
        <p:spPr>
          <a:xfrm>
            <a:off x="650931" y="852684"/>
            <a:ext cx="10867969"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7" name="图片 3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136962" y="292375"/>
            <a:ext cx="1375700" cy="4372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介绍内容拓展-2">
    <p:spTree>
      <p:nvGrpSpPr>
        <p:cNvPr id="1" name=""/>
        <p:cNvGrpSpPr/>
        <p:nvPr/>
      </p:nvGrpSpPr>
      <p:grpSpPr>
        <a:xfrm>
          <a:off x="0" y="0"/>
          <a:ext cx="0" cy="0"/>
          <a:chOff x="0" y="0"/>
          <a:chExt cx="0" cy="0"/>
        </a:xfrm>
      </p:grpSpPr>
      <p:pic>
        <p:nvPicPr>
          <p:cNvPr id="58" name="图片 57"/>
          <p:cNvPicPr>
            <a:picLocks noChangeAspect="1"/>
          </p:cNvPicPr>
          <p:nvPr userDrawn="1"/>
        </p:nvPicPr>
        <p:blipFill rotWithShape="1">
          <a:blip r:embed="rId2">
            <a:alphaModFix amt="5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sp>
        <p:nvSpPr>
          <p:cNvPr id="48" name="图片占位符 47"/>
          <p:cNvSpPr>
            <a:spLocks noGrp="1"/>
          </p:cNvSpPr>
          <p:nvPr>
            <p:ph type="pic" sz="quarter" idx="31"/>
          </p:nvPr>
        </p:nvSpPr>
        <p:spPr>
          <a:xfrm>
            <a:off x="669868" y="3062205"/>
            <a:ext cx="2702712" cy="2106578"/>
          </a:xfrm>
          <a:custGeom>
            <a:avLst/>
            <a:gdLst>
              <a:gd name="connsiteX0" fmla="*/ 0 w 2712258"/>
              <a:gd name="connsiteY0" fmla="*/ 0 h 2106578"/>
              <a:gd name="connsiteX1" fmla="*/ 2712258 w 2712258"/>
              <a:gd name="connsiteY1" fmla="*/ 0 h 2106578"/>
              <a:gd name="connsiteX2" fmla="*/ 2712258 w 2712258"/>
              <a:gd name="connsiteY2" fmla="*/ 2106578 h 2106578"/>
              <a:gd name="connsiteX3" fmla="*/ 0 w 2712258"/>
              <a:gd name="connsiteY3" fmla="*/ 2106578 h 2106578"/>
            </a:gdLst>
            <a:ahLst/>
            <a:cxnLst>
              <a:cxn ang="0">
                <a:pos x="connsiteX0" y="connsiteY0"/>
              </a:cxn>
              <a:cxn ang="0">
                <a:pos x="connsiteX1" y="connsiteY1"/>
              </a:cxn>
              <a:cxn ang="0">
                <a:pos x="connsiteX2" y="connsiteY2"/>
              </a:cxn>
              <a:cxn ang="0">
                <a:pos x="connsiteX3" y="connsiteY3"/>
              </a:cxn>
            </a:cxnLst>
            <a:rect l="l" t="t" r="r" b="b"/>
            <a:pathLst>
              <a:path w="2712258" h="2106578">
                <a:moveTo>
                  <a:pt x="0" y="0"/>
                </a:moveTo>
                <a:lnTo>
                  <a:pt x="2712258" y="0"/>
                </a:lnTo>
                <a:lnTo>
                  <a:pt x="2712258" y="2106578"/>
                </a:lnTo>
                <a:lnTo>
                  <a:pt x="0" y="2106578"/>
                </a:lnTo>
                <a:close/>
              </a:path>
            </a:pathLst>
          </a:custGeom>
        </p:spPr>
        <p:txBody>
          <a:bodyPr wrap="square">
            <a:noAutofit/>
          </a:bodyPr>
          <a:lstStyle/>
          <a:p>
            <a:endParaRPr lang="zh-CN" altLang="en-US"/>
          </a:p>
        </p:txBody>
      </p:sp>
      <p:sp>
        <p:nvSpPr>
          <p:cNvPr id="8" name="文本占位符 67"/>
          <p:cNvSpPr>
            <a:spLocks noGrp="1"/>
          </p:cNvSpPr>
          <p:nvPr>
            <p:ph type="body" sz="quarter" idx="11" hasCustomPrompt="1"/>
          </p:nvPr>
        </p:nvSpPr>
        <p:spPr>
          <a:xfrm>
            <a:off x="1216933" y="347251"/>
            <a:ext cx="8920029" cy="402291"/>
          </a:xfrm>
          <a:prstGeom prst="rect">
            <a:avLst/>
          </a:prstGeom>
        </p:spPr>
        <p:txBody>
          <a:bodyPr lIns="0" bIns="46800">
            <a:spAutoFit/>
          </a:bodyPr>
          <a:lstStyle>
            <a:lvl1pPr marL="0" indent="0">
              <a:lnSpc>
                <a:spcPct val="100000"/>
              </a:lnSpc>
              <a:buNone/>
              <a:defRPr b="1">
                <a:solidFill>
                  <a:schemeClr val="accent1"/>
                </a:solidFill>
                <a:latin typeface="+mj-ea"/>
                <a:ea typeface="+mj-ea"/>
              </a:defRPr>
            </a:lvl1pPr>
          </a:lstStyle>
          <a:p>
            <a:pPr lvl="0"/>
            <a:r>
              <a:rPr lang="zh-CN" altLang="en-US" dirty="0"/>
              <a:t>请输入你的章节标题</a:t>
            </a:r>
          </a:p>
        </p:txBody>
      </p:sp>
      <p:grpSp>
        <p:nvGrpSpPr>
          <p:cNvPr id="9" name="组合 8"/>
          <p:cNvGrpSpPr/>
          <p:nvPr userDrawn="1"/>
        </p:nvGrpSpPr>
        <p:grpSpPr>
          <a:xfrm>
            <a:off x="660400" y="344681"/>
            <a:ext cx="384771" cy="384771"/>
            <a:chOff x="669869" y="597306"/>
            <a:chExt cx="409972" cy="409973"/>
          </a:xfrm>
        </p:grpSpPr>
        <p:sp>
          <p:nvSpPr>
            <p:cNvPr id="10" name="íṥļîḓê"/>
            <p:cNvSpPr/>
            <p:nvPr/>
          </p:nvSpPr>
          <p:spPr>
            <a:xfrm>
              <a:off x="669869" y="597306"/>
              <a:ext cx="409972" cy="409973"/>
            </a:xfrm>
            <a:prstGeom prst="ellipse">
              <a:avLst/>
            </a:prstGeom>
            <a:noFill/>
            <a:ln w="12700">
              <a:solidFill>
                <a:schemeClr val="accent1">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11" name="íṥlíḓê"/>
            <p:cNvSpPr/>
            <p:nvPr/>
          </p:nvSpPr>
          <p:spPr>
            <a:xfrm>
              <a:off x="707772" y="635208"/>
              <a:ext cx="334166" cy="334167"/>
            </a:xfrm>
            <a:prstGeom prst="ellipse">
              <a:avLst/>
            </a:prstGeom>
            <a:solidFill>
              <a:schemeClr val="accent1">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5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12" name="ïśļiḑé"/>
            <p:cNvSpPr/>
            <p:nvPr/>
          </p:nvSpPr>
          <p:spPr>
            <a:xfrm>
              <a:off x="772089" y="699681"/>
              <a:ext cx="205530" cy="205219"/>
            </a:xfrm>
            <a:custGeom>
              <a:avLst/>
              <a:gdLst>
                <a:gd name="connsiteX0" fmla="*/ 347041 w 607639"/>
                <a:gd name="connsiteY0" fmla="*/ 313875 h 606722"/>
                <a:gd name="connsiteX1" fmla="*/ 379713 w 607639"/>
                <a:gd name="connsiteY1" fmla="*/ 346512 h 606722"/>
                <a:gd name="connsiteX2" fmla="*/ 347041 w 607639"/>
                <a:gd name="connsiteY2" fmla="*/ 379149 h 606722"/>
                <a:gd name="connsiteX3" fmla="*/ 314369 w 607639"/>
                <a:gd name="connsiteY3" fmla="*/ 346512 h 606722"/>
                <a:gd name="connsiteX4" fmla="*/ 347041 w 607639"/>
                <a:gd name="connsiteY4" fmla="*/ 313875 h 606722"/>
                <a:gd name="connsiteX5" fmla="*/ 260563 w 607639"/>
                <a:gd name="connsiteY5" fmla="*/ 213037 h 606722"/>
                <a:gd name="connsiteX6" fmla="*/ 313452 w 607639"/>
                <a:gd name="connsiteY6" fmla="*/ 265856 h 606722"/>
                <a:gd name="connsiteX7" fmla="*/ 260563 w 607639"/>
                <a:gd name="connsiteY7" fmla="*/ 318675 h 606722"/>
                <a:gd name="connsiteX8" fmla="*/ 207674 w 607639"/>
                <a:gd name="connsiteY8" fmla="*/ 265856 h 606722"/>
                <a:gd name="connsiteX9" fmla="*/ 260563 w 607639"/>
                <a:gd name="connsiteY9" fmla="*/ 213037 h 606722"/>
                <a:gd name="connsiteX10" fmla="*/ 303775 w 607639"/>
                <a:gd name="connsiteY10" fmla="*/ 152236 h 606722"/>
                <a:gd name="connsiteX11" fmla="*/ 152466 w 607639"/>
                <a:gd name="connsiteY11" fmla="*/ 303317 h 606722"/>
                <a:gd name="connsiteX12" fmla="*/ 303775 w 607639"/>
                <a:gd name="connsiteY12" fmla="*/ 454486 h 606722"/>
                <a:gd name="connsiteX13" fmla="*/ 455173 w 607639"/>
                <a:gd name="connsiteY13" fmla="*/ 303317 h 606722"/>
                <a:gd name="connsiteX14" fmla="*/ 303775 w 607639"/>
                <a:gd name="connsiteY14" fmla="*/ 152236 h 606722"/>
                <a:gd name="connsiteX15" fmla="*/ 270042 w 607639"/>
                <a:gd name="connsiteY15" fmla="*/ 0 h 606722"/>
                <a:gd name="connsiteX16" fmla="*/ 337597 w 607639"/>
                <a:gd name="connsiteY16" fmla="*/ 0 h 606722"/>
                <a:gd name="connsiteX17" fmla="*/ 361628 w 607639"/>
                <a:gd name="connsiteY17" fmla="*/ 23995 h 606722"/>
                <a:gd name="connsiteX18" fmla="*/ 337597 w 607639"/>
                <a:gd name="connsiteY18" fmla="*/ 47901 h 606722"/>
                <a:gd name="connsiteX19" fmla="*/ 327806 w 607639"/>
                <a:gd name="connsiteY19" fmla="*/ 47901 h 606722"/>
                <a:gd name="connsiteX20" fmla="*/ 327806 w 607639"/>
                <a:gd name="connsiteY20" fmla="*/ 105756 h 606722"/>
                <a:gd name="connsiteX21" fmla="*/ 426691 w 607639"/>
                <a:gd name="connsiteY21" fmla="*/ 146726 h 606722"/>
                <a:gd name="connsiteX22" fmla="*/ 467723 w 607639"/>
                <a:gd name="connsiteY22" fmla="*/ 105756 h 606722"/>
                <a:gd name="connsiteX23" fmla="*/ 460780 w 607639"/>
                <a:gd name="connsiteY23" fmla="*/ 98913 h 606722"/>
                <a:gd name="connsiteX24" fmla="*/ 460780 w 607639"/>
                <a:gd name="connsiteY24" fmla="*/ 64965 h 606722"/>
                <a:gd name="connsiteX25" fmla="*/ 494691 w 607639"/>
                <a:gd name="connsiteY25" fmla="*/ 64965 h 606722"/>
                <a:gd name="connsiteX26" fmla="*/ 530382 w 607639"/>
                <a:gd name="connsiteY26" fmla="*/ 100602 h 606722"/>
                <a:gd name="connsiteX27" fmla="*/ 531094 w 607639"/>
                <a:gd name="connsiteY27" fmla="*/ 101313 h 606722"/>
                <a:gd name="connsiteX28" fmla="*/ 537414 w 607639"/>
                <a:gd name="connsiteY28" fmla="*/ 107534 h 606722"/>
                <a:gd name="connsiteX29" fmla="*/ 537770 w 607639"/>
                <a:gd name="connsiteY29" fmla="*/ 107978 h 606722"/>
                <a:gd name="connsiteX30" fmla="*/ 537948 w 607639"/>
                <a:gd name="connsiteY30" fmla="*/ 108156 h 606722"/>
                <a:gd name="connsiteX31" fmla="*/ 538482 w 607639"/>
                <a:gd name="connsiteY31" fmla="*/ 108689 h 606722"/>
                <a:gd name="connsiteX32" fmla="*/ 538215 w 607639"/>
                <a:gd name="connsiteY32" fmla="*/ 108423 h 606722"/>
                <a:gd name="connsiteX33" fmla="*/ 538749 w 607639"/>
                <a:gd name="connsiteY33" fmla="*/ 108867 h 606722"/>
                <a:gd name="connsiteX34" fmla="*/ 539105 w 607639"/>
                <a:gd name="connsiteY34" fmla="*/ 109311 h 606722"/>
                <a:gd name="connsiteX35" fmla="*/ 542487 w 607639"/>
                <a:gd name="connsiteY35" fmla="*/ 112688 h 606722"/>
                <a:gd name="connsiteX36" fmla="*/ 542487 w 607639"/>
                <a:gd name="connsiteY36" fmla="*/ 146637 h 606722"/>
                <a:gd name="connsiteX37" fmla="*/ 508576 w 607639"/>
                <a:gd name="connsiteY37" fmla="*/ 146637 h 606722"/>
                <a:gd name="connsiteX38" fmla="*/ 501634 w 607639"/>
                <a:gd name="connsiteY38" fmla="*/ 139705 h 606722"/>
                <a:gd name="connsiteX39" fmla="*/ 460691 w 607639"/>
                <a:gd name="connsiteY39" fmla="*/ 180675 h 606722"/>
                <a:gd name="connsiteX40" fmla="*/ 501723 w 607639"/>
                <a:gd name="connsiteY40" fmla="*/ 279410 h 606722"/>
                <a:gd name="connsiteX41" fmla="*/ 559576 w 607639"/>
                <a:gd name="connsiteY41" fmla="*/ 279410 h 606722"/>
                <a:gd name="connsiteX42" fmla="*/ 559576 w 607639"/>
                <a:gd name="connsiteY42" fmla="*/ 269634 h 606722"/>
                <a:gd name="connsiteX43" fmla="*/ 583608 w 607639"/>
                <a:gd name="connsiteY43" fmla="*/ 245639 h 606722"/>
                <a:gd name="connsiteX44" fmla="*/ 607639 w 607639"/>
                <a:gd name="connsiteY44" fmla="*/ 269634 h 606722"/>
                <a:gd name="connsiteX45" fmla="*/ 607639 w 607639"/>
                <a:gd name="connsiteY45" fmla="*/ 337088 h 606722"/>
                <a:gd name="connsiteX46" fmla="*/ 583608 w 607639"/>
                <a:gd name="connsiteY46" fmla="*/ 361083 h 606722"/>
                <a:gd name="connsiteX47" fmla="*/ 559576 w 607639"/>
                <a:gd name="connsiteY47" fmla="*/ 337088 h 606722"/>
                <a:gd name="connsiteX48" fmla="*/ 559576 w 607639"/>
                <a:gd name="connsiteY48" fmla="*/ 327312 h 606722"/>
                <a:gd name="connsiteX49" fmla="*/ 501723 w 607639"/>
                <a:gd name="connsiteY49" fmla="*/ 327312 h 606722"/>
                <a:gd name="connsiteX50" fmla="*/ 460691 w 607639"/>
                <a:gd name="connsiteY50" fmla="*/ 426047 h 606722"/>
                <a:gd name="connsiteX51" fmla="*/ 501634 w 607639"/>
                <a:gd name="connsiteY51" fmla="*/ 467017 h 606722"/>
                <a:gd name="connsiteX52" fmla="*/ 508576 w 607639"/>
                <a:gd name="connsiteY52" fmla="*/ 460085 h 606722"/>
                <a:gd name="connsiteX53" fmla="*/ 542487 w 607639"/>
                <a:gd name="connsiteY53" fmla="*/ 460085 h 606722"/>
                <a:gd name="connsiteX54" fmla="*/ 542487 w 607639"/>
                <a:gd name="connsiteY54" fmla="*/ 493945 h 606722"/>
                <a:gd name="connsiteX55" fmla="*/ 518990 w 607639"/>
                <a:gd name="connsiteY55" fmla="*/ 517496 h 606722"/>
                <a:gd name="connsiteX56" fmla="*/ 494691 w 607639"/>
                <a:gd name="connsiteY56" fmla="*/ 541668 h 606722"/>
                <a:gd name="connsiteX57" fmla="*/ 460780 w 607639"/>
                <a:gd name="connsiteY57" fmla="*/ 541668 h 606722"/>
                <a:gd name="connsiteX58" fmla="*/ 460780 w 607639"/>
                <a:gd name="connsiteY58" fmla="*/ 507809 h 606722"/>
                <a:gd name="connsiteX59" fmla="*/ 467723 w 607639"/>
                <a:gd name="connsiteY59" fmla="*/ 500877 h 606722"/>
                <a:gd name="connsiteX60" fmla="*/ 426691 w 607639"/>
                <a:gd name="connsiteY60" fmla="*/ 459996 h 606722"/>
                <a:gd name="connsiteX61" fmla="*/ 327806 w 607639"/>
                <a:gd name="connsiteY61" fmla="*/ 500966 h 606722"/>
                <a:gd name="connsiteX62" fmla="*/ 327806 w 607639"/>
                <a:gd name="connsiteY62" fmla="*/ 558732 h 606722"/>
                <a:gd name="connsiteX63" fmla="*/ 337597 w 607639"/>
                <a:gd name="connsiteY63" fmla="*/ 558732 h 606722"/>
                <a:gd name="connsiteX64" fmla="*/ 361628 w 607639"/>
                <a:gd name="connsiteY64" fmla="*/ 582727 h 606722"/>
                <a:gd name="connsiteX65" fmla="*/ 337597 w 607639"/>
                <a:gd name="connsiteY65" fmla="*/ 606722 h 606722"/>
                <a:gd name="connsiteX66" fmla="*/ 270042 w 607639"/>
                <a:gd name="connsiteY66" fmla="*/ 606722 h 606722"/>
                <a:gd name="connsiteX67" fmla="*/ 246011 w 607639"/>
                <a:gd name="connsiteY67" fmla="*/ 582727 h 606722"/>
                <a:gd name="connsiteX68" fmla="*/ 270042 w 607639"/>
                <a:gd name="connsiteY68" fmla="*/ 558732 h 606722"/>
                <a:gd name="connsiteX69" fmla="*/ 279833 w 607639"/>
                <a:gd name="connsiteY69" fmla="*/ 558732 h 606722"/>
                <a:gd name="connsiteX70" fmla="*/ 279833 w 607639"/>
                <a:gd name="connsiteY70" fmla="*/ 500966 h 606722"/>
                <a:gd name="connsiteX71" fmla="*/ 180948 w 607639"/>
                <a:gd name="connsiteY71" fmla="*/ 459996 h 606722"/>
                <a:gd name="connsiteX72" fmla="*/ 139916 w 607639"/>
                <a:gd name="connsiteY72" fmla="*/ 500877 h 606722"/>
                <a:gd name="connsiteX73" fmla="*/ 146859 w 607639"/>
                <a:gd name="connsiteY73" fmla="*/ 507809 h 606722"/>
                <a:gd name="connsiteX74" fmla="*/ 146859 w 607639"/>
                <a:gd name="connsiteY74" fmla="*/ 541668 h 606722"/>
                <a:gd name="connsiteX75" fmla="*/ 112859 w 607639"/>
                <a:gd name="connsiteY75" fmla="*/ 541668 h 606722"/>
                <a:gd name="connsiteX76" fmla="*/ 77257 w 607639"/>
                <a:gd name="connsiteY76" fmla="*/ 506120 h 606722"/>
                <a:gd name="connsiteX77" fmla="*/ 68534 w 607639"/>
                <a:gd name="connsiteY77" fmla="*/ 497411 h 606722"/>
                <a:gd name="connsiteX78" fmla="*/ 65063 w 607639"/>
                <a:gd name="connsiteY78" fmla="*/ 493945 h 606722"/>
                <a:gd name="connsiteX79" fmla="*/ 65063 w 607639"/>
                <a:gd name="connsiteY79" fmla="*/ 460085 h 606722"/>
                <a:gd name="connsiteX80" fmla="*/ 99063 w 607639"/>
                <a:gd name="connsiteY80" fmla="*/ 460085 h 606722"/>
                <a:gd name="connsiteX81" fmla="*/ 105916 w 607639"/>
                <a:gd name="connsiteY81" fmla="*/ 467017 h 606722"/>
                <a:gd name="connsiteX82" fmla="*/ 146948 w 607639"/>
                <a:gd name="connsiteY82" fmla="*/ 426047 h 606722"/>
                <a:gd name="connsiteX83" fmla="*/ 105916 w 607639"/>
                <a:gd name="connsiteY83" fmla="*/ 327312 h 606722"/>
                <a:gd name="connsiteX84" fmla="*/ 47974 w 607639"/>
                <a:gd name="connsiteY84" fmla="*/ 327312 h 606722"/>
                <a:gd name="connsiteX85" fmla="*/ 47974 w 607639"/>
                <a:gd name="connsiteY85" fmla="*/ 337088 h 606722"/>
                <a:gd name="connsiteX86" fmla="*/ 24031 w 607639"/>
                <a:gd name="connsiteY86" fmla="*/ 361083 h 606722"/>
                <a:gd name="connsiteX87" fmla="*/ 0 w 607639"/>
                <a:gd name="connsiteY87" fmla="*/ 337088 h 606722"/>
                <a:gd name="connsiteX88" fmla="*/ 0 w 607639"/>
                <a:gd name="connsiteY88" fmla="*/ 269634 h 606722"/>
                <a:gd name="connsiteX89" fmla="*/ 24031 w 607639"/>
                <a:gd name="connsiteY89" fmla="*/ 245639 h 606722"/>
                <a:gd name="connsiteX90" fmla="*/ 47974 w 607639"/>
                <a:gd name="connsiteY90" fmla="*/ 269634 h 606722"/>
                <a:gd name="connsiteX91" fmla="*/ 47974 w 607639"/>
                <a:gd name="connsiteY91" fmla="*/ 279410 h 606722"/>
                <a:gd name="connsiteX92" fmla="*/ 105916 w 607639"/>
                <a:gd name="connsiteY92" fmla="*/ 279410 h 606722"/>
                <a:gd name="connsiteX93" fmla="*/ 146948 w 607639"/>
                <a:gd name="connsiteY93" fmla="*/ 180675 h 606722"/>
                <a:gd name="connsiteX94" fmla="*/ 105916 w 607639"/>
                <a:gd name="connsiteY94" fmla="*/ 139705 h 606722"/>
                <a:gd name="connsiteX95" fmla="*/ 99063 w 607639"/>
                <a:gd name="connsiteY95" fmla="*/ 146637 h 606722"/>
                <a:gd name="connsiteX96" fmla="*/ 65063 w 607639"/>
                <a:gd name="connsiteY96" fmla="*/ 146637 h 606722"/>
                <a:gd name="connsiteX97" fmla="*/ 65063 w 607639"/>
                <a:gd name="connsiteY97" fmla="*/ 112688 h 606722"/>
                <a:gd name="connsiteX98" fmla="*/ 106450 w 607639"/>
                <a:gd name="connsiteY98" fmla="*/ 71452 h 606722"/>
                <a:gd name="connsiteX99" fmla="*/ 112859 w 607639"/>
                <a:gd name="connsiteY99" fmla="*/ 64965 h 606722"/>
                <a:gd name="connsiteX100" fmla="*/ 146859 w 607639"/>
                <a:gd name="connsiteY100" fmla="*/ 64965 h 606722"/>
                <a:gd name="connsiteX101" fmla="*/ 146859 w 607639"/>
                <a:gd name="connsiteY101" fmla="*/ 98913 h 606722"/>
                <a:gd name="connsiteX102" fmla="*/ 139916 w 607639"/>
                <a:gd name="connsiteY102" fmla="*/ 105756 h 606722"/>
                <a:gd name="connsiteX103" fmla="*/ 180948 w 607639"/>
                <a:gd name="connsiteY103" fmla="*/ 146726 h 606722"/>
                <a:gd name="connsiteX104" fmla="*/ 279833 w 607639"/>
                <a:gd name="connsiteY104" fmla="*/ 105756 h 606722"/>
                <a:gd name="connsiteX105" fmla="*/ 279833 w 607639"/>
                <a:gd name="connsiteY105" fmla="*/ 47901 h 606722"/>
                <a:gd name="connsiteX106" fmla="*/ 270042 w 607639"/>
                <a:gd name="connsiteY106" fmla="*/ 47901 h 606722"/>
                <a:gd name="connsiteX107" fmla="*/ 246011 w 607639"/>
                <a:gd name="connsiteY107" fmla="*/ 23995 h 606722"/>
                <a:gd name="connsiteX108" fmla="*/ 270042 w 607639"/>
                <a:gd name="connsiteY10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607639" h="606722">
                  <a:moveTo>
                    <a:pt x="347041" y="313875"/>
                  </a:moveTo>
                  <a:cubicBezTo>
                    <a:pt x="365085" y="313875"/>
                    <a:pt x="379713" y="328487"/>
                    <a:pt x="379713" y="346512"/>
                  </a:cubicBezTo>
                  <a:cubicBezTo>
                    <a:pt x="379713" y="364537"/>
                    <a:pt x="365085" y="379149"/>
                    <a:pt x="347041" y="379149"/>
                  </a:cubicBezTo>
                  <a:cubicBezTo>
                    <a:pt x="328997" y="379149"/>
                    <a:pt x="314369" y="364537"/>
                    <a:pt x="314369" y="346512"/>
                  </a:cubicBezTo>
                  <a:cubicBezTo>
                    <a:pt x="314369" y="328487"/>
                    <a:pt x="328997" y="313875"/>
                    <a:pt x="347041" y="313875"/>
                  </a:cubicBezTo>
                  <a:close/>
                  <a:moveTo>
                    <a:pt x="260563" y="213037"/>
                  </a:moveTo>
                  <a:cubicBezTo>
                    <a:pt x="289773" y="213037"/>
                    <a:pt x="313452" y="236685"/>
                    <a:pt x="313452" y="265856"/>
                  </a:cubicBezTo>
                  <a:cubicBezTo>
                    <a:pt x="313452" y="295027"/>
                    <a:pt x="289773" y="318675"/>
                    <a:pt x="260563" y="318675"/>
                  </a:cubicBezTo>
                  <a:cubicBezTo>
                    <a:pt x="231353" y="318675"/>
                    <a:pt x="207674" y="295027"/>
                    <a:pt x="207674" y="265856"/>
                  </a:cubicBezTo>
                  <a:cubicBezTo>
                    <a:pt x="207674" y="236685"/>
                    <a:pt x="231353" y="213037"/>
                    <a:pt x="260563" y="213037"/>
                  </a:cubicBezTo>
                  <a:close/>
                  <a:moveTo>
                    <a:pt x="303775" y="152236"/>
                  </a:moveTo>
                  <a:cubicBezTo>
                    <a:pt x="220377" y="152236"/>
                    <a:pt x="152466" y="220045"/>
                    <a:pt x="152466" y="303317"/>
                  </a:cubicBezTo>
                  <a:cubicBezTo>
                    <a:pt x="152466" y="386678"/>
                    <a:pt x="220377" y="454486"/>
                    <a:pt x="303775" y="454486"/>
                  </a:cubicBezTo>
                  <a:cubicBezTo>
                    <a:pt x="387262" y="454486"/>
                    <a:pt x="455173" y="386678"/>
                    <a:pt x="455173" y="303317"/>
                  </a:cubicBezTo>
                  <a:cubicBezTo>
                    <a:pt x="455173" y="220045"/>
                    <a:pt x="387262" y="152236"/>
                    <a:pt x="303775" y="152236"/>
                  </a:cubicBezTo>
                  <a:close/>
                  <a:moveTo>
                    <a:pt x="270042" y="0"/>
                  </a:moveTo>
                  <a:lnTo>
                    <a:pt x="337597" y="0"/>
                  </a:lnTo>
                  <a:cubicBezTo>
                    <a:pt x="350859" y="0"/>
                    <a:pt x="361628" y="10753"/>
                    <a:pt x="361628" y="23995"/>
                  </a:cubicBezTo>
                  <a:cubicBezTo>
                    <a:pt x="361628" y="37237"/>
                    <a:pt x="350859" y="47901"/>
                    <a:pt x="337597" y="47901"/>
                  </a:cubicBezTo>
                  <a:lnTo>
                    <a:pt x="327806" y="47901"/>
                  </a:lnTo>
                  <a:lnTo>
                    <a:pt x="327806" y="105756"/>
                  </a:lnTo>
                  <a:cubicBezTo>
                    <a:pt x="364833" y="110200"/>
                    <a:pt x="398744" y="124864"/>
                    <a:pt x="426691" y="146726"/>
                  </a:cubicBezTo>
                  <a:lnTo>
                    <a:pt x="467723" y="105756"/>
                  </a:lnTo>
                  <a:lnTo>
                    <a:pt x="460780" y="98913"/>
                  </a:lnTo>
                  <a:cubicBezTo>
                    <a:pt x="451435" y="89493"/>
                    <a:pt x="451435" y="74385"/>
                    <a:pt x="460780" y="64965"/>
                  </a:cubicBezTo>
                  <a:cubicBezTo>
                    <a:pt x="470126" y="55633"/>
                    <a:pt x="485346" y="55633"/>
                    <a:pt x="494691" y="64965"/>
                  </a:cubicBezTo>
                  <a:lnTo>
                    <a:pt x="530382" y="100602"/>
                  </a:lnTo>
                  <a:lnTo>
                    <a:pt x="531094" y="101313"/>
                  </a:lnTo>
                  <a:lnTo>
                    <a:pt x="537414" y="107534"/>
                  </a:lnTo>
                  <a:lnTo>
                    <a:pt x="537770" y="107978"/>
                  </a:lnTo>
                  <a:lnTo>
                    <a:pt x="537948" y="108156"/>
                  </a:lnTo>
                  <a:lnTo>
                    <a:pt x="538482" y="108689"/>
                  </a:lnTo>
                  <a:lnTo>
                    <a:pt x="538215" y="108423"/>
                  </a:lnTo>
                  <a:lnTo>
                    <a:pt x="538749" y="108867"/>
                  </a:lnTo>
                  <a:lnTo>
                    <a:pt x="539105" y="109311"/>
                  </a:lnTo>
                  <a:lnTo>
                    <a:pt x="542487" y="112688"/>
                  </a:lnTo>
                  <a:cubicBezTo>
                    <a:pt x="551922" y="122109"/>
                    <a:pt x="551922" y="137217"/>
                    <a:pt x="542487" y="146637"/>
                  </a:cubicBezTo>
                  <a:cubicBezTo>
                    <a:pt x="533142" y="155969"/>
                    <a:pt x="517922" y="155969"/>
                    <a:pt x="508576" y="146637"/>
                  </a:cubicBezTo>
                  <a:lnTo>
                    <a:pt x="501634" y="139705"/>
                  </a:lnTo>
                  <a:lnTo>
                    <a:pt x="460691" y="180675"/>
                  </a:lnTo>
                  <a:cubicBezTo>
                    <a:pt x="482587" y="208491"/>
                    <a:pt x="497272" y="242440"/>
                    <a:pt x="501723" y="279410"/>
                  </a:cubicBezTo>
                  <a:lnTo>
                    <a:pt x="559576" y="279410"/>
                  </a:lnTo>
                  <a:lnTo>
                    <a:pt x="559576" y="269634"/>
                  </a:lnTo>
                  <a:cubicBezTo>
                    <a:pt x="559576" y="256393"/>
                    <a:pt x="570346" y="245639"/>
                    <a:pt x="583608" y="245639"/>
                  </a:cubicBezTo>
                  <a:cubicBezTo>
                    <a:pt x="596869" y="245639"/>
                    <a:pt x="607639" y="256393"/>
                    <a:pt x="607639" y="269634"/>
                  </a:cubicBezTo>
                  <a:lnTo>
                    <a:pt x="607639" y="337088"/>
                  </a:lnTo>
                  <a:cubicBezTo>
                    <a:pt x="607639" y="350329"/>
                    <a:pt x="596869" y="361083"/>
                    <a:pt x="583608" y="361083"/>
                  </a:cubicBezTo>
                  <a:cubicBezTo>
                    <a:pt x="570346" y="361083"/>
                    <a:pt x="559576" y="350329"/>
                    <a:pt x="559576" y="337088"/>
                  </a:cubicBezTo>
                  <a:lnTo>
                    <a:pt x="559576" y="327312"/>
                  </a:lnTo>
                  <a:lnTo>
                    <a:pt x="501723" y="327312"/>
                  </a:lnTo>
                  <a:cubicBezTo>
                    <a:pt x="497272" y="364282"/>
                    <a:pt x="482587" y="398142"/>
                    <a:pt x="460691" y="426047"/>
                  </a:cubicBezTo>
                  <a:lnTo>
                    <a:pt x="501634" y="467017"/>
                  </a:lnTo>
                  <a:lnTo>
                    <a:pt x="508576" y="460085"/>
                  </a:lnTo>
                  <a:cubicBezTo>
                    <a:pt x="517922" y="450753"/>
                    <a:pt x="533142" y="450753"/>
                    <a:pt x="542487" y="460085"/>
                  </a:cubicBezTo>
                  <a:cubicBezTo>
                    <a:pt x="551922" y="469416"/>
                    <a:pt x="551922" y="484613"/>
                    <a:pt x="542487" y="493945"/>
                  </a:cubicBezTo>
                  <a:cubicBezTo>
                    <a:pt x="512759" y="523717"/>
                    <a:pt x="518456" y="518029"/>
                    <a:pt x="518990" y="517496"/>
                  </a:cubicBezTo>
                  <a:cubicBezTo>
                    <a:pt x="518545" y="517940"/>
                    <a:pt x="514272" y="522206"/>
                    <a:pt x="494691" y="541668"/>
                  </a:cubicBezTo>
                  <a:cubicBezTo>
                    <a:pt x="485346" y="551089"/>
                    <a:pt x="470126" y="551089"/>
                    <a:pt x="460780" y="541668"/>
                  </a:cubicBezTo>
                  <a:cubicBezTo>
                    <a:pt x="451435" y="532337"/>
                    <a:pt x="451435" y="517140"/>
                    <a:pt x="460780" y="507809"/>
                  </a:cubicBezTo>
                  <a:lnTo>
                    <a:pt x="467723" y="500877"/>
                  </a:lnTo>
                  <a:lnTo>
                    <a:pt x="426691" y="459996"/>
                  </a:lnTo>
                  <a:cubicBezTo>
                    <a:pt x="398744" y="481858"/>
                    <a:pt x="364833" y="496522"/>
                    <a:pt x="327806" y="500966"/>
                  </a:cubicBezTo>
                  <a:lnTo>
                    <a:pt x="327806" y="558732"/>
                  </a:lnTo>
                  <a:lnTo>
                    <a:pt x="337597" y="558732"/>
                  </a:lnTo>
                  <a:cubicBezTo>
                    <a:pt x="350859" y="558732"/>
                    <a:pt x="361628" y="569485"/>
                    <a:pt x="361628" y="582727"/>
                  </a:cubicBezTo>
                  <a:cubicBezTo>
                    <a:pt x="361628" y="595969"/>
                    <a:pt x="350859" y="606722"/>
                    <a:pt x="337597" y="606722"/>
                  </a:cubicBezTo>
                  <a:lnTo>
                    <a:pt x="270042" y="606722"/>
                  </a:lnTo>
                  <a:cubicBezTo>
                    <a:pt x="256780" y="606722"/>
                    <a:pt x="246011" y="595969"/>
                    <a:pt x="246011" y="582727"/>
                  </a:cubicBezTo>
                  <a:cubicBezTo>
                    <a:pt x="246011" y="569485"/>
                    <a:pt x="256780" y="558732"/>
                    <a:pt x="270042" y="558732"/>
                  </a:cubicBezTo>
                  <a:lnTo>
                    <a:pt x="279833" y="558732"/>
                  </a:lnTo>
                  <a:lnTo>
                    <a:pt x="279833" y="500966"/>
                  </a:lnTo>
                  <a:cubicBezTo>
                    <a:pt x="242806" y="496522"/>
                    <a:pt x="208806" y="481858"/>
                    <a:pt x="180948" y="459996"/>
                  </a:cubicBezTo>
                  <a:lnTo>
                    <a:pt x="139916" y="500877"/>
                  </a:lnTo>
                  <a:lnTo>
                    <a:pt x="146859" y="507809"/>
                  </a:lnTo>
                  <a:cubicBezTo>
                    <a:pt x="156204" y="517140"/>
                    <a:pt x="156204" y="532337"/>
                    <a:pt x="146859" y="541668"/>
                  </a:cubicBezTo>
                  <a:cubicBezTo>
                    <a:pt x="137424" y="551089"/>
                    <a:pt x="122293" y="551089"/>
                    <a:pt x="112859" y="541668"/>
                  </a:cubicBezTo>
                  <a:lnTo>
                    <a:pt x="77257" y="506120"/>
                  </a:lnTo>
                  <a:lnTo>
                    <a:pt x="68534" y="497411"/>
                  </a:lnTo>
                  <a:lnTo>
                    <a:pt x="65063" y="493945"/>
                  </a:lnTo>
                  <a:cubicBezTo>
                    <a:pt x="55717" y="484613"/>
                    <a:pt x="55717" y="469416"/>
                    <a:pt x="65063" y="460085"/>
                  </a:cubicBezTo>
                  <a:cubicBezTo>
                    <a:pt x="74497" y="450753"/>
                    <a:pt x="89628" y="450753"/>
                    <a:pt x="99063" y="460085"/>
                  </a:cubicBezTo>
                  <a:lnTo>
                    <a:pt x="105916" y="467017"/>
                  </a:lnTo>
                  <a:lnTo>
                    <a:pt x="146948" y="426047"/>
                  </a:lnTo>
                  <a:cubicBezTo>
                    <a:pt x="125052" y="398142"/>
                    <a:pt x="110367" y="364282"/>
                    <a:pt x="105916" y="327312"/>
                  </a:cubicBezTo>
                  <a:lnTo>
                    <a:pt x="47974" y="327312"/>
                  </a:lnTo>
                  <a:lnTo>
                    <a:pt x="47974" y="337088"/>
                  </a:lnTo>
                  <a:cubicBezTo>
                    <a:pt x="47974" y="350329"/>
                    <a:pt x="37293" y="361083"/>
                    <a:pt x="24031" y="361083"/>
                  </a:cubicBezTo>
                  <a:cubicBezTo>
                    <a:pt x="10770" y="361083"/>
                    <a:pt x="0" y="350329"/>
                    <a:pt x="0" y="337088"/>
                  </a:cubicBezTo>
                  <a:lnTo>
                    <a:pt x="0" y="269634"/>
                  </a:lnTo>
                  <a:cubicBezTo>
                    <a:pt x="0" y="256393"/>
                    <a:pt x="10770" y="245639"/>
                    <a:pt x="24031" y="245639"/>
                  </a:cubicBezTo>
                  <a:cubicBezTo>
                    <a:pt x="37293" y="245639"/>
                    <a:pt x="47974" y="256393"/>
                    <a:pt x="47974" y="269634"/>
                  </a:cubicBezTo>
                  <a:lnTo>
                    <a:pt x="47974" y="279410"/>
                  </a:lnTo>
                  <a:lnTo>
                    <a:pt x="105916" y="279410"/>
                  </a:lnTo>
                  <a:cubicBezTo>
                    <a:pt x="110367" y="242440"/>
                    <a:pt x="125052" y="208491"/>
                    <a:pt x="146948" y="180675"/>
                  </a:cubicBezTo>
                  <a:lnTo>
                    <a:pt x="105916" y="139705"/>
                  </a:lnTo>
                  <a:lnTo>
                    <a:pt x="99063" y="146637"/>
                  </a:lnTo>
                  <a:cubicBezTo>
                    <a:pt x="89628" y="155969"/>
                    <a:pt x="74497" y="155969"/>
                    <a:pt x="65063" y="146637"/>
                  </a:cubicBezTo>
                  <a:cubicBezTo>
                    <a:pt x="55717" y="137217"/>
                    <a:pt x="55717" y="122109"/>
                    <a:pt x="65063" y="112688"/>
                  </a:cubicBezTo>
                  <a:lnTo>
                    <a:pt x="106450" y="71452"/>
                  </a:lnTo>
                  <a:lnTo>
                    <a:pt x="112859" y="64965"/>
                  </a:lnTo>
                  <a:cubicBezTo>
                    <a:pt x="122293" y="55633"/>
                    <a:pt x="137424" y="55633"/>
                    <a:pt x="146859" y="64965"/>
                  </a:cubicBezTo>
                  <a:cubicBezTo>
                    <a:pt x="156204" y="74385"/>
                    <a:pt x="156204" y="89493"/>
                    <a:pt x="146859" y="98913"/>
                  </a:cubicBezTo>
                  <a:lnTo>
                    <a:pt x="139916" y="105756"/>
                  </a:lnTo>
                  <a:lnTo>
                    <a:pt x="180948" y="146726"/>
                  </a:lnTo>
                  <a:cubicBezTo>
                    <a:pt x="208806" y="124864"/>
                    <a:pt x="242806" y="110200"/>
                    <a:pt x="279833" y="105756"/>
                  </a:cubicBezTo>
                  <a:lnTo>
                    <a:pt x="279833" y="47901"/>
                  </a:lnTo>
                  <a:lnTo>
                    <a:pt x="270042" y="47901"/>
                  </a:lnTo>
                  <a:cubicBezTo>
                    <a:pt x="256780" y="47901"/>
                    <a:pt x="246011" y="37237"/>
                    <a:pt x="246011" y="23995"/>
                  </a:cubicBezTo>
                  <a:cubicBezTo>
                    <a:pt x="246011" y="10753"/>
                    <a:pt x="256780" y="0"/>
                    <a:pt x="270042"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4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grpSp>
      <p:sp>
        <p:nvSpPr>
          <p:cNvPr id="13" name="日期占位符 4"/>
          <p:cNvSpPr>
            <a:spLocks noGrp="1"/>
          </p:cNvSpPr>
          <p:nvPr>
            <p:ph type="dt" sz="half" idx="26"/>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14" name="灯片编号占位符 7"/>
          <p:cNvSpPr>
            <a:spLocks noGrp="1"/>
          </p:cNvSpPr>
          <p:nvPr>
            <p:ph type="sldNum" sz="quarter" idx="28"/>
          </p:nvPr>
        </p:nvSpPr>
        <p:spPr>
          <a:xfrm>
            <a:off x="8775700" y="6235702"/>
            <a:ext cx="2743200" cy="365125"/>
          </a:xfrm>
        </p:spPr>
        <p:txBody>
          <a:bodyPr/>
          <a:lstStyle/>
          <a:p>
            <a:fld id="{C79ECAFE-A460-4E13-ABCB-32CAE6136244}" type="slidenum">
              <a:rPr lang="zh-CN" altLang="en-US" smtClean="0"/>
              <a:t>‹#›</a:t>
            </a:fld>
            <a:endParaRPr lang="zh-CN" altLang="en-US" dirty="0"/>
          </a:p>
        </p:txBody>
      </p:sp>
      <p:sp>
        <p:nvSpPr>
          <p:cNvPr id="15" name="文本框 14"/>
          <p:cNvSpPr txBox="1"/>
          <p:nvPr userDrawn="1"/>
        </p:nvSpPr>
        <p:spPr>
          <a:xfrm>
            <a:off x="4104640" y="852965"/>
            <a:ext cx="3982720" cy="1107996"/>
          </a:xfrm>
          <a:prstGeom prst="rect">
            <a:avLst/>
          </a:prstGeom>
          <a:noFill/>
        </p:spPr>
        <p:txBody>
          <a:bodyPr wrap="square" lIns="90000" rtlCol="0">
            <a:spAutoFit/>
          </a:bodyPr>
          <a:lstStyle/>
          <a:p>
            <a:pPr algn="ctr"/>
            <a:r>
              <a:rPr lang="en-US" altLang="zh-CN" sz="6600" i="1" dirty="0">
                <a:solidFill>
                  <a:schemeClr val="bg1">
                    <a:lumMod val="95000"/>
                  </a:schemeClr>
                </a:solidFill>
              </a:rPr>
              <a:t>Our team</a:t>
            </a:r>
            <a:endParaRPr lang="zh-CN" altLang="en-US" sz="6600" i="1" dirty="0">
              <a:solidFill>
                <a:schemeClr val="bg1">
                  <a:lumMod val="95000"/>
                </a:schemeClr>
              </a:solidFill>
            </a:endParaRPr>
          </a:p>
        </p:txBody>
      </p:sp>
      <p:sp>
        <p:nvSpPr>
          <p:cNvPr id="16" name="文本占位符 26"/>
          <p:cNvSpPr>
            <a:spLocks noGrp="1"/>
          </p:cNvSpPr>
          <p:nvPr>
            <p:ph type="body" sz="quarter" idx="29" hasCustomPrompt="1"/>
          </p:nvPr>
        </p:nvSpPr>
        <p:spPr>
          <a:xfrm>
            <a:off x="4104640" y="1593828"/>
            <a:ext cx="3982720" cy="584775"/>
          </a:xfrm>
        </p:spPr>
        <p:txBody>
          <a:bodyPr lIns="90000">
            <a:spAutoFit/>
          </a:bodyPr>
          <a:lstStyle>
            <a:lvl1pPr marL="0" indent="0" algn="ctr">
              <a:lnSpc>
                <a:spcPct val="100000"/>
              </a:lnSpc>
              <a:buNone/>
              <a:defRPr sz="3200" b="1">
                <a:solidFill>
                  <a:schemeClr val="accent1"/>
                </a:solidFill>
              </a:defRPr>
            </a:lvl1pPr>
          </a:lstStyle>
          <a:p>
            <a:pPr lvl="0"/>
            <a:r>
              <a:rPr lang="zh-CN" altLang="en-US" dirty="0"/>
              <a:t>请输入你的团队名</a:t>
            </a:r>
          </a:p>
        </p:txBody>
      </p:sp>
      <p:sp>
        <p:nvSpPr>
          <p:cNvPr id="17" name="文本占位符 28"/>
          <p:cNvSpPr>
            <a:spLocks noGrp="1"/>
          </p:cNvSpPr>
          <p:nvPr>
            <p:ph type="body" sz="quarter" idx="30" hasCustomPrompt="1"/>
          </p:nvPr>
        </p:nvSpPr>
        <p:spPr>
          <a:xfrm>
            <a:off x="682883" y="2295279"/>
            <a:ext cx="10826234" cy="425698"/>
          </a:xfrm>
        </p:spPr>
        <p:txBody>
          <a:bodyPr wrap="square" lIns="90000">
            <a:normAutofit/>
          </a:bodyPr>
          <a:lstStyle>
            <a:lvl1pPr marL="0" indent="0" algn="ctr">
              <a:buNone/>
              <a:defRPr sz="1800"/>
            </a:lvl1pPr>
          </a:lstStyle>
          <a:p>
            <a:pPr lvl="0"/>
            <a:r>
              <a:rPr lang="zh-CN" altLang="en-US" dirty="0"/>
              <a:t>请输入你的团队介绍</a:t>
            </a:r>
          </a:p>
        </p:txBody>
      </p:sp>
      <p:sp>
        <p:nvSpPr>
          <p:cNvPr id="33" name="文本占位符 11"/>
          <p:cNvSpPr>
            <a:spLocks noGrp="1"/>
          </p:cNvSpPr>
          <p:nvPr>
            <p:ph type="body" sz="quarter" idx="22" hasCustomPrompt="1"/>
          </p:nvPr>
        </p:nvSpPr>
        <p:spPr>
          <a:xfrm>
            <a:off x="660322" y="5732617"/>
            <a:ext cx="2712258" cy="400110"/>
          </a:xfrm>
          <a:prstGeom prst="rect">
            <a:avLst/>
          </a:prstGeom>
        </p:spPr>
        <p:txBody>
          <a:bodyPr>
            <a:normAutofit/>
          </a:bodyPr>
          <a:lstStyle>
            <a:lvl1pPr marL="0" indent="0" algn="ctr">
              <a:lnSpc>
                <a:spcPct val="100000"/>
              </a:lnSpc>
              <a:buNone/>
              <a:defRPr sz="1800"/>
            </a:lvl1pPr>
          </a:lstStyle>
          <a:p>
            <a:pPr lvl="0"/>
            <a:r>
              <a:rPr lang="zh-CN" altLang="en-US" dirty="0"/>
              <a:t>简单介绍一下</a:t>
            </a:r>
            <a:r>
              <a:rPr lang="en-US" altLang="zh-CN" dirty="0"/>
              <a:t>ta</a:t>
            </a:r>
            <a:endParaRPr lang="zh-CN" altLang="en-US" dirty="0"/>
          </a:p>
        </p:txBody>
      </p:sp>
      <p:sp>
        <p:nvSpPr>
          <p:cNvPr id="34" name="文本占位符 11"/>
          <p:cNvSpPr>
            <a:spLocks noGrp="1"/>
          </p:cNvSpPr>
          <p:nvPr>
            <p:ph type="body" sz="quarter" idx="36" hasCustomPrompt="1"/>
          </p:nvPr>
        </p:nvSpPr>
        <p:spPr>
          <a:xfrm>
            <a:off x="660400" y="5327590"/>
            <a:ext cx="2712258" cy="400110"/>
          </a:xfrm>
          <a:prstGeom prst="rect">
            <a:avLst/>
          </a:prstGeom>
        </p:spPr>
        <p:txBody>
          <a:bodyPr wrap="square">
            <a:spAutoFit/>
          </a:bodyPr>
          <a:lstStyle>
            <a:lvl1pPr marL="0" indent="0" algn="ctr">
              <a:lnSpc>
                <a:spcPct val="100000"/>
              </a:lnSpc>
              <a:buNone/>
              <a:defRPr sz="2000" b="1">
                <a:solidFill>
                  <a:schemeClr val="accent1"/>
                </a:solidFill>
              </a:defRPr>
            </a:lvl1pPr>
          </a:lstStyle>
          <a:p>
            <a:pPr lvl="0"/>
            <a:r>
              <a:rPr lang="zh-CN" altLang="en-US" dirty="0"/>
              <a:t>团队成员</a:t>
            </a:r>
            <a:r>
              <a:rPr lang="en-US" altLang="zh-CN" dirty="0"/>
              <a:t>1</a:t>
            </a:r>
            <a:endParaRPr lang="zh-CN" altLang="en-US" dirty="0"/>
          </a:p>
        </p:txBody>
      </p:sp>
      <p:sp>
        <p:nvSpPr>
          <p:cNvPr id="41" name="文本占位符 11"/>
          <p:cNvSpPr>
            <a:spLocks noGrp="1"/>
          </p:cNvSpPr>
          <p:nvPr>
            <p:ph type="body" sz="quarter" idx="37" hasCustomPrompt="1"/>
          </p:nvPr>
        </p:nvSpPr>
        <p:spPr>
          <a:xfrm>
            <a:off x="3382047" y="5732616"/>
            <a:ext cx="2712258" cy="401484"/>
          </a:xfrm>
          <a:prstGeom prst="rect">
            <a:avLst/>
          </a:prstGeom>
        </p:spPr>
        <p:txBody>
          <a:bodyPr>
            <a:normAutofit/>
          </a:bodyPr>
          <a:lstStyle>
            <a:lvl1pPr marL="0" indent="0" algn="ctr">
              <a:lnSpc>
                <a:spcPct val="100000"/>
              </a:lnSpc>
              <a:buNone/>
              <a:defRPr sz="1800"/>
            </a:lvl1pPr>
          </a:lstStyle>
          <a:p>
            <a:pPr lvl="0"/>
            <a:r>
              <a:rPr lang="zh-CN" altLang="en-US" dirty="0"/>
              <a:t>简单介绍一下</a:t>
            </a:r>
            <a:r>
              <a:rPr lang="en-US" altLang="zh-CN" dirty="0"/>
              <a:t>ta</a:t>
            </a:r>
            <a:endParaRPr lang="zh-CN" altLang="en-US" dirty="0"/>
          </a:p>
        </p:txBody>
      </p:sp>
      <p:sp>
        <p:nvSpPr>
          <p:cNvPr id="42" name="文本占位符 11"/>
          <p:cNvSpPr>
            <a:spLocks noGrp="1"/>
          </p:cNvSpPr>
          <p:nvPr>
            <p:ph type="body" sz="quarter" idx="38" hasCustomPrompt="1"/>
          </p:nvPr>
        </p:nvSpPr>
        <p:spPr>
          <a:xfrm>
            <a:off x="3382125" y="5327590"/>
            <a:ext cx="2712258" cy="400110"/>
          </a:xfrm>
          <a:prstGeom prst="rect">
            <a:avLst/>
          </a:prstGeom>
        </p:spPr>
        <p:txBody>
          <a:bodyPr wrap="square">
            <a:spAutoFit/>
          </a:bodyPr>
          <a:lstStyle>
            <a:lvl1pPr marL="0" indent="0" algn="ctr">
              <a:lnSpc>
                <a:spcPct val="100000"/>
              </a:lnSpc>
              <a:buNone/>
              <a:defRPr sz="2000" b="1">
                <a:solidFill>
                  <a:schemeClr val="accent1"/>
                </a:solidFill>
              </a:defRPr>
            </a:lvl1pPr>
          </a:lstStyle>
          <a:p>
            <a:pPr lvl="0"/>
            <a:r>
              <a:rPr lang="zh-CN" altLang="en-US" dirty="0"/>
              <a:t>团队成员</a:t>
            </a:r>
            <a:r>
              <a:rPr lang="en-US" altLang="zh-CN" dirty="0"/>
              <a:t>2</a:t>
            </a:r>
            <a:endParaRPr lang="zh-CN" altLang="en-US" dirty="0"/>
          </a:p>
        </p:txBody>
      </p:sp>
      <p:sp>
        <p:nvSpPr>
          <p:cNvPr id="43" name="文本占位符 11"/>
          <p:cNvSpPr>
            <a:spLocks noGrp="1"/>
          </p:cNvSpPr>
          <p:nvPr>
            <p:ph type="body" sz="quarter" idx="39" hasCustomPrompt="1"/>
          </p:nvPr>
        </p:nvSpPr>
        <p:spPr>
          <a:xfrm>
            <a:off x="6103772" y="5732616"/>
            <a:ext cx="2712258" cy="401484"/>
          </a:xfrm>
          <a:prstGeom prst="rect">
            <a:avLst/>
          </a:prstGeom>
        </p:spPr>
        <p:txBody>
          <a:bodyPr>
            <a:normAutofit/>
          </a:bodyPr>
          <a:lstStyle>
            <a:lvl1pPr marL="0" indent="0" algn="ctr">
              <a:lnSpc>
                <a:spcPct val="100000"/>
              </a:lnSpc>
              <a:buNone/>
              <a:defRPr sz="1800"/>
            </a:lvl1pPr>
          </a:lstStyle>
          <a:p>
            <a:pPr lvl="0"/>
            <a:r>
              <a:rPr lang="zh-CN" altLang="en-US" dirty="0"/>
              <a:t>简单介绍一下</a:t>
            </a:r>
            <a:r>
              <a:rPr lang="en-US" altLang="zh-CN" dirty="0"/>
              <a:t>ta</a:t>
            </a:r>
            <a:endParaRPr lang="zh-CN" altLang="en-US" dirty="0"/>
          </a:p>
        </p:txBody>
      </p:sp>
      <p:sp>
        <p:nvSpPr>
          <p:cNvPr id="44" name="文本占位符 11"/>
          <p:cNvSpPr>
            <a:spLocks noGrp="1"/>
          </p:cNvSpPr>
          <p:nvPr>
            <p:ph type="body" sz="quarter" idx="40" hasCustomPrompt="1"/>
          </p:nvPr>
        </p:nvSpPr>
        <p:spPr>
          <a:xfrm>
            <a:off x="6103850" y="5327590"/>
            <a:ext cx="2712258" cy="400110"/>
          </a:xfrm>
          <a:prstGeom prst="rect">
            <a:avLst/>
          </a:prstGeom>
        </p:spPr>
        <p:txBody>
          <a:bodyPr wrap="square">
            <a:spAutoFit/>
          </a:bodyPr>
          <a:lstStyle>
            <a:lvl1pPr marL="0" indent="0" algn="ctr">
              <a:lnSpc>
                <a:spcPct val="100000"/>
              </a:lnSpc>
              <a:buNone/>
              <a:defRPr sz="2000" b="1">
                <a:solidFill>
                  <a:schemeClr val="accent1"/>
                </a:solidFill>
              </a:defRPr>
            </a:lvl1pPr>
          </a:lstStyle>
          <a:p>
            <a:pPr lvl="0"/>
            <a:r>
              <a:rPr lang="zh-CN" altLang="en-US" dirty="0"/>
              <a:t>团队成员</a:t>
            </a:r>
            <a:r>
              <a:rPr lang="en-US" altLang="zh-CN" dirty="0"/>
              <a:t>3</a:t>
            </a:r>
            <a:endParaRPr lang="zh-CN" altLang="en-US" dirty="0"/>
          </a:p>
        </p:txBody>
      </p:sp>
      <p:sp>
        <p:nvSpPr>
          <p:cNvPr id="45" name="文本占位符 11"/>
          <p:cNvSpPr>
            <a:spLocks noGrp="1"/>
          </p:cNvSpPr>
          <p:nvPr>
            <p:ph type="body" sz="quarter" idx="41" hasCustomPrompt="1"/>
          </p:nvPr>
        </p:nvSpPr>
        <p:spPr>
          <a:xfrm>
            <a:off x="8825497" y="5732616"/>
            <a:ext cx="2693323" cy="400110"/>
          </a:xfrm>
          <a:prstGeom prst="rect">
            <a:avLst/>
          </a:prstGeom>
        </p:spPr>
        <p:txBody>
          <a:bodyPr>
            <a:normAutofit/>
          </a:bodyPr>
          <a:lstStyle>
            <a:lvl1pPr marL="0" indent="0" algn="ctr">
              <a:lnSpc>
                <a:spcPct val="100000"/>
              </a:lnSpc>
              <a:buNone/>
              <a:defRPr sz="1800"/>
            </a:lvl1pPr>
          </a:lstStyle>
          <a:p>
            <a:pPr lvl="0"/>
            <a:r>
              <a:rPr lang="zh-CN" altLang="en-US" dirty="0"/>
              <a:t>简单介绍一下</a:t>
            </a:r>
            <a:r>
              <a:rPr lang="en-US" altLang="zh-CN" dirty="0"/>
              <a:t>ta</a:t>
            </a:r>
            <a:endParaRPr lang="zh-CN" altLang="en-US" dirty="0"/>
          </a:p>
        </p:txBody>
      </p:sp>
      <p:sp>
        <p:nvSpPr>
          <p:cNvPr id="46" name="文本占位符 11"/>
          <p:cNvSpPr>
            <a:spLocks noGrp="1"/>
          </p:cNvSpPr>
          <p:nvPr>
            <p:ph type="body" sz="quarter" idx="42" hasCustomPrompt="1"/>
          </p:nvPr>
        </p:nvSpPr>
        <p:spPr>
          <a:xfrm>
            <a:off x="8825575" y="5327590"/>
            <a:ext cx="2693323" cy="400110"/>
          </a:xfrm>
          <a:prstGeom prst="rect">
            <a:avLst/>
          </a:prstGeom>
        </p:spPr>
        <p:txBody>
          <a:bodyPr wrap="square">
            <a:spAutoFit/>
          </a:bodyPr>
          <a:lstStyle>
            <a:lvl1pPr marL="0" indent="0" algn="ctr">
              <a:lnSpc>
                <a:spcPct val="100000"/>
              </a:lnSpc>
              <a:buNone/>
              <a:defRPr sz="2000" b="1">
                <a:solidFill>
                  <a:schemeClr val="accent1"/>
                </a:solidFill>
              </a:defRPr>
            </a:lvl1pPr>
          </a:lstStyle>
          <a:p>
            <a:pPr lvl="0"/>
            <a:r>
              <a:rPr lang="zh-CN" altLang="en-US" dirty="0"/>
              <a:t>团队成员</a:t>
            </a:r>
            <a:r>
              <a:rPr lang="en-US" altLang="zh-CN" dirty="0"/>
              <a:t>4</a:t>
            </a:r>
            <a:endParaRPr lang="zh-CN" altLang="en-US" dirty="0"/>
          </a:p>
        </p:txBody>
      </p:sp>
      <p:sp>
        <p:nvSpPr>
          <p:cNvPr id="55" name="图片占位符 54"/>
          <p:cNvSpPr>
            <a:spLocks noGrp="1"/>
          </p:cNvSpPr>
          <p:nvPr>
            <p:ph type="pic" sz="quarter" idx="43"/>
          </p:nvPr>
        </p:nvSpPr>
        <p:spPr>
          <a:xfrm>
            <a:off x="3382047" y="3062205"/>
            <a:ext cx="2702712" cy="2106578"/>
          </a:xfrm>
          <a:custGeom>
            <a:avLst/>
            <a:gdLst>
              <a:gd name="connsiteX0" fmla="*/ 0 w 2712258"/>
              <a:gd name="connsiteY0" fmla="*/ 0 h 2106578"/>
              <a:gd name="connsiteX1" fmla="*/ 2712258 w 2712258"/>
              <a:gd name="connsiteY1" fmla="*/ 0 h 2106578"/>
              <a:gd name="connsiteX2" fmla="*/ 2712258 w 2712258"/>
              <a:gd name="connsiteY2" fmla="*/ 2106578 h 2106578"/>
              <a:gd name="connsiteX3" fmla="*/ 0 w 2712258"/>
              <a:gd name="connsiteY3" fmla="*/ 2106578 h 2106578"/>
            </a:gdLst>
            <a:ahLst/>
            <a:cxnLst>
              <a:cxn ang="0">
                <a:pos x="connsiteX0" y="connsiteY0"/>
              </a:cxn>
              <a:cxn ang="0">
                <a:pos x="connsiteX1" y="connsiteY1"/>
              </a:cxn>
              <a:cxn ang="0">
                <a:pos x="connsiteX2" y="connsiteY2"/>
              </a:cxn>
              <a:cxn ang="0">
                <a:pos x="connsiteX3" y="connsiteY3"/>
              </a:cxn>
            </a:cxnLst>
            <a:rect l="l" t="t" r="r" b="b"/>
            <a:pathLst>
              <a:path w="2712258" h="2106578">
                <a:moveTo>
                  <a:pt x="0" y="0"/>
                </a:moveTo>
                <a:lnTo>
                  <a:pt x="2712258" y="0"/>
                </a:lnTo>
                <a:lnTo>
                  <a:pt x="2712258" y="2106578"/>
                </a:lnTo>
                <a:lnTo>
                  <a:pt x="0" y="2106578"/>
                </a:lnTo>
                <a:close/>
              </a:path>
            </a:pathLst>
          </a:custGeom>
        </p:spPr>
        <p:txBody>
          <a:bodyPr wrap="square">
            <a:noAutofit/>
          </a:bodyPr>
          <a:lstStyle/>
          <a:p>
            <a:endParaRPr lang="zh-CN" altLang="en-US"/>
          </a:p>
        </p:txBody>
      </p:sp>
      <p:sp>
        <p:nvSpPr>
          <p:cNvPr id="56" name="图片占位符 55"/>
          <p:cNvSpPr>
            <a:spLocks noGrp="1"/>
          </p:cNvSpPr>
          <p:nvPr>
            <p:ph type="pic" sz="quarter" idx="44"/>
          </p:nvPr>
        </p:nvSpPr>
        <p:spPr>
          <a:xfrm>
            <a:off x="6094226" y="3062205"/>
            <a:ext cx="2702712" cy="2106578"/>
          </a:xfrm>
          <a:custGeom>
            <a:avLst/>
            <a:gdLst>
              <a:gd name="connsiteX0" fmla="*/ 0 w 2712258"/>
              <a:gd name="connsiteY0" fmla="*/ 0 h 2106578"/>
              <a:gd name="connsiteX1" fmla="*/ 2712258 w 2712258"/>
              <a:gd name="connsiteY1" fmla="*/ 0 h 2106578"/>
              <a:gd name="connsiteX2" fmla="*/ 2712258 w 2712258"/>
              <a:gd name="connsiteY2" fmla="*/ 2106578 h 2106578"/>
              <a:gd name="connsiteX3" fmla="*/ 0 w 2712258"/>
              <a:gd name="connsiteY3" fmla="*/ 2106578 h 2106578"/>
            </a:gdLst>
            <a:ahLst/>
            <a:cxnLst>
              <a:cxn ang="0">
                <a:pos x="connsiteX0" y="connsiteY0"/>
              </a:cxn>
              <a:cxn ang="0">
                <a:pos x="connsiteX1" y="connsiteY1"/>
              </a:cxn>
              <a:cxn ang="0">
                <a:pos x="connsiteX2" y="connsiteY2"/>
              </a:cxn>
              <a:cxn ang="0">
                <a:pos x="connsiteX3" y="connsiteY3"/>
              </a:cxn>
            </a:cxnLst>
            <a:rect l="l" t="t" r="r" b="b"/>
            <a:pathLst>
              <a:path w="2712258" h="2106578">
                <a:moveTo>
                  <a:pt x="0" y="0"/>
                </a:moveTo>
                <a:lnTo>
                  <a:pt x="2712258" y="0"/>
                </a:lnTo>
                <a:lnTo>
                  <a:pt x="2712258" y="2106578"/>
                </a:lnTo>
                <a:lnTo>
                  <a:pt x="0" y="2106578"/>
                </a:lnTo>
                <a:close/>
              </a:path>
            </a:pathLst>
          </a:custGeom>
        </p:spPr>
        <p:txBody>
          <a:bodyPr wrap="square">
            <a:noAutofit/>
          </a:bodyPr>
          <a:lstStyle/>
          <a:p>
            <a:endParaRPr lang="zh-CN" altLang="en-US"/>
          </a:p>
        </p:txBody>
      </p:sp>
      <p:sp>
        <p:nvSpPr>
          <p:cNvPr id="57" name="图片占位符 56"/>
          <p:cNvSpPr>
            <a:spLocks noGrp="1"/>
          </p:cNvSpPr>
          <p:nvPr>
            <p:ph type="pic" sz="quarter" idx="45"/>
          </p:nvPr>
        </p:nvSpPr>
        <p:spPr>
          <a:xfrm>
            <a:off x="8806405" y="3062205"/>
            <a:ext cx="2702712" cy="2106578"/>
          </a:xfrm>
          <a:custGeom>
            <a:avLst/>
            <a:gdLst>
              <a:gd name="connsiteX0" fmla="*/ 0 w 2712258"/>
              <a:gd name="connsiteY0" fmla="*/ 0 h 2106578"/>
              <a:gd name="connsiteX1" fmla="*/ 2712258 w 2712258"/>
              <a:gd name="connsiteY1" fmla="*/ 0 h 2106578"/>
              <a:gd name="connsiteX2" fmla="*/ 2712258 w 2712258"/>
              <a:gd name="connsiteY2" fmla="*/ 2106578 h 2106578"/>
              <a:gd name="connsiteX3" fmla="*/ 0 w 2712258"/>
              <a:gd name="connsiteY3" fmla="*/ 2106578 h 2106578"/>
            </a:gdLst>
            <a:ahLst/>
            <a:cxnLst>
              <a:cxn ang="0">
                <a:pos x="connsiteX0" y="connsiteY0"/>
              </a:cxn>
              <a:cxn ang="0">
                <a:pos x="connsiteX1" y="connsiteY1"/>
              </a:cxn>
              <a:cxn ang="0">
                <a:pos x="connsiteX2" y="connsiteY2"/>
              </a:cxn>
              <a:cxn ang="0">
                <a:pos x="connsiteX3" y="connsiteY3"/>
              </a:cxn>
            </a:cxnLst>
            <a:rect l="l" t="t" r="r" b="b"/>
            <a:pathLst>
              <a:path w="2712258" h="2106578">
                <a:moveTo>
                  <a:pt x="0" y="0"/>
                </a:moveTo>
                <a:lnTo>
                  <a:pt x="2712258" y="0"/>
                </a:lnTo>
                <a:lnTo>
                  <a:pt x="2712258" y="2106578"/>
                </a:lnTo>
                <a:lnTo>
                  <a:pt x="0" y="2106578"/>
                </a:lnTo>
                <a:close/>
              </a:path>
            </a:pathLst>
          </a:custGeom>
        </p:spPr>
        <p:txBody>
          <a:bodyPr wrap="square">
            <a:noAutofit/>
          </a:bodyPr>
          <a:lstStyle/>
          <a:p>
            <a:endParaRPr lang="zh-CN" altLang="en-US"/>
          </a:p>
        </p:txBody>
      </p:sp>
      <p:cxnSp>
        <p:nvCxnSpPr>
          <p:cNvPr id="27" name="直接连接符 26"/>
          <p:cNvCxnSpPr/>
          <p:nvPr userDrawn="1"/>
        </p:nvCxnSpPr>
        <p:spPr>
          <a:xfrm>
            <a:off x="650931" y="852684"/>
            <a:ext cx="10867969"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8" name="图片 2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136962" y="292375"/>
            <a:ext cx="1375700" cy="4372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仅标题（主副标题）">
    <p:spTree>
      <p:nvGrpSpPr>
        <p:cNvPr id="1" name=""/>
        <p:cNvGrpSpPr/>
        <p:nvPr/>
      </p:nvGrpSpPr>
      <p:grpSpPr>
        <a:xfrm>
          <a:off x="0" y="0"/>
          <a:ext cx="0" cy="0"/>
          <a:chOff x="0" y="0"/>
          <a:chExt cx="0" cy="0"/>
        </a:xfrm>
      </p:grpSpPr>
      <p:pic>
        <p:nvPicPr>
          <p:cNvPr id="13" name="图片 12"/>
          <p:cNvPicPr>
            <a:picLocks noChangeAspect="1"/>
          </p:cNvPicPr>
          <p:nvPr userDrawn="1"/>
        </p:nvPicPr>
        <p:blipFill rotWithShape="1">
          <a:blip r:embed="rId2">
            <a:alphaModFix amt="5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sp>
        <p:nvSpPr>
          <p:cNvPr id="68" name="文本占位符 67"/>
          <p:cNvSpPr>
            <a:spLocks noGrp="1"/>
          </p:cNvSpPr>
          <p:nvPr>
            <p:ph type="body" sz="quarter" idx="11" hasCustomPrompt="1"/>
          </p:nvPr>
        </p:nvSpPr>
        <p:spPr>
          <a:xfrm>
            <a:off x="1216933" y="347251"/>
            <a:ext cx="8920029" cy="402291"/>
          </a:xfrm>
          <a:prstGeom prst="rect">
            <a:avLst/>
          </a:prstGeom>
        </p:spPr>
        <p:txBody>
          <a:bodyPr lIns="0" bIns="46800">
            <a:spAutoFit/>
          </a:bodyPr>
          <a:lstStyle>
            <a:lvl1pPr marL="0" indent="0">
              <a:lnSpc>
                <a:spcPct val="100000"/>
              </a:lnSpc>
              <a:buNone/>
              <a:defRPr b="1">
                <a:solidFill>
                  <a:schemeClr val="accent1"/>
                </a:solidFill>
                <a:latin typeface="+mj-ea"/>
                <a:ea typeface="+mj-ea"/>
              </a:defRPr>
            </a:lvl1pPr>
          </a:lstStyle>
          <a:p>
            <a:pPr lvl="0"/>
            <a:r>
              <a:rPr lang="zh-CN" altLang="en-US" dirty="0"/>
              <a:t>请输入你的章节标题</a:t>
            </a:r>
          </a:p>
        </p:txBody>
      </p:sp>
      <p:sp>
        <p:nvSpPr>
          <p:cNvPr id="69" name="文本占位符 67"/>
          <p:cNvSpPr>
            <a:spLocks noGrp="1"/>
          </p:cNvSpPr>
          <p:nvPr>
            <p:ph type="body" sz="quarter" idx="12" hasCustomPrompt="1"/>
          </p:nvPr>
        </p:nvSpPr>
        <p:spPr>
          <a:xfrm>
            <a:off x="3950574" y="1119503"/>
            <a:ext cx="4290852" cy="585866"/>
          </a:xfrm>
          <a:prstGeom prst="rect">
            <a:avLst/>
          </a:prstGeom>
        </p:spPr>
        <p:txBody>
          <a:bodyPr lIns="90000" bIns="46800">
            <a:spAutoFit/>
          </a:bodyPr>
          <a:lstStyle>
            <a:lvl1pPr marL="0" indent="0" algn="ctr">
              <a:lnSpc>
                <a:spcPct val="100000"/>
              </a:lnSpc>
              <a:buNone/>
              <a:defRPr sz="3200" b="1">
                <a:solidFill>
                  <a:schemeClr val="accent1"/>
                </a:solidFill>
                <a:latin typeface="+mj-ea"/>
                <a:ea typeface="+mj-ea"/>
              </a:defRPr>
            </a:lvl1pPr>
          </a:lstStyle>
          <a:p>
            <a:pPr lvl="0"/>
            <a:r>
              <a:rPr lang="zh-CN" altLang="en-US" dirty="0"/>
              <a:t>请输入你的主标题</a:t>
            </a:r>
          </a:p>
        </p:txBody>
      </p:sp>
      <p:sp>
        <p:nvSpPr>
          <p:cNvPr id="72" name="文本占位符 67"/>
          <p:cNvSpPr>
            <a:spLocks noGrp="1"/>
          </p:cNvSpPr>
          <p:nvPr>
            <p:ph type="body" sz="quarter" idx="13" hasCustomPrompt="1"/>
          </p:nvPr>
        </p:nvSpPr>
        <p:spPr>
          <a:xfrm>
            <a:off x="3950574" y="1740158"/>
            <a:ext cx="4290852" cy="462755"/>
          </a:xfrm>
          <a:prstGeom prst="rect">
            <a:avLst/>
          </a:prstGeom>
        </p:spPr>
        <p:txBody>
          <a:bodyPr lIns="90000" bIns="46800">
            <a:spAutoFit/>
          </a:bodyPr>
          <a:lstStyle>
            <a:lvl1pPr marL="0" indent="0" algn="ctr">
              <a:lnSpc>
                <a:spcPct val="100000"/>
              </a:lnSpc>
              <a:buNone/>
              <a:defRPr sz="2400" b="1">
                <a:solidFill>
                  <a:schemeClr val="accent1"/>
                </a:solidFill>
                <a:latin typeface="+mj-ea"/>
                <a:ea typeface="+mj-ea"/>
              </a:defRPr>
            </a:lvl1pPr>
          </a:lstStyle>
          <a:p>
            <a:pPr lvl="0"/>
            <a:r>
              <a:rPr lang="zh-CN" altLang="en-US" dirty="0"/>
              <a:t>请输入你的副标题</a:t>
            </a:r>
          </a:p>
        </p:txBody>
      </p:sp>
      <p:sp>
        <p:nvSpPr>
          <p:cNvPr id="3" name="日期占位符 2"/>
          <p:cNvSpPr>
            <a:spLocks noGrp="1"/>
          </p:cNvSpPr>
          <p:nvPr>
            <p:ph type="dt" sz="half" idx="14"/>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5" name="灯片编号占位符 4"/>
          <p:cNvSpPr>
            <a:spLocks noGrp="1"/>
          </p:cNvSpPr>
          <p:nvPr>
            <p:ph type="sldNum" sz="quarter" idx="16"/>
          </p:nvPr>
        </p:nvSpPr>
        <p:spPr/>
        <p:txBody>
          <a:bodyPr/>
          <a:lstStyle/>
          <a:p>
            <a:fld id="{C79ECAFE-A460-4E13-ABCB-32CAE6136244}" type="slidenum">
              <a:rPr lang="zh-CN" altLang="en-US" smtClean="0"/>
              <a:t>‹#›</a:t>
            </a:fld>
            <a:endParaRPr lang="zh-CN" altLang="en-US" dirty="0"/>
          </a:p>
        </p:txBody>
      </p:sp>
      <p:grpSp>
        <p:nvGrpSpPr>
          <p:cNvPr id="18" name="组合 17"/>
          <p:cNvGrpSpPr/>
          <p:nvPr userDrawn="1"/>
        </p:nvGrpSpPr>
        <p:grpSpPr>
          <a:xfrm>
            <a:off x="660400" y="344681"/>
            <a:ext cx="384771" cy="384771"/>
            <a:chOff x="669869" y="597306"/>
            <a:chExt cx="409972" cy="409973"/>
          </a:xfrm>
        </p:grpSpPr>
        <p:sp>
          <p:nvSpPr>
            <p:cNvPr id="19" name="íṥļîḓê"/>
            <p:cNvSpPr/>
            <p:nvPr/>
          </p:nvSpPr>
          <p:spPr>
            <a:xfrm>
              <a:off x="669869" y="597306"/>
              <a:ext cx="409972" cy="409973"/>
            </a:xfrm>
            <a:prstGeom prst="ellipse">
              <a:avLst/>
            </a:prstGeom>
            <a:noFill/>
            <a:ln w="12700">
              <a:solidFill>
                <a:schemeClr val="accent1">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20" name="íṥlíḓê"/>
            <p:cNvSpPr/>
            <p:nvPr/>
          </p:nvSpPr>
          <p:spPr>
            <a:xfrm>
              <a:off x="707772" y="635208"/>
              <a:ext cx="334166" cy="334167"/>
            </a:xfrm>
            <a:prstGeom prst="ellipse">
              <a:avLst/>
            </a:prstGeom>
            <a:solidFill>
              <a:schemeClr val="accent1">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5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22" name="ïśļiḑé"/>
            <p:cNvSpPr/>
            <p:nvPr/>
          </p:nvSpPr>
          <p:spPr>
            <a:xfrm>
              <a:off x="772089" y="699681"/>
              <a:ext cx="205530" cy="205219"/>
            </a:xfrm>
            <a:custGeom>
              <a:avLst/>
              <a:gdLst>
                <a:gd name="connsiteX0" fmla="*/ 347041 w 607639"/>
                <a:gd name="connsiteY0" fmla="*/ 313875 h 606722"/>
                <a:gd name="connsiteX1" fmla="*/ 379713 w 607639"/>
                <a:gd name="connsiteY1" fmla="*/ 346512 h 606722"/>
                <a:gd name="connsiteX2" fmla="*/ 347041 w 607639"/>
                <a:gd name="connsiteY2" fmla="*/ 379149 h 606722"/>
                <a:gd name="connsiteX3" fmla="*/ 314369 w 607639"/>
                <a:gd name="connsiteY3" fmla="*/ 346512 h 606722"/>
                <a:gd name="connsiteX4" fmla="*/ 347041 w 607639"/>
                <a:gd name="connsiteY4" fmla="*/ 313875 h 606722"/>
                <a:gd name="connsiteX5" fmla="*/ 260563 w 607639"/>
                <a:gd name="connsiteY5" fmla="*/ 213037 h 606722"/>
                <a:gd name="connsiteX6" fmla="*/ 313452 w 607639"/>
                <a:gd name="connsiteY6" fmla="*/ 265856 h 606722"/>
                <a:gd name="connsiteX7" fmla="*/ 260563 w 607639"/>
                <a:gd name="connsiteY7" fmla="*/ 318675 h 606722"/>
                <a:gd name="connsiteX8" fmla="*/ 207674 w 607639"/>
                <a:gd name="connsiteY8" fmla="*/ 265856 h 606722"/>
                <a:gd name="connsiteX9" fmla="*/ 260563 w 607639"/>
                <a:gd name="connsiteY9" fmla="*/ 213037 h 606722"/>
                <a:gd name="connsiteX10" fmla="*/ 303775 w 607639"/>
                <a:gd name="connsiteY10" fmla="*/ 152236 h 606722"/>
                <a:gd name="connsiteX11" fmla="*/ 152466 w 607639"/>
                <a:gd name="connsiteY11" fmla="*/ 303317 h 606722"/>
                <a:gd name="connsiteX12" fmla="*/ 303775 w 607639"/>
                <a:gd name="connsiteY12" fmla="*/ 454486 h 606722"/>
                <a:gd name="connsiteX13" fmla="*/ 455173 w 607639"/>
                <a:gd name="connsiteY13" fmla="*/ 303317 h 606722"/>
                <a:gd name="connsiteX14" fmla="*/ 303775 w 607639"/>
                <a:gd name="connsiteY14" fmla="*/ 152236 h 606722"/>
                <a:gd name="connsiteX15" fmla="*/ 270042 w 607639"/>
                <a:gd name="connsiteY15" fmla="*/ 0 h 606722"/>
                <a:gd name="connsiteX16" fmla="*/ 337597 w 607639"/>
                <a:gd name="connsiteY16" fmla="*/ 0 h 606722"/>
                <a:gd name="connsiteX17" fmla="*/ 361628 w 607639"/>
                <a:gd name="connsiteY17" fmla="*/ 23995 h 606722"/>
                <a:gd name="connsiteX18" fmla="*/ 337597 w 607639"/>
                <a:gd name="connsiteY18" fmla="*/ 47901 h 606722"/>
                <a:gd name="connsiteX19" fmla="*/ 327806 w 607639"/>
                <a:gd name="connsiteY19" fmla="*/ 47901 h 606722"/>
                <a:gd name="connsiteX20" fmla="*/ 327806 w 607639"/>
                <a:gd name="connsiteY20" fmla="*/ 105756 h 606722"/>
                <a:gd name="connsiteX21" fmla="*/ 426691 w 607639"/>
                <a:gd name="connsiteY21" fmla="*/ 146726 h 606722"/>
                <a:gd name="connsiteX22" fmla="*/ 467723 w 607639"/>
                <a:gd name="connsiteY22" fmla="*/ 105756 h 606722"/>
                <a:gd name="connsiteX23" fmla="*/ 460780 w 607639"/>
                <a:gd name="connsiteY23" fmla="*/ 98913 h 606722"/>
                <a:gd name="connsiteX24" fmla="*/ 460780 w 607639"/>
                <a:gd name="connsiteY24" fmla="*/ 64965 h 606722"/>
                <a:gd name="connsiteX25" fmla="*/ 494691 w 607639"/>
                <a:gd name="connsiteY25" fmla="*/ 64965 h 606722"/>
                <a:gd name="connsiteX26" fmla="*/ 530382 w 607639"/>
                <a:gd name="connsiteY26" fmla="*/ 100602 h 606722"/>
                <a:gd name="connsiteX27" fmla="*/ 531094 w 607639"/>
                <a:gd name="connsiteY27" fmla="*/ 101313 h 606722"/>
                <a:gd name="connsiteX28" fmla="*/ 537414 w 607639"/>
                <a:gd name="connsiteY28" fmla="*/ 107534 h 606722"/>
                <a:gd name="connsiteX29" fmla="*/ 537770 w 607639"/>
                <a:gd name="connsiteY29" fmla="*/ 107978 h 606722"/>
                <a:gd name="connsiteX30" fmla="*/ 537948 w 607639"/>
                <a:gd name="connsiteY30" fmla="*/ 108156 h 606722"/>
                <a:gd name="connsiteX31" fmla="*/ 538482 w 607639"/>
                <a:gd name="connsiteY31" fmla="*/ 108689 h 606722"/>
                <a:gd name="connsiteX32" fmla="*/ 538215 w 607639"/>
                <a:gd name="connsiteY32" fmla="*/ 108423 h 606722"/>
                <a:gd name="connsiteX33" fmla="*/ 538749 w 607639"/>
                <a:gd name="connsiteY33" fmla="*/ 108867 h 606722"/>
                <a:gd name="connsiteX34" fmla="*/ 539105 w 607639"/>
                <a:gd name="connsiteY34" fmla="*/ 109311 h 606722"/>
                <a:gd name="connsiteX35" fmla="*/ 542487 w 607639"/>
                <a:gd name="connsiteY35" fmla="*/ 112688 h 606722"/>
                <a:gd name="connsiteX36" fmla="*/ 542487 w 607639"/>
                <a:gd name="connsiteY36" fmla="*/ 146637 h 606722"/>
                <a:gd name="connsiteX37" fmla="*/ 508576 w 607639"/>
                <a:gd name="connsiteY37" fmla="*/ 146637 h 606722"/>
                <a:gd name="connsiteX38" fmla="*/ 501634 w 607639"/>
                <a:gd name="connsiteY38" fmla="*/ 139705 h 606722"/>
                <a:gd name="connsiteX39" fmla="*/ 460691 w 607639"/>
                <a:gd name="connsiteY39" fmla="*/ 180675 h 606722"/>
                <a:gd name="connsiteX40" fmla="*/ 501723 w 607639"/>
                <a:gd name="connsiteY40" fmla="*/ 279410 h 606722"/>
                <a:gd name="connsiteX41" fmla="*/ 559576 w 607639"/>
                <a:gd name="connsiteY41" fmla="*/ 279410 h 606722"/>
                <a:gd name="connsiteX42" fmla="*/ 559576 w 607639"/>
                <a:gd name="connsiteY42" fmla="*/ 269634 h 606722"/>
                <a:gd name="connsiteX43" fmla="*/ 583608 w 607639"/>
                <a:gd name="connsiteY43" fmla="*/ 245639 h 606722"/>
                <a:gd name="connsiteX44" fmla="*/ 607639 w 607639"/>
                <a:gd name="connsiteY44" fmla="*/ 269634 h 606722"/>
                <a:gd name="connsiteX45" fmla="*/ 607639 w 607639"/>
                <a:gd name="connsiteY45" fmla="*/ 337088 h 606722"/>
                <a:gd name="connsiteX46" fmla="*/ 583608 w 607639"/>
                <a:gd name="connsiteY46" fmla="*/ 361083 h 606722"/>
                <a:gd name="connsiteX47" fmla="*/ 559576 w 607639"/>
                <a:gd name="connsiteY47" fmla="*/ 337088 h 606722"/>
                <a:gd name="connsiteX48" fmla="*/ 559576 w 607639"/>
                <a:gd name="connsiteY48" fmla="*/ 327312 h 606722"/>
                <a:gd name="connsiteX49" fmla="*/ 501723 w 607639"/>
                <a:gd name="connsiteY49" fmla="*/ 327312 h 606722"/>
                <a:gd name="connsiteX50" fmla="*/ 460691 w 607639"/>
                <a:gd name="connsiteY50" fmla="*/ 426047 h 606722"/>
                <a:gd name="connsiteX51" fmla="*/ 501634 w 607639"/>
                <a:gd name="connsiteY51" fmla="*/ 467017 h 606722"/>
                <a:gd name="connsiteX52" fmla="*/ 508576 w 607639"/>
                <a:gd name="connsiteY52" fmla="*/ 460085 h 606722"/>
                <a:gd name="connsiteX53" fmla="*/ 542487 w 607639"/>
                <a:gd name="connsiteY53" fmla="*/ 460085 h 606722"/>
                <a:gd name="connsiteX54" fmla="*/ 542487 w 607639"/>
                <a:gd name="connsiteY54" fmla="*/ 493945 h 606722"/>
                <a:gd name="connsiteX55" fmla="*/ 518990 w 607639"/>
                <a:gd name="connsiteY55" fmla="*/ 517496 h 606722"/>
                <a:gd name="connsiteX56" fmla="*/ 494691 w 607639"/>
                <a:gd name="connsiteY56" fmla="*/ 541668 h 606722"/>
                <a:gd name="connsiteX57" fmla="*/ 460780 w 607639"/>
                <a:gd name="connsiteY57" fmla="*/ 541668 h 606722"/>
                <a:gd name="connsiteX58" fmla="*/ 460780 w 607639"/>
                <a:gd name="connsiteY58" fmla="*/ 507809 h 606722"/>
                <a:gd name="connsiteX59" fmla="*/ 467723 w 607639"/>
                <a:gd name="connsiteY59" fmla="*/ 500877 h 606722"/>
                <a:gd name="connsiteX60" fmla="*/ 426691 w 607639"/>
                <a:gd name="connsiteY60" fmla="*/ 459996 h 606722"/>
                <a:gd name="connsiteX61" fmla="*/ 327806 w 607639"/>
                <a:gd name="connsiteY61" fmla="*/ 500966 h 606722"/>
                <a:gd name="connsiteX62" fmla="*/ 327806 w 607639"/>
                <a:gd name="connsiteY62" fmla="*/ 558732 h 606722"/>
                <a:gd name="connsiteX63" fmla="*/ 337597 w 607639"/>
                <a:gd name="connsiteY63" fmla="*/ 558732 h 606722"/>
                <a:gd name="connsiteX64" fmla="*/ 361628 w 607639"/>
                <a:gd name="connsiteY64" fmla="*/ 582727 h 606722"/>
                <a:gd name="connsiteX65" fmla="*/ 337597 w 607639"/>
                <a:gd name="connsiteY65" fmla="*/ 606722 h 606722"/>
                <a:gd name="connsiteX66" fmla="*/ 270042 w 607639"/>
                <a:gd name="connsiteY66" fmla="*/ 606722 h 606722"/>
                <a:gd name="connsiteX67" fmla="*/ 246011 w 607639"/>
                <a:gd name="connsiteY67" fmla="*/ 582727 h 606722"/>
                <a:gd name="connsiteX68" fmla="*/ 270042 w 607639"/>
                <a:gd name="connsiteY68" fmla="*/ 558732 h 606722"/>
                <a:gd name="connsiteX69" fmla="*/ 279833 w 607639"/>
                <a:gd name="connsiteY69" fmla="*/ 558732 h 606722"/>
                <a:gd name="connsiteX70" fmla="*/ 279833 w 607639"/>
                <a:gd name="connsiteY70" fmla="*/ 500966 h 606722"/>
                <a:gd name="connsiteX71" fmla="*/ 180948 w 607639"/>
                <a:gd name="connsiteY71" fmla="*/ 459996 h 606722"/>
                <a:gd name="connsiteX72" fmla="*/ 139916 w 607639"/>
                <a:gd name="connsiteY72" fmla="*/ 500877 h 606722"/>
                <a:gd name="connsiteX73" fmla="*/ 146859 w 607639"/>
                <a:gd name="connsiteY73" fmla="*/ 507809 h 606722"/>
                <a:gd name="connsiteX74" fmla="*/ 146859 w 607639"/>
                <a:gd name="connsiteY74" fmla="*/ 541668 h 606722"/>
                <a:gd name="connsiteX75" fmla="*/ 112859 w 607639"/>
                <a:gd name="connsiteY75" fmla="*/ 541668 h 606722"/>
                <a:gd name="connsiteX76" fmla="*/ 77257 w 607639"/>
                <a:gd name="connsiteY76" fmla="*/ 506120 h 606722"/>
                <a:gd name="connsiteX77" fmla="*/ 68534 w 607639"/>
                <a:gd name="connsiteY77" fmla="*/ 497411 h 606722"/>
                <a:gd name="connsiteX78" fmla="*/ 65063 w 607639"/>
                <a:gd name="connsiteY78" fmla="*/ 493945 h 606722"/>
                <a:gd name="connsiteX79" fmla="*/ 65063 w 607639"/>
                <a:gd name="connsiteY79" fmla="*/ 460085 h 606722"/>
                <a:gd name="connsiteX80" fmla="*/ 99063 w 607639"/>
                <a:gd name="connsiteY80" fmla="*/ 460085 h 606722"/>
                <a:gd name="connsiteX81" fmla="*/ 105916 w 607639"/>
                <a:gd name="connsiteY81" fmla="*/ 467017 h 606722"/>
                <a:gd name="connsiteX82" fmla="*/ 146948 w 607639"/>
                <a:gd name="connsiteY82" fmla="*/ 426047 h 606722"/>
                <a:gd name="connsiteX83" fmla="*/ 105916 w 607639"/>
                <a:gd name="connsiteY83" fmla="*/ 327312 h 606722"/>
                <a:gd name="connsiteX84" fmla="*/ 47974 w 607639"/>
                <a:gd name="connsiteY84" fmla="*/ 327312 h 606722"/>
                <a:gd name="connsiteX85" fmla="*/ 47974 w 607639"/>
                <a:gd name="connsiteY85" fmla="*/ 337088 h 606722"/>
                <a:gd name="connsiteX86" fmla="*/ 24031 w 607639"/>
                <a:gd name="connsiteY86" fmla="*/ 361083 h 606722"/>
                <a:gd name="connsiteX87" fmla="*/ 0 w 607639"/>
                <a:gd name="connsiteY87" fmla="*/ 337088 h 606722"/>
                <a:gd name="connsiteX88" fmla="*/ 0 w 607639"/>
                <a:gd name="connsiteY88" fmla="*/ 269634 h 606722"/>
                <a:gd name="connsiteX89" fmla="*/ 24031 w 607639"/>
                <a:gd name="connsiteY89" fmla="*/ 245639 h 606722"/>
                <a:gd name="connsiteX90" fmla="*/ 47974 w 607639"/>
                <a:gd name="connsiteY90" fmla="*/ 269634 h 606722"/>
                <a:gd name="connsiteX91" fmla="*/ 47974 w 607639"/>
                <a:gd name="connsiteY91" fmla="*/ 279410 h 606722"/>
                <a:gd name="connsiteX92" fmla="*/ 105916 w 607639"/>
                <a:gd name="connsiteY92" fmla="*/ 279410 h 606722"/>
                <a:gd name="connsiteX93" fmla="*/ 146948 w 607639"/>
                <a:gd name="connsiteY93" fmla="*/ 180675 h 606722"/>
                <a:gd name="connsiteX94" fmla="*/ 105916 w 607639"/>
                <a:gd name="connsiteY94" fmla="*/ 139705 h 606722"/>
                <a:gd name="connsiteX95" fmla="*/ 99063 w 607639"/>
                <a:gd name="connsiteY95" fmla="*/ 146637 h 606722"/>
                <a:gd name="connsiteX96" fmla="*/ 65063 w 607639"/>
                <a:gd name="connsiteY96" fmla="*/ 146637 h 606722"/>
                <a:gd name="connsiteX97" fmla="*/ 65063 w 607639"/>
                <a:gd name="connsiteY97" fmla="*/ 112688 h 606722"/>
                <a:gd name="connsiteX98" fmla="*/ 106450 w 607639"/>
                <a:gd name="connsiteY98" fmla="*/ 71452 h 606722"/>
                <a:gd name="connsiteX99" fmla="*/ 112859 w 607639"/>
                <a:gd name="connsiteY99" fmla="*/ 64965 h 606722"/>
                <a:gd name="connsiteX100" fmla="*/ 146859 w 607639"/>
                <a:gd name="connsiteY100" fmla="*/ 64965 h 606722"/>
                <a:gd name="connsiteX101" fmla="*/ 146859 w 607639"/>
                <a:gd name="connsiteY101" fmla="*/ 98913 h 606722"/>
                <a:gd name="connsiteX102" fmla="*/ 139916 w 607639"/>
                <a:gd name="connsiteY102" fmla="*/ 105756 h 606722"/>
                <a:gd name="connsiteX103" fmla="*/ 180948 w 607639"/>
                <a:gd name="connsiteY103" fmla="*/ 146726 h 606722"/>
                <a:gd name="connsiteX104" fmla="*/ 279833 w 607639"/>
                <a:gd name="connsiteY104" fmla="*/ 105756 h 606722"/>
                <a:gd name="connsiteX105" fmla="*/ 279833 w 607639"/>
                <a:gd name="connsiteY105" fmla="*/ 47901 h 606722"/>
                <a:gd name="connsiteX106" fmla="*/ 270042 w 607639"/>
                <a:gd name="connsiteY106" fmla="*/ 47901 h 606722"/>
                <a:gd name="connsiteX107" fmla="*/ 246011 w 607639"/>
                <a:gd name="connsiteY107" fmla="*/ 23995 h 606722"/>
                <a:gd name="connsiteX108" fmla="*/ 270042 w 607639"/>
                <a:gd name="connsiteY10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607639" h="606722">
                  <a:moveTo>
                    <a:pt x="347041" y="313875"/>
                  </a:moveTo>
                  <a:cubicBezTo>
                    <a:pt x="365085" y="313875"/>
                    <a:pt x="379713" y="328487"/>
                    <a:pt x="379713" y="346512"/>
                  </a:cubicBezTo>
                  <a:cubicBezTo>
                    <a:pt x="379713" y="364537"/>
                    <a:pt x="365085" y="379149"/>
                    <a:pt x="347041" y="379149"/>
                  </a:cubicBezTo>
                  <a:cubicBezTo>
                    <a:pt x="328997" y="379149"/>
                    <a:pt x="314369" y="364537"/>
                    <a:pt x="314369" y="346512"/>
                  </a:cubicBezTo>
                  <a:cubicBezTo>
                    <a:pt x="314369" y="328487"/>
                    <a:pt x="328997" y="313875"/>
                    <a:pt x="347041" y="313875"/>
                  </a:cubicBezTo>
                  <a:close/>
                  <a:moveTo>
                    <a:pt x="260563" y="213037"/>
                  </a:moveTo>
                  <a:cubicBezTo>
                    <a:pt x="289773" y="213037"/>
                    <a:pt x="313452" y="236685"/>
                    <a:pt x="313452" y="265856"/>
                  </a:cubicBezTo>
                  <a:cubicBezTo>
                    <a:pt x="313452" y="295027"/>
                    <a:pt x="289773" y="318675"/>
                    <a:pt x="260563" y="318675"/>
                  </a:cubicBezTo>
                  <a:cubicBezTo>
                    <a:pt x="231353" y="318675"/>
                    <a:pt x="207674" y="295027"/>
                    <a:pt x="207674" y="265856"/>
                  </a:cubicBezTo>
                  <a:cubicBezTo>
                    <a:pt x="207674" y="236685"/>
                    <a:pt x="231353" y="213037"/>
                    <a:pt x="260563" y="213037"/>
                  </a:cubicBezTo>
                  <a:close/>
                  <a:moveTo>
                    <a:pt x="303775" y="152236"/>
                  </a:moveTo>
                  <a:cubicBezTo>
                    <a:pt x="220377" y="152236"/>
                    <a:pt x="152466" y="220045"/>
                    <a:pt x="152466" y="303317"/>
                  </a:cubicBezTo>
                  <a:cubicBezTo>
                    <a:pt x="152466" y="386678"/>
                    <a:pt x="220377" y="454486"/>
                    <a:pt x="303775" y="454486"/>
                  </a:cubicBezTo>
                  <a:cubicBezTo>
                    <a:pt x="387262" y="454486"/>
                    <a:pt x="455173" y="386678"/>
                    <a:pt x="455173" y="303317"/>
                  </a:cubicBezTo>
                  <a:cubicBezTo>
                    <a:pt x="455173" y="220045"/>
                    <a:pt x="387262" y="152236"/>
                    <a:pt x="303775" y="152236"/>
                  </a:cubicBezTo>
                  <a:close/>
                  <a:moveTo>
                    <a:pt x="270042" y="0"/>
                  </a:moveTo>
                  <a:lnTo>
                    <a:pt x="337597" y="0"/>
                  </a:lnTo>
                  <a:cubicBezTo>
                    <a:pt x="350859" y="0"/>
                    <a:pt x="361628" y="10753"/>
                    <a:pt x="361628" y="23995"/>
                  </a:cubicBezTo>
                  <a:cubicBezTo>
                    <a:pt x="361628" y="37237"/>
                    <a:pt x="350859" y="47901"/>
                    <a:pt x="337597" y="47901"/>
                  </a:cubicBezTo>
                  <a:lnTo>
                    <a:pt x="327806" y="47901"/>
                  </a:lnTo>
                  <a:lnTo>
                    <a:pt x="327806" y="105756"/>
                  </a:lnTo>
                  <a:cubicBezTo>
                    <a:pt x="364833" y="110200"/>
                    <a:pt x="398744" y="124864"/>
                    <a:pt x="426691" y="146726"/>
                  </a:cubicBezTo>
                  <a:lnTo>
                    <a:pt x="467723" y="105756"/>
                  </a:lnTo>
                  <a:lnTo>
                    <a:pt x="460780" y="98913"/>
                  </a:lnTo>
                  <a:cubicBezTo>
                    <a:pt x="451435" y="89493"/>
                    <a:pt x="451435" y="74385"/>
                    <a:pt x="460780" y="64965"/>
                  </a:cubicBezTo>
                  <a:cubicBezTo>
                    <a:pt x="470126" y="55633"/>
                    <a:pt x="485346" y="55633"/>
                    <a:pt x="494691" y="64965"/>
                  </a:cubicBezTo>
                  <a:lnTo>
                    <a:pt x="530382" y="100602"/>
                  </a:lnTo>
                  <a:lnTo>
                    <a:pt x="531094" y="101313"/>
                  </a:lnTo>
                  <a:lnTo>
                    <a:pt x="537414" y="107534"/>
                  </a:lnTo>
                  <a:lnTo>
                    <a:pt x="537770" y="107978"/>
                  </a:lnTo>
                  <a:lnTo>
                    <a:pt x="537948" y="108156"/>
                  </a:lnTo>
                  <a:lnTo>
                    <a:pt x="538482" y="108689"/>
                  </a:lnTo>
                  <a:lnTo>
                    <a:pt x="538215" y="108423"/>
                  </a:lnTo>
                  <a:lnTo>
                    <a:pt x="538749" y="108867"/>
                  </a:lnTo>
                  <a:lnTo>
                    <a:pt x="539105" y="109311"/>
                  </a:lnTo>
                  <a:lnTo>
                    <a:pt x="542487" y="112688"/>
                  </a:lnTo>
                  <a:cubicBezTo>
                    <a:pt x="551922" y="122109"/>
                    <a:pt x="551922" y="137217"/>
                    <a:pt x="542487" y="146637"/>
                  </a:cubicBezTo>
                  <a:cubicBezTo>
                    <a:pt x="533142" y="155969"/>
                    <a:pt x="517922" y="155969"/>
                    <a:pt x="508576" y="146637"/>
                  </a:cubicBezTo>
                  <a:lnTo>
                    <a:pt x="501634" y="139705"/>
                  </a:lnTo>
                  <a:lnTo>
                    <a:pt x="460691" y="180675"/>
                  </a:lnTo>
                  <a:cubicBezTo>
                    <a:pt x="482587" y="208491"/>
                    <a:pt x="497272" y="242440"/>
                    <a:pt x="501723" y="279410"/>
                  </a:cubicBezTo>
                  <a:lnTo>
                    <a:pt x="559576" y="279410"/>
                  </a:lnTo>
                  <a:lnTo>
                    <a:pt x="559576" y="269634"/>
                  </a:lnTo>
                  <a:cubicBezTo>
                    <a:pt x="559576" y="256393"/>
                    <a:pt x="570346" y="245639"/>
                    <a:pt x="583608" y="245639"/>
                  </a:cubicBezTo>
                  <a:cubicBezTo>
                    <a:pt x="596869" y="245639"/>
                    <a:pt x="607639" y="256393"/>
                    <a:pt x="607639" y="269634"/>
                  </a:cubicBezTo>
                  <a:lnTo>
                    <a:pt x="607639" y="337088"/>
                  </a:lnTo>
                  <a:cubicBezTo>
                    <a:pt x="607639" y="350329"/>
                    <a:pt x="596869" y="361083"/>
                    <a:pt x="583608" y="361083"/>
                  </a:cubicBezTo>
                  <a:cubicBezTo>
                    <a:pt x="570346" y="361083"/>
                    <a:pt x="559576" y="350329"/>
                    <a:pt x="559576" y="337088"/>
                  </a:cubicBezTo>
                  <a:lnTo>
                    <a:pt x="559576" y="327312"/>
                  </a:lnTo>
                  <a:lnTo>
                    <a:pt x="501723" y="327312"/>
                  </a:lnTo>
                  <a:cubicBezTo>
                    <a:pt x="497272" y="364282"/>
                    <a:pt x="482587" y="398142"/>
                    <a:pt x="460691" y="426047"/>
                  </a:cubicBezTo>
                  <a:lnTo>
                    <a:pt x="501634" y="467017"/>
                  </a:lnTo>
                  <a:lnTo>
                    <a:pt x="508576" y="460085"/>
                  </a:lnTo>
                  <a:cubicBezTo>
                    <a:pt x="517922" y="450753"/>
                    <a:pt x="533142" y="450753"/>
                    <a:pt x="542487" y="460085"/>
                  </a:cubicBezTo>
                  <a:cubicBezTo>
                    <a:pt x="551922" y="469416"/>
                    <a:pt x="551922" y="484613"/>
                    <a:pt x="542487" y="493945"/>
                  </a:cubicBezTo>
                  <a:cubicBezTo>
                    <a:pt x="512759" y="523717"/>
                    <a:pt x="518456" y="518029"/>
                    <a:pt x="518990" y="517496"/>
                  </a:cubicBezTo>
                  <a:cubicBezTo>
                    <a:pt x="518545" y="517940"/>
                    <a:pt x="514272" y="522206"/>
                    <a:pt x="494691" y="541668"/>
                  </a:cubicBezTo>
                  <a:cubicBezTo>
                    <a:pt x="485346" y="551089"/>
                    <a:pt x="470126" y="551089"/>
                    <a:pt x="460780" y="541668"/>
                  </a:cubicBezTo>
                  <a:cubicBezTo>
                    <a:pt x="451435" y="532337"/>
                    <a:pt x="451435" y="517140"/>
                    <a:pt x="460780" y="507809"/>
                  </a:cubicBezTo>
                  <a:lnTo>
                    <a:pt x="467723" y="500877"/>
                  </a:lnTo>
                  <a:lnTo>
                    <a:pt x="426691" y="459996"/>
                  </a:lnTo>
                  <a:cubicBezTo>
                    <a:pt x="398744" y="481858"/>
                    <a:pt x="364833" y="496522"/>
                    <a:pt x="327806" y="500966"/>
                  </a:cubicBezTo>
                  <a:lnTo>
                    <a:pt x="327806" y="558732"/>
                  </a:lnTo>
                  <a:lnTo>
                    <a:pt x="337597" y="558732"/>
                  </a:lnTo>
                  <a:cubicBezTo>
                    <a:pt x="350859" y="558732"/>
                    <a:pt x="361628" y="569485"/>
                    <a:pt x="361628" y="582727"/>
                  </a:cubicBezTo>
                  <a:cubicBezTo>
                    <a:pt x="361628" y="595969"/>
                    <a:pt x="350859" y="606722"/>
                    <a:pt x="337597" y="606722"/>
                  </a:cubicBezTo>
                  <a:lnTo>
                    <a:pt x="270042" y="606722"/>
                  </a:lnTo>
                  <a:cubicBezTo>
                    <a:pt x="256780" y="606722"/>
                    <a:pt x="246011" y="595969"/>
                    <a:pt x="246011" y="582727"/>
                  </a:cubicBezTo>
                  <a:cubicBezTo>
                    <a:pt x="246011" y="569485"/>
                    <a:pt x="256780" y="558732"/>
                    <a:pt x="270042" y="558732"/>
                  </a:cubicBezTo>
                  <a:lnTo>
                    <a:pt x="279833" y="558732"/>
                  </a:lnTo>
                  <a:lnTo>
                    <a:pt x="279833" y="500966"/>
                  </a:lnTo>
                  <a:cubicBezTo>
                    <a:pt x="242806" y="496522"/>
                    <a:pt x="208806" y="481858"/>
                    <a:pt x="180948" y="459996"/>
                  </a:cubicBezTo>
                  <a:lnTo>
                    <a:pt x="139916" y="500877"/>
                  </a:lnTo>
                  <a:lnTo>
                    <a:pt x="146859" y="507809"/>
                  </a:lnTo>
                  <a:cubicBezTo>
                    <a:pt x="156204" y="517140"/>
                    <a:pt x="156204" y="532337"/>
                    <a:pt x="146859" y="541668"/>
                  </a:cubicBezTo>
                  <a:cubicBezTo>
                    <a:pt x="137424" y="551089"/>
                    <a:pt x="122293" y="551089"/>
                    <a:pt x="112859" y="541668"/>
                  </a:cubicBezTo>
                  <a:lnTo>
                    <a:pt x="77257" y="506120"/>
                  </a:lnTo>
                  <a:lnTo>
                    <a:pt x="68534" y="497411"/>
                  </a:lnTo>
                  <a:lnTo>
                    <a:pt x="65063" y="493945"/>
                  </a:lnTo>
                  <a:cubicBezTo>
                    <a:pt x="55717" y="484613"/>
                    <a:pt x="55717" y="469416"/>
                    <a:pt x="65063" y="460085"/>
                  </a:cubicBezTo>
                  <a:cubicBezTo>
                    <a:pt x="74497" y="450753"/>
                    <a:pt x="89628" y="450753"/>
                    <a:pt x="99063" y="460085"/>
                  </a:cubicBezTo>
                  <a:lnTo>
                    <a:pt x="105916" y="467017"/>
                  </a:lnTo>
                  <a:lnTo>
                    <a:pt x="146948" y="426047"/>
                  </a:lnTo>
                  <a:cubicBezTo>
                    <a:pt x="125052" y="398142"/>
                    <a:pt x="110367" y="364282"/>
                    <a:pt x="105916" y="327312"/>
                  </a:cubicBezTo>
                  <a:lnTo>
                    <a:pt x="47974" y="327312"/>
                  </a:lnTo>
                  <a:lnTo>
                    <a:pt x="47974" y="337088"/>
                  </a:lnTo>
                  <a:cubicBezTo>
                    <a:pt x="47974" y="350329"/>
                    <a:pt x="37293" y="361083"/>
                    <a:pt x="24031" y="361083"/>
                  </a:cubicBezTo>
                  <a:cubicBezTo>
                    <a:pt x="10770" y="361083"/>
                    <a:pt x="0" y="350329"/>
                    <a:pt x="0" y="337088"/>
                  </a:cubicBezTo>
                  <a:lnTo>
                    <a:pt x="0" y="269634"/>
                  </a:lnTo>
                  <a:cubicBezTo>
                    <a:pt x="0" y="256393"/>
                    <a:pt x="10770" y="245639"/>
                    <a:pt x="24031" y="245639"/>
                  </a:cubicBezTo>
                  <a:cubicBezTo>
                    <a:pt x="37293" y="245639"/>
                    <a:pt x="47974" y="256393"/>
                    <a:pt x="47974" y="269634"/>
                  </a:cubicBezTo>
                  <a:lnTo>
                    <a:pt x="47974" y="279410"/>
                  </a:lnTo>
                  <a:lnTo>
                    <a:pt x="105916" y="279410"/>
                  </a:lnTo>
                  <a:cubicBezTo>
                    <a:pt x="110367" y="242440"/>
                    <a:pt x="125052" y="208491"/>
                    <a:pt x="146948" y="180675"/>
                  </a:cubicBezTo>
                  <a:lnTo>
                    <a:pt x="105916" y="139705"/>
                  </a:lnTo>
                  <a:lnTo>
                    <a:pt x="99063" y="146637"/>
                  </a:lnTo>
                  <a:cubicBezTo>
                    <a:pt x="89628" y="155969"/>
                    <a:pt x="74497" y="155969"/>
                    <a:pt x="65063" y="146637"/>
                  </a:cubicBezTo>
                  <a:cubicBezTo>
                    <a:pt x="55717" y="137217"/>
                    <a:pt x="55717" y="122109"/>
                    <a:pt x="65063" y="112688"/>
                  </a:cubicBezTo>
                  <a:lnTo>
                    <a:pt x="106450" y="71452"/>
                  </a:lnTo>
                  <a:lnTo>
                    <a:pt x="112859" y="64965"/>
                  </a:lnTo>
                  <a:cubicBezTo>
                    <a:pt x="122293" y="55633"/>
                    <a:pt x="137424" y="55633"/>
                    <a:pt x="146859" y="64965"/>
                  </a:cubicBezTo>
                  <a:cubicBezTo>
                    <a:pt x="156204" y="74385"/>
                    <a:pt x="156204" y="89493"/>
                    <a:pt x="146859" y="98913"/>
                  </a:cubicBezTo>
                  <a:lnTo>
                    <a:pt x="139916" y="105756"/>
                  </a:lnTo>
                  <a:lnTo>
                    <a:pt x="180948" y="146726"/>
                  </a:lnTo>
                  <a:cubicBezTo>
                    <a:pt x="208806" y="124864"/>
                    <a:pt x="242806" y="110200"/>
                    <a:pt x="279833" y="105756"/>
                  </a:cubicBezTo>
                  <a:lnTo>
                    <a:pt x="279833" y="47901"/>
                  </a:lnTo>
                  <a:lnTo>
                    <a:pt x="270042" y="47901"/>
                  </a:lnTo>
                  <a:cubicBezTo>
                    <a:pt x="256780" y="47901"/>
                    <a:pt x="246011" y="37237"/>
                    <a:pt x="246011" y="23995"/>
                  </a:cubicBezTo>
                  <a:cubicBezTo>
                    <a:pt x="246011" y="10753"/>
                    <a:pt x="256780" y="0"/>
                    <a:pt x="270042"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4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grpSp>
      <p:cxnSp>
        <p:nvCxnSpPr>
          <p:cNvPr id="14" name="直接连接符 13"/>
          <p:cNvCxnSpPr/>
          <p:nvPr userDrawn="1"/>
        </p:nvCxnSpPr>
        <p:spPr>
          <a:xfrm>
            <a:off x="650931" y="852684"/>
            <a:ext cx="10867969"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136962" y="292375"/>
            <a:ext cx="1375700" cy="4372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仅标题（无主副标题）">
    <p:spTree>
      <p:nvGrpSpPr>
        <p:cNvPr id="1" name=""/>
        <p:cNvGrpSpPr/>
        <p:nvPr/>
      </p:nvGrpSpPr>
      <p:grpSpPr>
        <a:xfrm>
          <a:off x="0" y="0"/>
          <a:ext cx="0" cy="0"/>
          <a:chOff x="0" y="0"/>
          <a:chExt cx="0" cy="0"/>
        </a:xfrm>
      </p:grpSpPr>
      <p:pic>
        <p:nvPicPr>
          <p:cNvPr id="11" name="图片 10"/>
          <p:cNvPicPr>
            <a:picLocks noChangeAspect="1"/>
          </p:cNvPicPr>
          <p:nvPr userDrawn="1"/>
        </p:nvPicPr>
        <p:blipFill rotWithShape="1">
          <a:blip r:embed="rId2">
            <a:alphaModFix amt="5000"/>
            <a:extLst>
              <a:ext uri="{28A0092B-C50C-407E-A947-70E740481C1C}">
                <a14:useLocalDpi xmlns:a14="http://schemas.microsoft.com/office/drawing/2010/main" val="0"/>
              </a:ext>
            </a:extLst>
          </a:blip>
          <a:srcRect t="7878" b="7878"/>
          <a:stretch>
            <a:fillRect/>
          </a:stretch>
        </p:blipFill>
        <p:spPr>
          <a:xfrm>
            <a:off x="0" y="0"/>
            <a:ext cx="12192000" cy="6858000"/>
          </a:xfrm>
          <a:prstGeom prst="rect">
            <a:avLst/>
          </a:prstGeom>
        </p:spPr>
      </p:pic>
      <p:sp>
        <p:nvSpPr>
          <p:cNvPr id="25" name="文本占位符 67"/>
          <p:cNvSpPr>
            <a:spLocks noGrp="1"/>
          </p:cNvSpPr>
          <p:nvPr>
            <p:ph type="body" sz="quarter" idx="11" hasCustomPrompt="1"/>
          </p:nvPr>
        </p:nvSpPr>
        <p:spPr>
          <a:xfrm>
            <a:off x="1216933" y="347251"/>
            <a:ext cx="8920029" cy="402291"/>
          </a:xfrm>
          <a:prstGeom prst="rect">
            <a:avLst/>
          </a:prstGeom>
        </p:spPr>
        <p:txBody>
          <a:bodyPr lIns="0" bIns="46800">
            <a:spAutoFit/>
          </a:bodyPr>
          <a:lstStyle>
            <a:lvl1pPr marL="0" indent="0">
              <a:lnSpc>
                <a:spcPct val="100000"/>
              </a:lnSpc>
              <a:buNone/>
              <a:defRPr b="1">
                <a:solidFill>
                  <a:schemeClr val="accent1"/>
                </a:solidFill>
                <a:latin typeface="+mj-ea"/>
                <a:ea typeface="+mj-ea"/>
              </a:defRPr>
            </a:lvl1pPr>
          </a:lstStyle>
          <a:p>
            <a:pPr lvl="0"/>
            <a:r>
              <a:rPr lang="zh-CN" altLang="en-US" dirty="0"/>
              <a:t>请输入你的章节标题</a:t>
            </a:r>
          </a:p>
        </p:txBody>
      </p:sp>
      <p:grpSp>
        <p:nvGrpSpPr>
          <p:cNvPr id="16" name="组合 15"/>
          <p:cNvGrpSpPr/>
          <p:nvPr userDrawn="1"/>
        </p:nvGrpSpPr>
        <p:grpSpPr>
          <a:xfrm>
            <a:off x="660400" y="344681"/>
            <a:ext cx="384771" cy="384771"/>
            <a:chOff x="669869" y="597306"/>
            <a:chExt cx="409972" cy="409973"/>
          </a:xfrm>
        </p:grpSpPr>
        <p:sp>
          <p:nvSpPr>
            <p:cNvPr id="17" name="íṥļîḓê"/>
            <p:cNvSpPr/>
            <p:nvPr/>
          </p:nvSpPr>
          <p:spPr>
            <a:xfrm>
              <a:off x="669869" y="597306"/>
              <a:ext cx="409972" cy="409973"/>
            </a:xfrm>
            <a:prstGeom prst="ellipse">
              <a:avLst/>
            </a:prstGeom>
            <a:noFill/>
            <a:ln w="12700">
              <a:solidFill>
                <a:schemeClr val="accent1">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77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18" name="íṥlíḓê"/>
            <p:cNvSpPr/>
            <p:nvPr/>
          </p:nvSpPr>
          <p:spPr>
            <a:xfrm>
              <a:off x="707772" y="635208"/>
              <a:ext cx="334166" cy="334167"/>
            </a:xfrm>
            <a:prstGeom prst="ellipse">
              <a:avLst/>
            </a:prstGeom>
            <a:solidFill>
              <a:schemeClr val="accent1">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5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26" name="ïśļiḑé"/>
            <p:cNvSpPr/>
            <p:nvPr/>
          </p:nvSpPr>
          <p:spPr>
            <a:xfrm>
              <a:off x="772089" y="699681"/>
              <a:ext cx="205530" cy="205219"/>
            </a:xfrm>
            <a:custGeom>
              <a:avLst/>
              <a:gdLst>
                <a:gd name="connsiteX0" fmla="*/ 347041 w 607639"/>
                <a:gd name="connsiteY0" fmla="*/ 313875 h 606722"/>
                <a:gd name="connsiteX1" fmla="*/ 379713 w 607639"/>
                <a:gd name="connsiteY1" fmla="*/ 346512 h 606722"/>
                <a:gd name="connsiteX2" fmla="*/ 347041 w 607639"/>
                <a:gd name="connsiteY2" fmla="*/ 379149 h 606722"/>
                <a:gd name="connsiteX3" fmla="*/ 314369 w 607639"/>
                <a:gd name="connsiteY3" fmla="*/ 346512 h 606722"/>
                <a:gd name="connsiteX4" fmla="*/ 347041 w 607639"/>
                <a:gd name="connsiteY4" fmla="*/ 313875 h 606722"/>
                <a:gd name="connsiteX5" fmla="*/ 260563 w 607639"/>
                <a:gd name="connsiteY5" fmla="*/ 213037 h 606722"/>
                <a:gd name="connsiteX6" fmla="*/ 313452 w 607639"/>
                <a:gd name="connsiteY6" fmla="*/ 265856 h 606722"/>
                <a:gd name="connsiteX7" fmla="*/ 260563 w 607639"/>
                <a:gd name="connsiteY7" fmla="*/ 318675 h 606722"/>
                <a:gd name="connsiteX8" fmla="*/ 207674 w 607639"/>
                <a:gd name="connsiteY8" fmla="*/ 265856 h 606722"/>
                <a:gd name="connsiteX9" fmla="*/ 260563 w 607639"/>
                <a:gd name="connsiteY9" fmla="*/ 213037 h 606722"/>
                <a:gd name="connsiteX10" fmla="*/ 303775 w 607639"/>
                <a:gd name="connsiteY10" fmla="*/ 152236 h 606722"/>
                <a:gd name="connsiteX11" fmla="*/ 152466 w 607639"/>
                <a:gd name="connsiteY11" fmla="*/ 303317 h 606722"/>
                <a:gd name="connsiteX12" fmla="*/ 303775 w 607639"/>
                <a:gd name="connsiteY12" fmla="*/ 454486 h 606722"/>
                <a:gd name="connsiteX13" fmla="*/ 455173 w 607639"/>
                <a:gd name="connsiteY13" fmla="*/ 303317 h 606722"/>
                <a:gd name="connsiteX14" fmla="*/ 303775 w 607639"/>
                <a:gd name="connsiteY14" fmla="*/ 152236 h 606722"/>
                <a:gd name="connsiteX15" fmla="*/ 270042 w 607639"/>
                <a:gd name="connsiteY15" fmla="*/ 0 h 606722"/>
                <a:gd name="connsiteX16" fmla="*/ 337597 w 607639"/>
                <a:gd name="connsiteY16" fmla="*/ 0 h 606722"/>
                <a:gd name="connsiteX17" fmla="*/ 361628 w 607639"/>
                <a:gd name="connsiteY17" fmla="*/ 23995 h 606722"/>
                <a:gd name="connsiteX18" fmla="*/ 337597 w 607639"/>
                <a:gd name="connsiteY18" fmla="*/ 47901 h 606722"/>
                <a:gd name="connsiteX19" fmla="*/ 327806 w 607639"/>
                <a:gd name="connsiteY19" fmla="*/ 47901 h 606722"/>
                <a:gd name="connsiteX20" fmla="*/ 327806 w 607639"/>
                <a:gd name="connsiteY20" fmla="*/ 105756 h 606722"/>
                <a:gd name="connsiteX21" fmla="*/ 426691 w 607639"/>
                <a:gd name="connsiteY21" fmla="*/ 146726 h 606722"/>
                <a:gd name="connsiteX22" fmla="*/ 467723 w 607639"/>
                <a:gd name="connsiteY22" fmla="*/ 105756 h 606722"/>
                <a:gd name="connsiteX23" fmla="*/ 460780 w 607639"/>
                <a:gd name="connsiteY23" fmla="*/ 98913 h 606722"/>
                <a:gd name="connsiteX24" fmla="*/ 460780 w 607639"/>
                <a:gd name="connsiteY24" fmla="*/ 64965 h 606722"/>
                <a:gd name="connsiteX25" fmla="*/ 494691 w 607639"/>
                <a:gd name="connsiteY25" fmla="*/ 64965 h 606722"/>
                <a:gd name="connsiteX26" fmla="*/ 530382 w 607639"/>
                <a:gd name="connsiteY26" fmla="*/ 100602 h 606722"/>
                <a:gd name="connsiteX27" fmla="*/ 531094 w 607639"/>
                <a:gd name="connsiteY27" fmla="*/ 101313 h 606722"/>
                <a:gd name="connsiteX28" fmla="*/ 537414 w 607639"/>
                <a:gd name="connsiteY28" fmla="*/ 107534 h 606722"/>
                <a:gd name="connsiteX29" fmla="*/ 537770 w 607639"/>
                <a:gd name="connsiteY29" fmla="*/ 107978 h 606722"/>
                <a:gd name="connsiteX30" fmla="*/ 537948 w 607639"/>
                <a:gd name="connsiteY30" fmla="*/ 108156 h 606722"/>
                <a:gd name="connsiteX31" fmla="*/ 538482 w 607639"/>
                <a:gd name="connsiteY31" fmla="*/ 108689 h 606722"/>
                <a:gd name="connsiteX32" fmla="*/ 538215 w 607639"/>
                <a:gd name="connsiteY32" fmla="*/ 108423 h 606722"/>
                <a:gd name="connsiteX33" fmla="*/ 538749 w 607639"/>
                <a:gd name="connsiteY33" fmla="*/ 108867 h 606722"/>
                <a:gd name="connsiteX34" fmla="*/ 539105 w 607639"/>
                <a:gd name="connsiteY34" fmla="*/ 109311 h 606722"/>
                <a:gd name="connsiteX35" fmla="*/ 542487 w 607639"/>
                <a:gd name="connsiteY35" fmla="*/ 112688 h 606722"/>
                <a:gd name="connsiteX36" fmla="*/ 542487 w 607639"/>
                <a:gd name="connsiteY36" fmla="*/ 146637 h 606722"/>
                <a:gd name="connsiteX37" fmla="*/ 508576 w 607639"/>
                <a:gd name="connsiteY37" fmla="*/ 146637 h 606722"/>
                <a:gd name="connsiteX38" fmla="*/ 501634 w 607639"/>
                <a:gd name="connsiteY38" fmla="*/ 139705 h 606722"/>
                <a:gd name="connsiteX39" fmla="*/ 460691 w 607639"/>
                <a:gd name="connsiteY39" fmla="*/ 180675 h 606722"/>
                <a:gd name="connsiteX40" fmla="*/ 501723 w 607639"/>
                <a:gd name="connsiteY40" fmla="*/ 279410 h 606722"/>
                <a:gd name="connsiteX41" fmla="*/ 559576 w 607639"/>
                <a:gd name="connsiteY41" fmla="*/ 279410 h 606722"/>
                <a:gd name="connsiteX42" fmla="*/ 559576 w 607639"/>
                <a:gd name="connsiteY42" fmla="*/ 269634 h 606722"/>
                <a:gd name="connsiteX43" fmla="*/ 583608 w 607639"/>
                <a:gd name="connsiteY43" fmla="*/ 245639 h 606722"/>
                <a:gd name="connsiteX44" fmla="*/ 607639 w 607639"/>
                <a:gd name="connsiteY44" fmla="*/ 269634 h 606722"/>
                <a:gd name="connsiteX45" fmla="*/ 607639 w 607639"/>
                <a:gd name="connsiteY45" fmla="*/ 337088 h 606722"/>
                <a:gd name="connsiteX46" fmla="*/ 583608 w 607639"/>
                <a:gd name="connsiteY46" fmla="*/ 361083 h 606722"/>
                <a:gd name="connsiteX47" fmla="*/ 559576 w 607639"/>
                <a:gd name="connsiteY47" fmla="*/ 337088 h 606722"/>
                <a:gd name="connsiteX48" fmla="*/ 559576 w 607639"/>
                <a:gd name="connsiteY48" fmla="*/ 327312 h 606722"/>
                <a:gd name="connsiteX49" fmla="*/ 501723 w 607639"/>
                <a:gd name="connsiteY49" fmla="*/ 327312 h 606722"/>
                <a:gd name="connsiteX50" fmla="*/ 460691 w 607639"/>
                <a:gd name="connsiteY50" fmla="*/ 426047 h 606722"/>
                <a:gd name="connsiteX51" fmla="*/ 501634 w 607639"/>
                <a:gd name="connsiteY51" fmla="*/ 467017 h 606722"/>
                <a:gd name="connsiteX52" fmla="*/ 508576 w 607639"/>
                <a:gd name="connsiteY52" fmla="*/ 460085 h 606722"/>
                <a:gd name="connsiteX53" fmla="*/ 542487 w 607639"/>
                <a:gd name="connsiteY53" fmla="*/ 460085 h 606722"/>
                <a:gd name="connsiteX54" fmla="*/ 542487 w 607639"/>
                <a:gd name="connsiteY54" fmla="*/ 493945 h 606722"/>
                <a:gd name="connsiteX55" fmla="*/ 518990 w 607639"/>
                <a:gd name="connsiteY55" fmla="*/ 517496 h 606722"/>
                <a:gd name="connsiteX56" fmla="*/ 494691 w 607639"/>
                <a:gd name="connsiteY56" fmla="*/ 541668 h 606722"/>
                <a:gd name="connsiteX57" fmla="*/ 460780 w 607639"/>
                <a:gd name="connsiteY57" fmla="*/ 541668 h 606722"/>
                <a:gd name="connsiteX58" fmla="*/ 460780 w 607639"/>
                <a:gd name="connsiteY58" fmla="*/ 507809 h 606722"/>
                <a:gd name="connsiteX59" fmla="*/ 467723 w 607639"/>
                <a:gd name="connsiteY59" fmla="*/ 500877 h 606722"/>
                <a:gd name="connsiteX60" fmla="*/ 426691 w 607639"/>
                <a:gd name="connsiteY60" fmla="*/ 459996 h 606722"/>
                <a:gd name="connsiteX61" fmla="*/ 327806 w 607639"/>
                <a:gd name="connsiteY61" fmla="*/ 500966 h 606722"/>
                <a:gd name="connsiteX62" fmla="*/ 327806 w 607639"/>
                <a:gd name="connsiteY62" fmla="*/ 558732 h 606722"/>
                <a:gd name="connsiteX63" fmla="*/ 337597 w 607639"/>
                <a:gd name="connsiteY63" fmla="*/ 558732 h 606722"/>
                <a:gd name="connsiteX64" fmla="*/ 361628 w 607639"/>
                <a:gd name="connsiteY64" fmla="*/ 582727 h 606722"/>
                <a:gd name="connsiteX65" fmla="*/ 337597 w 607639"/>
                <a:gd name="connsiteY65" fmla="*/ 606722 h 606722"/>
                <a:gd name="connsiteX66" fmla="*/ 270042 w 607639"/>
                <a:gd name="connsiteY66" fmla="*/ 606722 h 606722"/>
                <a:gd name="connsiteX67" fmla="*/ 246011 w 607639"/>
                <a:gd name="connsiteY67" fmla="*/ 582727 h 606722"/>
                <a:gd name="connsiteX68" fmla="*/ 270042 w 607639"/>
                <a:gd name="connsiteY68" fmla="*/ 558732 h 606722"/>
                <a:gd name="connsiteX69" fmla="*/ 279833 w 607639"/>
                <a:gd name="connsiteY69" fmla="*/ 558732 h 606722"/>
                <a:gd name="connsiteX70" fmla="*/ 279833 w 607639"/>
                <a:gd name="connsiteY70" fmla="*/ 500966 h 606722"/>
                <a:gd name="connsiteX71" fmla="*/ 180948 w 607639"/>
                <a:gd name="connsiteY71" fmla="*/ 459996 h 606722"/>
                <a:gd name="connsiteX72" fmla="*/ 139916 w 607639"/>
                <a:gd name="connsiteY72" fmla="*/ 500877 h 606722"/>
                <a:gd name="connsiteX73" fmla="*/ 146859 w 607639"/>
                <a:gd name="connsiteY73" fmla="*/ 507809 h 606722"/>
                <a:gd name="connsiteX74" fmla="*/ 146859 w 607639"/>
                <a:gd name="connsiteY74" fmla="*/ 541668 h 606722"/>
                <a:gd name="connsiteX75" fmla="*/ 112859 w 607639"/>
                <a:gd name="connsiteY75" fmla="*/ 541668 h 606722"/>
                <a:gd name="connsiteX76" fmla="*/ 77257 w 607639"/>
                <a:gd name="connsiteY76" fmla="*/ 506120 h 606722"/>
                <a:gd name="connsiteX77" fmla="*/ 68534 w 607639"/>
                <a:gd name="connsiteY77" fmla="*/ 497411 h 606722"/>
                <a:gd name="connsiteX78" fmla="*/ 65063 w 607639"/>
                <a:gd name="connsiteY78" fmla="*/ 493945 h 606722"/>
                <a:gd name="connsiteX79" fmla="*/ 65063 w 607639"/>
                <a:gd name="connsiteY79" fmla="*/ 460085 h 606722"/>
                <a:gd name="connsiteX80" fmla="*/ 99063 w 607639"/>
                <a:gd name="connsiteY80" fmla="*/ 460085 h 606722"/>
                <a:gd name="connsiteX81" fmla="*/ 105916 w 607639"/>
                <a:gd name="connsiteY81" fmla="*/ 467017 h 606722"/>
                <a:gd name="connsiteX82" fmla="*/ 146948 w 607639"/>
                <a:gd name="connsiteY82" fmla="*/ 426047 h 606722"/>
                <a:gd name="connsiteX83" fmla="*/ 105916 w 607639"/>
                <a:gd name="connsiteY83" fmla="*/ 327312 h 606722"/>
                <a:gd name="connsiteX84" fmla="*/ 47974 w 607639"/>
                <a:gd name="connsiteY84" fmla="*/ 327312 h 606722"/>
                <a:gd name="connsiteX85" fmla="*/ 47974 w 607639"/>
                <a:gd name="connsiteY85" fmla="*/ 337088 h 606722"/>
                <a:gd name="connsiteX86" fmla="*/ 24031 w 607639"/>
                <a:gd name="connsiteY86" fmla="*/ 361083 h 606722"/>
                <a:gd name="connsiteX87" fmla="*/ 0 w 607639"/>
                <a:gd name="connsiteY87" fmla="*/ 337088 h 606722"/>
                <a:gd name="connsiteX88" fmla="*/ 0 w 607639"/>
                <a:gd name="connsiteY88" fmla="*/ 269634 h 606722"/>
                <a:gd name="connsiteX89" fmla="*/ 24031 w 607639"/>
                <a:gd name="connsiteY89" fmla="*/ 245639 h 606722"/>
                <a:gd name="connsiteX90" fmla="*/ 47974 w 607639"/>
                <a:gd name="connsiteY90" fmla="*/ 269634 h 606722"/>
                <a:gd name="connsiteX91" fmla="*/ 47974 w 607639"/>
                <a:gd name="connsiteY91" fmla="*/ 279410 h 606722"/>
                <a:gd name="connsiteX92" fmla="*/ 105916 w 607639"/>
                <a:gd name="connsiteY92" fmla="*/ 279410 h 606722"/>
                <a:gd name="connsiteX93" fmla="*/ 146948 w 607639"/>
                <a:gd name="connsiteY93" fmla="*/ 180675 h 606722"/>
                <a:gd name="connsiteX94" fmla="*/ 105916 w 607639"/>
                <a:gd name="connsiteY94" fmla="*/ 139705 h 606722"/>
                <a:gd name="connsiteX95" fmla="*/ 99063 w 607639"/>
                <a:gd name="connsiteY95" fmla="*/ 146637 h 606722"/>
                <a:gd name="connsiteX96" fmla="*/ 65063 w 607639"/>
                <a:gd name="connsiteY96" fmla="*/ 146637 h 606722"/>
                <a:gd name="connsiteX97" fmla="*/ 65063 w 607639"/>
                <a:gd name="connsiteY97" fmla="*/ 112688 h 606722"/>
                <a:gd name="connsiteX98" fmla="*/ 106450 w 607639"/>
                <a:gd name="connsiteY98" fmla="*/ 71452 h 606722"/>
                <a:gd name="connsiteX99" fmla="*/ 112859 w 607639"/>
                <a:gd name="connsiteY99" fmla="*/ 64965 h 606722"/>
                <a:gd name="connsiteX100" fmla="*/ 146859 w 607639"/>
                <a:gd name="connsiteY100" fmla="*/ 64965 h 606722"/>
                <a:gd name="connsiteX101" fmla="*/ 146859 w 607639"/>
                <a:gd name="connsiteY101" fmla="*/ 98913 h 606722"/>
                <a:gd name="connsiteX102" fmla="*/ 139916 w 607639"/>
                <a:gd name="connsiteY102" fmla="*/ 105756 h 606722"/>
                <a:gd name="connsiteX103" fmla="*/ 180948 w 607639"/>
                <a:gd name="connsiteY103" fmla="*/ 146726 h 606722"/>
                <a:gd name="connsiteX104" fmla="*/ 279833 w 607639"/>
                <a:gd name="connsiteY104" fmla="*/ 105756 h 606722"/>
                <a:gd name="connsiteX105" fmla="*/ 279833 w 607639"/>
                <a:gd name="connsiteY105" fmla="*/ 47901 h 606722"/>
                <a:gd name="connsiteX106" fmla="*/ 270042 w 607639"/>
                <a:gd name="connsiteY106" fmla="*/ 47901 h 606722"/>
                <a:gd name="connsiteX107" fmla="*/ 246011 w 607639"/>
                <a:gd name="connsiteY107" fmla="*/ 23995 h 606722"/>
                <a:gd name="connsiteX108" fmla="*/ 270042 w 607639"/>
                <a:gd name="connsiteY10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607639" h="606722">
                  <a:moveTo>
                    <a:pt x="347041" y="313875"/>
                  </a:moveTo>
                  <a:cubicBezTo>
                    <a:pt x="365085" y="313875"/>
                    <a:pt x="379713" y="328487"/>
                    <a:pt x="379713" y="346512"/>
                  </a:cubicBezTo>
                  <a:cubicBezTo>
                    <a:pt x="379713" y="364537"/>
                    <a:pt x="365085" y="379149"/>
                    <a:pt x="347041" y="379149"/>
                  </a:cubicBezTo>
                  <a:cubicBezTo>
                    <a:pt x="328997" y="379149"/>
                    <a:pt x="314369" y="364537"/>
                    <a:pt x="314369" y="346512"/>
                  </a:cubicBezTo>
                  <a:cubicBezTo>
                    <a:pt x="314369" y="328487"/>
                    <a:pt x="328997" y="313875"/>
                    <a:pt x="347041" y="313875"/>
                  </a:cubicBezTo>
                  <a:close/>
                  <a:moveTo>
                    <a:pt x="260563" y="213037"/>
                  </a:moveTo>
                  <a:cubicBezTo>
                    <a:pt x="289773" y="213037"/>
                    <a:pt x="313452" y="236685"/>
                    <a:pt x="313452" y="265856"/>
                  </a:cubicBezTo>
                  <a:cubicBezTo>
                    <a:pt x="313452" y="295027"/>
                    <a:pt x="289773" y="318675"/>
                    <a:pt x="260563" y="318675"/>
                  </a:cubicBezTo>
                  <a:cubicBezTo>
                    <a:pt x="231353" y="318675"/>
                    <a:pt x="207674" y="295027"/>
                    <a:pt x="207674" y="265856"/>
                  </a:cubicBezTo>
                  <a:cubicBezTo>
                    <a:pt x="207674" y="236685"/>
                    <a:pt x="231353" y="213037"/>
                    <a:pt x="260563" y="213037"/>
                  </a:cubicBezTo>
                  <a:close/>
                  <a:moveTo>
                    <a:pt x="303775" y="152236"/>
                  </a:moveTo>
                  <a:cubicBezTo>
                    <a:pt x="220377" y="152236"/>
                    <a:pt x="152466" y="220045"/>
                    <a:pt x="152466" y="303317"/>
                  </a:cubicBezTo>
                  <a:cubicBezTo>
                    <a:pt x="152466" y="386678"/>
                    <a:pt x="220377" y="454486"/>
                    <a:pt x="303775" y="454486"/>
                  </a:cubicBezTo>
                  <a:cubicBezTo>
                    <a:pt x="387262" y="454486"/>
                    <a:pt x="455173" y="386678"/>
                    <a:pt x="455173" y="303317"/>
                  </a:cubicBezTo>
                  <a:cubicBezTo>
                    <a:pt x="455173" y="220045"/>
                    <a:pt x="387262" y="152236"/>
                    <a:pt x="303775" y="152236"/>
                  </a:cubicBezTo>
                  <a:close/>
                  <a:moveTo>
                    <a:pt x="270042" y="0"/>
                  </a:moveTo>
                  <a:lnTo>
                    <a:pt x="337597" y="0"/>
                  </a:lnTo>
                  <a:cubicBezTo>
                    <a:pt x="350859" y="0"/>
                    <a:pt x="361628" y="10753"/>
                    <a:pt x="361628" y="23995"/>
                  </a:cubicBezTo>
                  <a:cubicBezTo>
                    <a:pt x="361628" y="37237"/>
                    <a:pt x="350859" y="47901"/>
                    <a:pt x="337597" y="47901"/>
                  </a:cubicBezTo>
                  <a:lnTo>
                    <a:pt x="327806" y="47901"/>
                  </a:lnTo>
                  <a:lnTo>
                    <a:pt x="327806" y="105756"/>
                  </a:lnTo>
                  <a:cubicBezTo>
                    <a:pt x="364833" y="110200"/>
                    <a:pt x="398744" y="124864"/>
                    <a:pt x="426691" y="146726"/>
                  </a:cubicBezTo>
                  <a:lnTo>
                    <a:pt x="467723" y="105756"/>
                  </a:lnTo>
                  <a:lnTo>
                    <a:pt x="460780" y="98913"/>
                  </a:lnTo>
                  <a:cubicBezTo>
                    <a:pt x="451435" y="89493"/>
                    <a:pt x="451435" y="74385"/>
                    <a:pt x="460780" y="64965"/>
                  </a:cubicBezTo>
                  <a:cubicBezTo>
                    <a:pt x="470126" y="55633"/>
                    <a:pt x="485346" y="55633"/>
                    <a:pt x="494691" y="64965"/>
                  </a:cubicBezTo>
                  <a:lnTo>
                    <a:pt x="530382" y="100602"/>
                  </a:lnTo>
                  <a:lnTo>
                    <a:pt x="531094" y="101313"/>
                  </a:lnTo>
                  <a:lnTo>
                    <a:pt x="537414" y="107534"/>
                  </a:lnTo>
                  <a:lnTo>
                    <a:pt x="537770" y="107978"/>
                  </a:lnTo>
                  <a:lnTo>
                    <a:pt x="537948" y="108156"/>
                  </a:lnTo>
                  <a:lnTo>
                    <a:pt x="538482" y="108689"/>
                  </a:lnTo>
                  <a:lnTo>
                    <a:pt x="538215" y="108423"/>
                  </a:lnTo>
                  <a:lnTo>
                    <a:pt x="538749" y="108867"/>
                  </a:lnTo>
                  <a:lnTo>
                    <a:pt x="539105" y="109311"/>
                  </a:lnTo>
                  <a:lnTo>
                    <a:pt x="542487" y="112688"/>
                  </a:lnTo>
                  <a:cubicBezTo>
                    <a:pt x="551922" y="122109"/>
                    <a:pt x="551922" y="137217"/>
                    <a:pt x="542487" y="146637"/>
                  </a:cubicBezTo>
                  <a:cubicBezTo>
                    <a:pt x="533142" y="155969"/>
                    <a:pt x="517922" y="155969"/>
                    <a:pt x="508576" y="146637"/>
                  </a:cubicBezTo>
                  <a:lnTo>
                    <a:pt x="501634" y="139705"/>
                  </a:lnTo>
                  <a:lnTo>
                    <a:pt x="460691" y="180675"/>
                  </a:lnTo>
                  <a:cubicBezTo>
                    <a:pt x="482587" y="208491"/>
                    <a:pt x="497272" y="242440"/>
                    <a:pt x="501723" y="279410"/>
                  </a:cubicBezTo>
                  <a:lnTo>
                    <a:pt x="559576" y="279410"/>
                  </a:lnTo>
                  <a:lnTo>
                    <a:pt x="559576" y="269634"/>
                  </a:lnTo>
                  <a:cubicBezTo>
                    <a:pt x="559576" y="256393"/>
                    <a:pt x="570346" y="245639"/>
                    <a:pt x="583608" y="245639"/>
                  </a:cubicBezTo>
                  <a:cubicBezTo>
                    <a:pt x="596869" y="245639"/>
                    <a:pt x="607639" y="256393"/>
                    <a:pt x="607639" y="269634"/>
                  </a:cubicBezTo>
                  <a:lnTo>
                    <a:pt x="607639" y="337088"/>
                  </a:lnTo>
                  <a:cubicBezTo>
                    <a:pt x="607639" y="350329"/>
                    <a:pt x="596869" y="361083"/>
                    <a:pt x="583608" y="361083"/>
                  </a:cubicBezTo>
                  <a:cubicBezTo>
                    <a:pt x="570346" y="361083"/>
                    <a:pt x="559576" y="350329"/>
                    <a:pt x="559576" y="337088"/>
                  </a:cubicBezTo>
                  <a:lnTo>
                    <a:pt x="559576" y="327312"/>
                  </a:lnTo>
                  <a:lnTo>
                    <a:pt x="501723" y="327312"/>
                  </a:lnTo>
                  <a:cubicBezTo>
                    <a:pt x="497272" y="364282"/>
                    <a:pt x="482587" y="398142"/>
                    <a:pt x="460691" y="426047"/>
                  </a:cubicBezTo>
                  <a:lnTo>
                    <a:pt x="501634" y="467017"/>
                  </a:lnTo>
                  <a:lnTo>
                    <a:pt x="508576" y="460085"/>
                  </a:lnTo>
                  <a:cubicBezTo>
                    <a:pt x="517922" y="450753"/>
                    <a:pt x="533142" y="450753"/>
                    <a:pt x="542487" y="460085"/>
                  </a:cubicBezTo>
                  <a:cubicBezTo>
                    <a:pt x="551922" y="469416"/>
                    <a:pt x="551922" y="484613"/>
                    <a:pt x="542487" y="493945"/>
                  </a:cubicBezTo>
                  <a:cubicBezTo>
                    <a:pt x="512759" y="523717"/>
                    <a:pt x="518456" y="518029"/>
                    <a:pt x="518990" y="517496"/>
                  </a:cubicBezTo>
                  <a:cubicBezTo>
                    <a:pt x="518545" y="517940"/>
                    <a:pt x="514272" y="522206"/>
                    <a:pt x="494691" y="541668"/>
                  </a:cubicBezTo>
                  <a:cubicBezTo>
                    <a:pt x="485346" y="551089"/>
                    <a:pt x="470126" y="551089"/>
                    <a:pt x="460780" y="541668"/>
                  </a:cubicBezTo>
                  <a:cubicBezTo>
                    <a:pt x="451435" y="532337"/>
                    <a:pt x="451435" y="517140"/>
                    <a:pt x="460780" y="507809"/>
                  </a:cubicBezTo>
                  <a:lnTo>
                    <a:pt x="467723" y="500877"/>
                  </a:lnTo>
                  <a:lnTo>
                    <a:pt x="426691" y="459996"/>
                  </a:lnTo>
                  <a:cubicBezTo>
                    <a:pt x="398744" y="481858"/>
                    <a:pt x="364833" y="496522"/>
                    <a:pt x="327806" y="500966"/>
                  </a:cubicBezTo>
                  <a:lnTo>
                    <a:pt x="327806" y="558732"/>
                  </a:lnTo>
                  <a:lnTo>
                    <a:pt x="337597" y="558732"/>
                  </a:lnTo>
                  <a:cubicBezTo>
                    <a:pt x="350859" y="558732"/>
                    <a:pt x="361628" y="569485"/>
                    <a:pt x="361628" y="582727"/>
                  </a:cubicBezTo>
                  <a:cubicBezTo>
                    <a:pt x="361628" y="595969"/>
                    <a:pt x="350859" y="606722"/>
                    <a:pt x="337597" y="606722"/>
                  </a:cubicBezTo>
                  <a:lnTo>
                    <a:pt x="270042" y="606722"/>
                  </a:lnTo>
                  <a:cubicBezTo>
                    <a:pt x="256780" y="606722"/>
                    <a:pt x="246011" y="595969"/>
                    <a:pt x="246011" y="582727"/>
                  </a:cubicBezTo>
                  <a:cubicBezTo>
                    <a:pt x="246011" y="569485"/>
                    <a:pt x="256780" y="558732"/>
                    <a:pt x="270042" y="558732"/>
                  </a:cubicBezTo>
                  <a:lnTo>
                    <a:pt x="279833" y="558732"/>
                  </a:lnTo>
                  <a:lnTo>
                    <a:pt x="279833" y="500966"/>
                  </a:lnTo>
                  <a:cubicBezTo>
                    <a:pt x="242806" y="496522"/>
                    <a:pt x="208806" y="481858"/>
                    <a:pt x="180948" y="459996"/>
                  </a:cubicBezTo>
                  <a:lnTo>
                    <a:pt x="139916" y="500877"/>
                  </a:lnTo>
                  <a:lnTo>
                    <a:pt x="146859" y="507809"/>
                  </a:lnTo>
                  <a:cubicBezTo>
                    <a:pt x="156204" y="517140"/>
                    <a:pt x="156204" y="532337"/>
                    <a:pt x="146859" y="541668"/>
                  </a:cubicBezTo>
                  <a:cubicBezTo>
                    <a:pt x="137424" y="551089"/>
                    <a:pt x="122293" y="551089"/>
                    <a:pt x="112859" y="541668"/>
                  </a:cubicBezTo>
                  <a:lnTo>
                    <a:pt x="77257" y="506120"/>
                  </a:lnTo>
                  <a:lnTo>
                    <a:pt x="68534" y="497411"/>
                  </a:lnTo>
                  <a:lnTo>
                    <a:pt x="65063" y="493945"/>
                  </a:lnTo>
                  <a:cubicBezTo>
                    <a:pt x="55717" y="484613"/>
                    <a:pt x="55717" y="469416"/>
                    <a:pt x="65063" y="460085"/>
                  </a:cubicBezTo>
                  <a:cubicBezTo>
                    <a:pt x="74497" y="450753"/>
                    <a:pt x="89628" y="450753"/>
                    <a:pt x="99063" y="460085"/>
                  </a:cubicBezTo>
                  <a:lnTo>
                    <a:pt x="105916" y="467017"/>
                  </a:lnTo>
                  <a:lnTo>
                    <a:pt x="146948" y="426047"/>
                  </a:lnTo>
                  <a:cubicBezTo>
                    <a:pt x="125052" y="398142"/>
                    <a:pt x="110367" y="364282"/>
                    <a:pt x="105916" y="327312"/>
                  </a:cubicBezTo>
                  <a:lnTo>
                    <a:pt x="47974" y="327312"/>
                  </a:lnTo>
                  <a:lnTo>
                    <a:pt x="47974" y="337088"/>
                  </a:lnTo>
                  <a:cubicBezTo>
                    <a:pt x="47974" y="350329"/>
                    <a:pt x="37293" y="361083"/>
                    <a:pt x="24031" y="361083"/>
                  </a:cubicBezTo>
                  <a:cubicBezTo>
                    <a:pt x="10770" y="361083"/>
                    <a:pt x="0" y="350329"/>
                    <a:pt x="0" y="337088"/>
                  </a:cubicBezTo>
                  <a:lnTo>
                    <a:pt x="0" y="269634"/>
                  </a:lnTo>
                  <a:cubicBezTo>
                    <a:pt x="0" y="256393"/>
                    <a:pt x="10770" y="245639"/>
                    <a:pt x="24031" y="245639"/>
                  </a:cubicBezTo>
                  <a:cubicBezTo>
                    <a:pt x="37293" y="245639"/>
                    <a:pt x="47974" y="256393"/>
                    <a:pt x="47974" y="269634"/>
                  </a:cubicBezTo>
                  <a:lnTo>
                    <a:pt x="47974" y="279410"/>
                  </a:lnTo>
                  <a:lnTo>
                    <a:pt x="105916" y="279410"/>
                  </a:lnTo>
                  <a:cubicBezTo>
                    <a:pt x="110367" y="242440"/>
                    <a:pt x="125052" y="208491"/>
                    <a:pt x="146948" y="180675"/>
                  </a:cubicBezTo>
                  <a:lnTo>
                    <a:pt x="105916" y="139705"/>
                  </a:lnTo>
                  <a:lnTo>
                    <a:pt x="99063" y="146637"/>
                  </a:lnTo>
                  <a:cubicBezTo>
                    <a:pt x="89628" y="155969"/>
                    <a:pt x="74497" y="155969"/>
                    <a:pt x="65063" y="146637"/>
                  </a:cubicBezTo>
                  <a:cubicBezTo>
                    <a:pt x="55717" y="137217"/>
                    <a:pt x="55717" y="122109"/>
                    <a:pt x="65063" y="112688"/>
                  </a:cubicBezTo>
                  <a:lnTo>
                    <a:pt x="106450" y="71452"/>
                  </a:lnTo>
                  <a:lnTo>
                    <a:pt x="112859" y="64965"/>
                  </a:lnTo>
                  <a:cubicBezTo>
                    <a:pt x="122293" y="55633"/>
                    <a:pt x="137424" y="55633"/>
                    <a:pt x="146859" y="64965"/>
                  </a:cubicBezTo>
                  <a:cubicBezTo>
                    <a:pt x="156204" y="74385"/>
                    <a:pt x="156204" y="89493"/>
                    <a:pt x="146859" y="98913"/>
                  </a:cubicBezTo>
                  <a:lnTo>
                    <a:pt x="139916" y="105756"/>
                  </a:lnTo>
                  <a:lnTo>
                    <a:pt x="180948" y="146726"/>
                  </a:lnTo>
                  <a:cubicBezTo>
                    <a:pt x="208806" y="124864"/>
                    <a:pt x="242806" y="110200"/>
                    <a:pt x="279833" y="105756"/>
                  </a:cubicBezTo>
                  <a:lnTo>
                    <a:pt x="279833" y="47901"/>
                  </a:lnTo>
                  <a:lnTo>
                    <a:pt x="270042" y="47901"/>
                  </a:lnTo>
                  <a:cubicBezTo>
                    <a:pt x="256780" y="47901"/>
                    <a:pt x="246011" y="37237"/>
                    <a:pt x="246011" y="23995"/>
                  </a:cubicBezTo>
                  <a:cubicBezTo>
                    <a:pt x="246011" y="10753"/>
                    <a:pt x="256780" y="0"/>
                    <a:pt x="270042"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40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cs"/>
              </a:endParaRPr>
            </a:p>
          </p:txBody>
        </p:sp>
      </p:grpSp>
      <p:sp>
        <p:nvSpPr>
          <p:cNvPr id="4" name="日期占位符 3"/>
          <p:cNvSpPr>
            <a:spLocks noGrp="1"/>
          </p:cNvSpPr>
          <p:nvPr>
            <p:ph type="dt" sz="half" idx="12"/>
          </p:nvPr>
        </p:nvSpPr>
        <p:spPr>
          <a:xfrm>
            <a:off x="660400" y="6235702"/>
            <a:ext cx="3342640" cy="365125"/>
          </a:xfrm>
          <a:prstGeom prst="rect">
            <a:avLst/>
          </a:prstGeom>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7" name="灯片编号占位符 6"/>
          <p:cNvSpPr>
            <a:spLocks noGrp="1"/>
          </p:cNvSpPr>
          <p:nvPr>
            <p:ph type="sldNum" sz="quarter" idx="14"/>
          </p:nvPr>
        </p:nvSpPr>
        <p:spPr/>
        <p:txBody>
          <a:bodyPr/>
          <a:lstStyle/>
          <a:p>
            <a:fld id="{C79ECAFE-A460-4E13-ABCB-32CAE6136244}" type="slidenum">
              <a:rPr lang="zh-CN" altLang="en-US" smtClean="0"/>
              <a:t>‹#›</a:t>
            </a:fld>
            <a:endParaRPr lang="zh-CN" altLang="en-US" dirty="0"/>
          </a:p>
        </p:txBody>
      </p:sp>
      <p:cxnSp>
        <p:nvCxnSpPr>
          <p:cNvPr id="12" name="直接连接符 11"/>
          <p:cNvCxnSpPr/>
          <p:nvPr userDrawn="1"/>
        </p:nvCxnSpPr>
        <p:spPr>
          <a:xfrm>
            <a:off x="650931" y="852684"/>
            <a:ext cx="10867969"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136962" y="292375"/>
            <a:ext cx="1375700" cy="4372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869" y="1"/>
            <a:ext cx="10849030" cy="749299"/>
          </a:xfrm>
          <a:prstGeom prst="rect">
            <a:avLst/>
          </a:prstGeom>
        </p:spPr>
        <p:txBody>
          <a:bodyPr vert="horz" lIns="0" tIns="0" rIns="0" bIns="0" rtlCol="0" anchor="b" anchorCtr="0">
            <a:noAutofit/>
          </a:bodyPr>
          <a:lstStyle/>
          <a:p>
            <a:r>
              <a:rPr lang="zh-CN" altLang="en-US" dirty="0"/>
              <a:t>单击此处编辑母版标题样式</a:t>
            </a:r>
          </a:p>
        </p:txBody>
      </p:sp>
      <p:sp>
        <p:nvSpPr>
          <p:cNvPr id="3" name="文本占位符 2"/>
          <p:cNvSpPr>
            <a:spLocks noGrp="1"/>
          </p:cNvSpPr>
          <p:nvPr>
            <p:ph type="body" idx="1"/>
          </p:nvPr>
        </p:nvSpPr>
        <p:spPr>
          <a:xfrm>
            <a:off x="669869" y="850901"/>
            <a:ext cx="10849031" cy="5283200"/>
          </a:xfrm>
          <a:prstGeom prst="rect">
            <a:avLst/>
          </a:prstGeom>
        </p:spPr>
        <p:txBody>
          <a:bodyPr vert="horz" lIns="91440" tIns="45720" rIns="91440" bIns="45720" rtlCol="0">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5" name="日期占位符 3"/>
          <p:cNvSpPr>
            <a:spLocks noGrp="1"/>
          </p:cNvSpPr>
          <p:nvPr>
            <p:ph type="dt" sz="half" idx="2"/>
          </p:nvPr>
        </p:nvSpPr>
        <p:spPr>
          <a:xfrm>
            <a:off x="660400" y="6235702"/>
            <a:ext cx="3342640" cy="365125"/>
          </a:xfrm>
          <a:prstGeom prst="rect">
            <a:avLst/>
          </a:prstGeom>
        </p:spPr>
        <p:txBody>
          <a:bodyPr vert="horz" lIns="0" tIns="45720" rIns="91440" bIns="45720" rtlCol="0" anchor="ctr"/>
          <a:lstStyle>
            <a:lvl1pPr marL="0" marR="0" indent="0" algn="l" defTabSz="914400" rtl="0" eaLnBrk="1" fontAlgn="auto" latinLnBrk="0" hangingPunct="1">
              <a:lnSpc>
                <a:spcPct val="100000"/>
              </a:lnSpc>
              <a:spcBef>
                <a:spcPts val="0"/>
              </a:spcBef>
              <a:spcAft>
                <a:spcPts val="0"/>
              </a:spcAft>
              <a:buClrTx/>
              <a:buSzTx/>
              <a:buFontTx/>
              <a:buNone/>
              <a:defRPr sz="1400" spc="100" baseline="0">
                <a:solidFill>
                  <a:schemeClr val="tx1">
                    <a:tint val="75000"/>
                  </a:schemeClr>
                </a:solidFill>
              </a:defRPr>
            </a:lvl1pPr>
          </a:lstStyle>
          <a:p>
            <a:r>
              <a:rPr lang="zh-CN" altLang="en-US" i="1" spc="300" dirty="0">
                <a:solidFill>
                  <a:schemeClr val="accent1"/>
                </a:solidFill>
                <a:latin typeface="+mn-ea"/>
              </a:rPr>
              <a:t>止于至善</a:t>
            </a:r>
            <a:endParaRPr lang="zh-CN" altLang="en-US" spc="300" dirty="0">
              <a:solidFill>
                <a:schemeClr val="bg1">
                  <a:lumMod val="75000"/>
                </a:schemeClr>
              </a:solidFill>
            </a:endParaRPr>
          </a:p>
        </p:txBody>
      </p:sp>
      <p:sp>
        <p:nvSpPr>
          <p:cNvPr id="16" name="页脚占位符 4"/>
          <p:cNvSpPr>
            <a:spLocks noGrp="1"/>
          </p:cNvSpPr>
          <p:nvPr>
            <p:ph type="ftr" sz="quarter" idx="3"/>
          </p:nvPr>
        </p:nvSpPr>
        <p:spPr>
          <a:xfrm>
            <a:off x="4622800" y="6235702"/>
            <a:ext cx="2946400" cy="365125"/>
          </a:xfrm>
          <a:prstGeom prst="rect">
            <a:avLst/>
          </a:prstGeom>
        </p:spPr>
        <p:txBody>
          <a:bodyPr vert="horz" lIns="91440" tIns="45720" rIns="91440" bIns="45720" rtlCol="0" anchor="ctr"/>
          <a:lstStyle>
            <a:lvl1pPr algn="ctr">
              <a:defRPr sz="1400" i="0" spc="300" baseline="0">
                <a:solidFill>
                  <a:schemeClr val="accent1"/>
                </a:solidFill>
              </a:defRPr>
            </a:lvl1pPr>
          </a:lstStyle>
          <a:p>
            <a:pPr>
              <a:defRPr/>
            </a:pPr>
            <a:endParaRPr lang="zh-CN" altLang="en-US" dirty="0"/>
          </a:p>
        </p:txBody>
      </p:sp>
      <p:sp>
        <p:nvSpPr>
          <p:cNvPr id="4" name="灯片编号占位符 3"/>
          <p:cNvSpPr>
            <a:spLocks noGrp="1"/>
          </p:cNvSpPr>
          <p:nvPr>
            <p:ph type="sldNum" sz="quarter" idx="4"/>
          </p:nvPr>
        </p:nvSpPr>
        <p:spPr>
          <a:xfrm>
            <a:off x="8775700" y="6235702"/>
            <a:ext cx="2743200" cy="365125"/>
          </a:xfrm>
          <a:prstGeom prst="rect">
            <a:avLst/>
          </a:prstGeom>
        </p:spPr>
        <p:txBody>
          <a:bodyPr vert="horz" lIns="91440" tIns="45720" rIns="0" bIns="45720" rtlCol="0" anchor="ctr"/>
          <a:lstStyle>
            <a:lvl1pPr algn="r">
              <a:defRPr sz="1400">
                <a:solidFill>
                  <a:schemeClr val="bg1">
                    <a:lumMod val="75000"/>
                  </a:schemeClr>
                </a:solidFill>
              </a:defRPr>
            </a:lvl1pPr>
          </a:lstStyle>
          <a:p>
            <a:fld id="{C79ECAFE-A460-4E13-ABCB-32CAE6136244}"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hf hdr="0" ftr="0"/>
  <p:txStyles>
    <p:titleStyle>
      <a:lvl1pPr algn="l" defTabSz="914400" rtl="0" eaLnBrk="1" latinLnBrk="0" hangingPunct="1">
        <a:lnSpc>
          <a:spcPct val="10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6" r:id="rId1"/>
    <p:sldLayoutId id="2147483667" r:id="rId2"/>
  </p:sldLayoutIdLst>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4.xml"/><Relationship Id="rId7" Type="http://schemas.openxmlformats.org/officeDocument/2006/relationships/oleObject" Target="../embeddings/oleObject2.bin"/><Relationship Id="rId12" Type="http://schemas.openxmlformats.org/officeDocument/2006/relationships/image" Target="../media/image13.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oleObject" Target="../embeddings/oleObject4.bin"/><Relationship Id="rId5" Type="http://schemas.openxmlformats.org/officeDocument/2006/relationships/image" Target="../media/image10.wmf"/><Relationship Id="rId10"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9.bin"/><Relationship Id="rId3" Type="http://schemas.openxmlformats.org/officeDocument/2006/relationships/notesSlide" Target="../notesSlides/notesSlide15.xml"/><Relationship Id="rId7" Type="http://schemas.openxmlformats.org/officeDocument/2006/relationships/oleObject" Target="../embeddings/oleObject6.bin"/><Relationship Id="rId12" Type="http://schemas.openxmlformats.org/officeDocument/2006/relationships/image" Target="../media/image17.wmf"/><Relationship Id="rId2" Type="http://schemas.openxmlformats.org/officeDocument/2006/relationships/slideLayout" Target="../slideLayouts/slideLayout9.xml"/><Relationship Id="rId16" Type="http://schemas.openxmlformats.org/officeDocument/2006/relationships/image" Target="../media/image19.wmf"/><Relationship Id="rId1" Type="http://schemas.openxmlformats.org/officeDocument/2006/relationships/vmlDrawing" Target="../drawings/vmlDrawing2.vml"/><Relationship Id="rId6" Type="http://schemas.openxmlformats.org/officeDocument/2006/relationships/image" Target="../media/image20.png"/><Relationship Id="rId11" Type="http://schemas.openxmlformats.org/officeDocument/2006/relationships/oleObject" Target="../embeddings/oleObject8.bin"/><Relationship Id="rId5" Type="http://schemas.openxmlformats.org/officeDocument/2006/relationships/image" Target="../media/image10.wmf"/><Relationship Id="rId1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oleObject" Target="../embeddings/oleObject5.bin"/><Relationship Id="rId9" Type="http://schemas.openxmlformats.org/officeDocument/2006/relationships/oleObject" Target="../embeddings/oleObject7.bin"/><Relationship Id="rId1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3.wmf"/><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1.xml"/><Relationship Id="rId1" Type="http://schemas.openxmlformats.org/officeDocument/2006/relationships/slideLayout" Target="../slideLayouts/slideLayout9.xml"/><Relationship Id="rId5" Type="http://schemas.openxmlformats.org/officeDocument/2006/relationships/chart" Target="../charts/chart3.xml"/><Relationship Id="rId4" Type="http://schemas.openxmlformats.org/officeDocument/2006/relationships/chart" Target="../charts/char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1"/>
          </p:nvPr>
        </p:nvSpPr>
        <p:spPr>
          <a:xfrm>
            <a:off x="594360" y="1686560"/>
            <a:ext cx="7112635" cy="1920875"/>
          </a:xfrm>
        </p:spPr>
        <p:txBody>
          <a:bodyPr/>
          <a:lstStyle/>
          <a:p>
            <a:r>
              <a:rPr lang="en-US" altLang="zh-CN" sz="4800" b="1">
                <a:solidFill>
                  <a:srgbClr val="445437"/>
                </a:solidFill>
                <a:latin typeface="Times New Roman" panose="02020603050405020304" pitchFamily="18" charset="0"/>
                <a:cs typeface="Times New Roman" panose="02020603050405020304" pitchFamily="18" charset="0"/>
              </a:rPr>
              <a:t>Production Planning for Hot Rolling Systems</a:t>
            </a:r>
          </a:p>
        </p:txBody>
      </p:sp>
      <p:sp>
        <p:nvSpPr>
          <p:cNvPr id="2" name="日期占位符 1"/>
          <p:cNvSpPr>
            <a:spLocks noGrp="1"/>
          </p:cNvSpPr>
          <p:nvPr>
            <p:ph type="dt" sz="half" idx="16"/>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400" b="0" i="1" u="none" strike="noStrike" kern="1200" cap="none" spc="300" normalizeH="0" baseline="0" noProof="0" dirty="0">
                <a:ln>
                  <a:noFill/>
                </a:ln>
                <a:solidFill>
                  <a:srgbClr val="445437"/>
                </a:solidFill>
                <a:effectLst/>
                <a:uLnTx/>
                <a:uFillTx/>
                <a:latin typeface="微软雅黑" panose="020B0503020204020204" charset="-122"/>
                <a:ea typeface="微软雅黑" panose="020B0503020204020204" charset="-122"/>
                <a:cs typeface="+mn-cs"/>
              </a:rPr>
              <a:t>止于至善</a:t>
            </a:r>
            <a:endParaRPr kumimoji="0" lang="zh-CN" altLang="en-US" sz="1400" b="0" i="0" u="none" strike="noStrike" kern="1200" cap="none" spc="300" normalizeH="0" baseline="0" noProof="0" dirty="0">
              <a:ln>
                <a:noFill/>
              </a:ln>
              <a:solidFill>
                <a:prstClr val="white">
                  <a:lumMod val="75000"/>
                </a:prstClr>
              </a:solidFill>
              <a:effectLst/>
              <a:uLnTx/>
              <a:uFillTx/>
              <a:latin typeface="Arial" panose="020B0604020202020204"/>
              <a:ea typeface="微软雅黑" panose="020B0503020204020204" charset="-122"/>
              <a:cs typeface="+mn-cs"/>
            </a:endParaRPr>
          </a:p>
        </p:txBody>
      </p:sp>
      <p:sp>
        <p:nvSpPr>
          <p:cNvPr id="5" name="矩形: 圆角 4"/>
          <p:cNvSpPr/>
          <p:nvPr/>
        </p:nvSpPr>
        <p:spPr>
          <a:xfrm>
            <a:off x="594360" y="4622717"/>
            <a:ext cx="5285232" cy="398780"/>
          </a:xfrm>
          <a:prstGeom prst="roundRect">
            <a:avLst/>
          </a:prstGeom>
          <a:solidFill>
            <a:schemeClr val="bg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微软雅黑" panose="020B0503020204020204" charset="-122"/>
              <a:cs typeface="+mn-cs"/>
            </a:endParaRPr>
          </a:p>
        </p:txBody>
      </p:sp>
      <p:sp>
        <p:nvSpPr>
          <p:cNvPr id="6" name="文本框 5"/>
          <p:cNvSpPr txBox="1"/>
          <p:nvPr/>
        </p:nvSpPr>
        <p:spPr>
          <a:xfrm>
            <a:off x="690880" y="3500120"/>
            <a:ext cx="5333365" cy="2491740"/>
          </a:xfrm>
          <a:prstGeom prst="rect">
            <a:avLst/>
          </a:prstGeom>
          <a:noFill/>
        </p:spPr>
        <p:txBody>
          <a:bodyPr wrap="square" rtlCol="0">
            <a:spAutoFit/>
          </a:bodyPr>
          <a:lstStyle/>
          <a:p>
            <a:r>
              <a:rPr lang="en-US" altLang="zh-CN" sz="2000" b="1">
                <a:latin typeface="Times New Roman" panose="02020603050405020304" pitchFamily="18" charset="0"/>
                <a:cs typeface="Times New Roman" panose="02020603050405020304" pitchFamily="18" charset="0"/>
              </a:rPr>
              <a:t>Team3 Members:08022310</a:t>
            </a:r>
            <a:r>
              <a:rPr lang="zh-CN" altLang="en-US" sz="2000" b="1">
                <a:latin typeface="Times New Roman" panose="02020603050405020304" pitchFamily="18" charset="0"/>
                <a:cs typeface="Times New Roman" panose="02020603050405020304" pitchFamily="18" charset="0"/>
              </a:rPr>
              <a:t>阚宏升</a:t>
            </a:r>
          </a:p>
          <a:p>
            <a:pPr marL="1371600" lvl="3" indent="457200"/>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sym typeface="+mn-ea"/>
              </a:rPr>
              <a:t>08022311</a:t>
            </a:r>
            <a:r>
              <a:rPr lang="zh-CN" altLang="en-US" sz="2000" b="1">
                <a:latin typeface="Times New Roman" panose="02020603050405020304" pitchFamily="18" charset="0"/>
                <a:cs typeface="Times New Roman" panose="02020603050405020304" pitchFamily="18" charset="0"/>
                <a:sym typeface="+mn-ea"/>
              </a:rPr>
              <a:t>陈鲲龙</a:t>
            </a:r>
            <a:endParaRPr lang="zh-CN" altLang="en-US" sz="2000" b="1">
              <a:latin typeface="Times New Roman" panose="02020603050405020304" pitchFamily="18" charset="0"/>
              <a:cs typeface="Times New Roman" panose="02020603050405020304" pitchFamily="18" charset="0"/>
            </a:endParaRPr>
          </a:p>
          <a:p>
            <a:pPr marL="1371600" lvl="3" indent="457200"/>
            <a:r>
              <a:rPr lang="en-US" altLang="zh-CN" sz="2000" b="1">
                <a:latin typeface="Times New Roman" panose="02020603050405020304" pitchFamily="18" charset="0"/>
                <a:cs typeface="Times New Roman" panose="02020603050405020304" pitchFamily="18" charset="0"/>
              </a:rPr>
              <a:t> 08022406</a:t>
            </a:r>
            <a:r>
              <a:rPr lang="zh-CN" altLang="en-US" sz="2000" b="1">
                <a:latin typeface="Times New Roman" panose="02020603050405020304" pitchFamily="18" charset="0"/>
                <a:cs typeface="Times New Roman" panose="02020603050405020304" pitchFamily="18" charset="0"/>
              </a:rPr>
              <a:t>陈悦澈</a:t>
            </a:r>
          </a:p>
          <a:p>
            <a:pPr marL="1371600" lvl="3" indent="457200"/>
            <a:r>
              <a:rPr lang="en-US" altLang="zh-CN" sz="2000" b="1">
                <a:latin typeface="Times New Roman" panose="02020603050405020304" pitchFamily="18" charset="0"/>
                <a:cs typeface="Times New Roman" panose="02020603050405020304" pitchFamily="18" charset="0"/>
              </a:rPr>
              <a:t> 08022405</a:t>
            </a:r>
            <a:r>
              <a:rPr lang="zh-CN" altLang="en-US" sz="2000" b="1">
                <a:latin typeface="Times New Roman" panose="02020603050405020304" pitchFamily="18" charset="0"/>
                <a:cs typeface="Times New Roman" panose="02020603050405020304" pitchFamily="18" charset="0"/>
              </a:rPr>
              <a:t>邓卓霖</a:t>
            </a:r>
          </a:p>
          <a:p>
            <a:endParaRPr lang="en-US" altLang="zh-CN" sz="2000" b="1">
              <a:latin typeface="Times New Roman" panose="02020603050405020304" pitchFamily="18" charset="0"/>
              <a:cs typeface="Times New Roman" panose="02020603050405020304" pitchFamily="18" charset="0"/>
            </a:endParaRPr>
          </a:p>
          <a:p>
            <a:r>
              <a:rPr lang="en-US" altLang="zh-CN" sz="2000" b="1">
                <a:solidFill>
                  <a:srgbClr val="445437"/>
                </a:solidFill>
                <a:latin typeface="Times New Roman" panose="02020603050405020304" pitchFamily="18" charset="0"/>
                <a:cs typeface="Times New Roman" panose="02020603050405020304" pitchFamily="18" charset="0"/>
              </a:rPr>
              <a:t>Date: December 31, 2024</a:t>
            </a:r>
          </a:p>
          <a:p>
            <a:endParaRPr lang="en-US" altLang="zh-CN"/>
          </a:p>
          <a:p>
            <a:endParaRPr lang="en-US" altLang="zh-CN"/>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1240327" y="288802"/>
            <a:ext cx="8920029" cy="958850"/>
          </a:xfrm>
        </p:spPr>
        <p:txBody>
          <a:bodyPr/>
          <a:lstStyle/>
          <a:p>
            <a:r>
              <a:rPr lang="en-US" altLang="zh-CN" sz="24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odeling - </a:t>
            </a:r>
            <a:r>
              <a:rPr lang="en-US" altLang="zh-CN" sz="2400">
                <a:latin typeface="Times New Roman" panose="02020603050405020304" pitchFamily="18" charset="0"/>
                <a:cs typeface="Times New Roman" panose="02020603050405020304" pitchFamily="18" charset="0"/>
                <a:sym typeface="+mn-ea"/>
              </a:rPr>
              <a:t>Objective Function - 2 Costs</a:t>
            </a:r>
            <a:endParaRPr lang="en-US" altLang="zh-CN"/>
          </a:p>
          <a:p>
            <a:endParaRPr lang="zh-CN" altLang="en-US" sz="2400" dirty="0">
              <a:ea typeface="+mn-ea"/>
              <a:cs typeface="+mn-ea"/>
            </a:endParaRPr>
          </a:p>
        </p:txBody>
      </p:sp>
      <p:sp>
        <p:nvSpPr>
          <p:cNvPr id="23" name="文本占位符 8"/>
          <p:cNvSpPr txBox="1"/>
          <p:nvPr/>
        </p:nvSpPr>
        <p:spPr>
          <a:xfrm>
            <a:off x="6695905" y="1868934"/>
            <a:ext cx="5119828" cy="3544560"/>
          </a:xfrm>
          <a:prstGeom prst="rect">
            <a:avLst/>
          </a:prstGeom>
        </p:spPr>
        <p:txBody>
          <a:bodyPr/>
          <a:lst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Arial" panose="020B0604020202020204" pitchFamily="34" charset="0"/>
              <a:buNone/>
              <a:defRPr/>
            </a:pPr>
            <a:endParaRPr kumimoji="0" lang="zh-CN" altLang="en-US" sz="2800" b="0" i="0" u="none" strike="noStrike" kern="1200" cap="none" spc="0" normalizeH="0" baseline="0" noProof="0" dirty="0">
              <a:ln>
                <a:noFill/>
              </a:ln>
              <a:solidFill>
                <a:prstClr val="black"/>
              </a:solidFill>
              <a:effectLst/>
              <a:uLnTx/>
              <a:uFillTx/>
              <a:latin typeface="腾讯体" panose="02010600010101010101" pitchFamily="2" charset="-122"/>
              <a:ea typeface="腾讯体" panose="02010600010101010101" pitchFamily="2" charset="-122"/>
              <a:cs typeface="+mn-cs"/>
            </a:endParaRPr>
          </a:p>
        </p:txBody>
      </p:sp>
      <p:sp>
        <p:nvSpPr>
          <p:cNvPr id="3" name="文本框 2"/>
          <p:cNvSpPr txBox="1"/>
          <p:nvPr/>
        </p:nvSpPr>
        <p:spPr>
          <a:xfrm>
            <a:off x="832485" y="946785"/>
            <a:ext cx="7729220" cy="922020"/>
          </a:xfrm>
          <a:prstGeom prst="rect">
            <a:avLst/>
          </a:prstGeom>
          <a:solidFill>
            <a:srgbClr val="FFCC00"/>
          </a:solidFill>
        </p:spPr>
        <p:txBody>
          <a:bodyPr wrap="square" rtlCol="0">
            <a:spAutoFit/>
          </a:bodyPr>
          <a:lstStyle/>
          <a:p>
            <a:r>
              <a:rPr lang="en-US" altLang="zh-CN" sz="5400" b="1">
                <a:solidFill>
                  <a:srgbClr val="445437"/>
                </a:solidFill>
                <a:latin typeface="Times New Roman" panose="02020603050405020304" pitchFamily="18" charset="0"/>
                <a:cs typeface="Times New Roman" panose="02020603050405020304" pitchFamily="18" charset="0"/>
              </a:rPr>
              <a:t>H</a:t>
            </a:r>
            <a:r>
              <a:rPr lang="en-US" altLang="zh-CN" sz="3200" b="1">
                <a:solidFill>
                  <a:srgbClr val="445437"/>
                </a:solidFill>
                <a:latin typeface="Times New Roman" panose="02020603050405020304" pitchFamily="18" charset="0"/>
                <a:cs typeface="Times New Roman" panose="02020603050405020304" pitchFamily="18" charset="0"/>
              </a:rPr>
              <a:t>olding Costs and Overtime </a:t>
            </a:r>
            <a:r>
              <a:rPr lang="en-US" altLang="zh-CN" sz="5400" b="1">
                <a:solidFill>
                  <a:srgbClr val="445437"/>
                </a:solidFill>
                <a:latin typeface="Times New Roman" panose="02020603050405020304" pitchFamily="18" charset="0"/>
                <a:cs typeface="Times New Roman" panose="02020603050405020304" pitchFamily="18" charset="0"/>
              </a:rPr>
              <a:t>P</a:t>
            </a:r>
            <a:r>
              <a:rPr lang="en-US" altLang="zh-CN" sz="3200" b="1">
                <a:solidFill>
                  <a:srgbClr val="445437"/>
                </a:solidFill>
                <a:latin typeface="Times New Roman" panose="02020603050405020304" pitchFamily="18" charset="0"/>
                <a:cs typeface="Times New Roman" panose="02020603050405020304" pitchFamily="18" charset="0"/>
              </a:rPr>
              <a:t>enalties</a:t>
            </a:r>
          </a:p>
        </p:txBody>
      </p:sp>
      <p:sp>
        <p:nvSpPr>
          <p:cNvPr id="28" name="矩形 27"/>
          <p:cNvSpPr/>
          <p:nvPr/>
        </p:nvSpPr>
        <p:spPr>
          <a:xfrm>
            <a:off x="9110345" y="1702435"/>
            <a:ext cx="2787015" cy="4181475"/>
          </a:xfrm>
          <a:prstGeom prst="rect">
            <a:avLst/>
          </a:prstGeom>
          <a:solidFill>
            <a:srgbClr val="FFCC00">
              <a:alpha val="0"/>
            </a:srgbClr>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椭圆 10"/>
          <p:cNvSpPr/>
          <p:nvPr/>
        </p:nvSpPr>
        <p:spPr>
          <a:xfrm>
            <a:off x="10306050" y="209740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p:cNvSpPr/>
          <p:nvPr/>
        </p:nvSpPr>
        <p:spPr>
          <a:xfrm>
            <a:off x="10306050" y="289369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p:cNvSpPr/>
          <p:nvPr/>
        </p:nvSpPr>
        <p:spPr>
          <a:xfrm>
            <a:off x="11179175" y="289369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p:cNvSpPr/>
          <p:nvPr/>
        </p:nvSpPr>
        <p:spPr>
          <a:xfrm>
            <a:off x="11179175" y="368109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p:cNvSpPr/>
          <p:nvPr/>
        </p:nvSpPr>
        <p:spPr>
          <a:xfrm>
            <a:off x="11179175" y="210629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p:cNvSpPr/>
          <p:nvPr/>
        </p:nvSpPr>
        <p:spPr>
          <a:xfrm>
            <a:off x="9432925" y="210629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椭圆 16"/>
          <p:cNvSpPr/>
          <p:nvPr/>
        </p:nvSpPr>
        <p:spPr>
          <a:xfrm>
            <a:off x="9432925" y="289369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椭圆 17"/>
          <p:cNvSpPr/>
          <p:nvPr/>
        </p:nvSpPr>
        <p:spPr>
          <a:xfrm>
            <a:off x="9432925" y="368109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椭圆 18"/>
          <p:cNvSpPr/>
          <p:nvPr/>
        </p:nvSpPr>
        <p:spPr>
          <a:xfrm>
            <a:off x="10306050" y="368998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椭圆 19"/>
          <p:cNvSpPr/>
          <p:nvPr/>
        </p:nvSpPr>
        <p:spPr>
          <a:xfrm>
            <a:off x="9432925" y="446849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椭圆 20"/>
          <p:cNvSpPr/>
          <p:nvPr/>
        </p:nvSpPr>
        <p:spPr>
          <a:xfrm>
            <a:off x="9432925" y="525589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椭圆 21"/>
          <p:cNvSpPr/>
          <p:nvPr/>
        </p:nvSpPr>
        <p:spPr>
          <a:xfrm>
            <a:off x="10306050" y="449516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椭圆 7"/>
          <p:cNvSpPr/>
          <p:nvPr/>
        </p:nvSpPr>
        <p:spPr>
          <a:xfrm>
            <a:off x="10306050" y="528256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椭圆 23"/>
          <p:cNvSpPr/>
          <p:nvPr/>
        </p:nvSpPr>
        <p:spPr>
          <a:xfrm>
            <a:off x="11179175" y="449516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椭圆 24"/>
          <p:cNvSpPr/>
          <p:nvPr/>
        </p:nvSpPr>
        <p:spPr>
          <a:xfrm>
            <a:off x="11179175" y="528256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文本框 25"/>
          <p:cNvSpPr txBox="1"/>
          <p:nvPr/>
        </p:nvSpPr>
        <p:spPr>
          <a:xfrm>
            <a:off x="10099675" y="6003925"/>
            <a:ext cx="846000" cy="845185"/>
          </a:xfrm>
          <a:prstGeom prst="rect">
            <a:avLst/>
          </a:prstGeom>
          <a:solidFill>
            <a:srgbClr val="445437"/>
          </a:solidFill>
        </p:spPr>
        <p:txBody>
          <a:bodyPr wrap="square" rtlCol="0" anchor="t">
            <a:noAutofit/>
          </a:bodyPr>
          <a:lstStyle/>
          <a:p>
            <a:r>
              <a:rPr lang="en-US" altLang="zh-CN" sz="5400" b="1">
                <a:solidFill>
                  <a:srgbClr val="FFCC00"/>
                </a:solidFill>
                <a:latin typeface="Times New Roman" panose="02020603050405020304" pitchFamily="18" charset="0"/>
                <a:cs typeface="Times New Roman" panose="02020603050405020304" pitchFamily="18" charset="0"/>
                <a:sym typeface="+mn-ea"/>
              </a:rPr>
              <a:t>M</a:t>
            </a:r>
          </a:p>
        </p:txBody>
      </p:sp>
      <p:sp>
        <p:nvSpPr>
          <p:cNvPr id="27" name="文本框 26"/>
          <p:cNvSpPr txBox="1"/>
          <p:nvPr/>
        </p:nvSpPr>
        <p:spPr>
          <a:xfrm>
            <a:off x="8456295" y="3169920"/>
            <a:ext cx="540000" cy="900000"/>
          </a:xfrm>
          <a:prstGeom prst="rect">
            <a:avLst/>
          </a:prstGeom>
          <a:solidFill>
            <a:srgbClr val="FFCC00"/>
          </a:solidFill>
        </p:spPr>
        <p:txBody>
          <a:bodyPr wrap="square" rtlCol="0" anchor="t">
            <a:noAutofit/>
          </a:bodyPr>
          <a:lstStyle/>
          <a:p>
            <a:r>
              <a:rPr lang="en-US" altLang="zh-CN" sz="5400" b="1">
                <a:solidFill>
                  <a:srgbClr val="445437"/>
                </a:solidFill>
                <a:latin typeface="Times New Roman" panose="02020603050405020304" pitchFamily="18" charset="0"/>
                <a:cs typeface="Times New Roman" panose="02020603050405020304" pitchFamily="18" charset="0"/>
                <a:sym typeface="+mn-ea"/>
              </a:rPr>
              <a:t>S</a:t>
            </a:r>
          </a:p>
        </p:txBody>
      </p:sp>
      <p:sp>
        <p:nvSpPr>
          <p:cNvPr id="9" name="文本框 8"/>
          <p:cNvSpPr txBox="1"/>
          <p:nvPr/>
        </p:nvSpPr>
        <p:spPr>
          <a:xfrm>
            <a:off x="835025" y="2645410"/>
            <a:ext cx="7506970" cy="2431415"/>
          </a:xfrm>
          <a:prstGeom prst="rect">
            <a:avLst/>
          </a:prstGeom>
          <a:noFill/>
        </p:spPr>
        <p:txBody>
          <a:bodyPr wrap="square" rtlCol="0">
            <a:noAutofit/>
          </a:bodyPr>
          <a:lstStyle/>
          <a:p>
            <a:pPr algn="just"/>
            <a:r>
              <a:rPr lang="en-US" altLang="zh-CN" sz="3600">
                <a:solidFill>
                  <a:srgbClr val="445437"/>
                </a:solidFill>
                <a:latin typeface="Times New Roman" panose="02020603050405020304" pitchFamily="18" charset="0"/>
                <a:cs typeface="Times New Roman" panose="02020603050405020304" pitchFamily="18" charset="0"/>
              </a:rPr>
              <a:t>The </a:t>
            </a:r>
            <a:r>
              <a:rPr lang="en-US" altLang="zh-CN" sz="3600" b="1">
                <a:solidFill>
                  <a:srgbClr val="445437"/>
                </a:solidFill>
                <a:latin typeface="Times New Roman" panose="02020603050405020304" pitchFamily="18" charset="0"/>
                <a:cs typeface="Times New Roman" panose="02020603050405020304" pitchFamily="18" charset="0"/>
              </a:rPr>
              <a:t>h</a:t>
            </a:r>
            <a:r>
              <a:rPr lang="en-US" altLang="zh-CN" sz="3600">
                <a:solidFill>
                  <a:srgbClr val="445437"/>
                </a:solidFill>
                <a:latin typeface="Times New Roman" panose="02020603050405020304" pitchFamily="18" charset="0"/>
                <a:cs typeface="Times New Roman" panose="02020603050405020304" pitchFamily="18" charset="0"/>
              </a:rPr>
              <a:t>olding costs and overtime </a:t>
            </a:r>
            <a:r>
              <a:rPr lang="en-US" altLang="zh-CN" sz="3600" b="1">
                <a:solidFill>
                  <a:srgbClr val="445437"/>
                </a:solidFill>
                <a:latin typeface="Times New Roman" panose="02020603050405020304" pitchFamily="18" charset="0"/>
                <a:cs typeface="Times New Roman" panose="02020603050405020304" pitchFamily="18" charset="0"/>
              </a:rPr>
              <a:t>p</a:t>
            </a:r>
            <a:r>
              <a:rPr lang="en-US" altLang="zh-CN" sz="3600">
                <a:solidFill>
                  <a:srgbClr val="445437"/>
                </a:solidFill>
                <a:latin typeface="Times New Roman" panose="02020603050405020304" pitchFamily="18" charset="0"/>
                <a:cs typeface="Times New Roman" panose="02020603050405020304" pitchFamily="18" charset="0"/>
              </a:rPr>
              <a:t>enalties for products of each size and material are manually set based on a certain quantity per shift.</a:t>
            </a:r>
          </a:p>
          <a:p>
            <a:pPr algn="just"/>
            <a:endParaRPr lang="en-US" altLang="zh-CN" sz="3600">
              <a:solidFill>
                <a:srgbClr val="445437"/>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1240327" y="288802"/>
            <a:ext cx="8920029" cy="958850"/>
          </a:xfrm>
        </p:spPr>
        <p:txBody>
          <a:bodyPr/>
          <a:lstStyle/>
          <a:p>
            <a:r>
              <a:rPr lang="en-US" altLang="zh-CN" sz="24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odeling - </a:t>
            </a:r>
            <a:r>
              <a:rPr lang="en-US" altLang="zh-CN" sz="2400">
                <a:latin typeface="Times New Roman" panose="02020603050405020304" pitchFamily="18" charset="0"/>
                <a:cs typeface="Times New Roman" panose="02020603050405020304" pitchFamily="18" charset="0"/>
                <a:sym typeface="+mn-ea"/>
              </a:rPr>
              <a:t>Objective Function - 2 Costs</a:t>
            </a:r>
            <a:endParaRPr lang="en-US" altLang="zh-CN"/>
          </a:p>
          <a:p>
            <a:endParaRPr lang="zh-CN" altLang="en-US" sz="2400" dirty="0">
              <a:ea typeface="+mn-ea"/>
              <a:cs typeface="+mn-ea"/>
            </a:endParaRPr>
          </a:p>
        </p:txBody>
      </p:sp>
      <p:sp>
        <p:nvSpPr>
          <p:cNvPr id="23" name="文本占位符 8"/>
          <p:cNvSpPr txBox="1"/>
          <p:nvPr/>
        </p:nvSpPr>
        <p:spPr>
          <a:xfrm>
            <a:off x="6695905" y="1868934"/>
            <a:ext cx="5119828" cy="3544560"/>
          </a:xfrm>
          <a:prstGeom prst="rect">
            <a:avLst/>
          </a:prstGeom>
        </p:spPr>
        <p:txBody>
          <a:bodyPr/>
          <a:lst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Arial" panose="020B0604020202020204" pitchFamily="34" charset="0"/>
              <a:buNone/>
              <a:defRPr/>
            </a:pPr>
            <a:endParaRPr kumimoji="0" lang="zh-CN" altLang="en-US" sz="2800" b="0" i="0" u="none" strike="noStrike" kern="1200" cap="none" spc="0" normalizeH="0" baseline="0" noProof="0" dirty="0">
              <a:ln>
                <a:noFill/>
              </a:ln>
              <a:solidFill>
                <a:prstClr val="black"/>
              </a:solidFill>
              <a:effectLst/>
              <a:uLnTx/>
              <a:uFillTx/>
              <a:latin typeface="腾讯体" panose="02010600010101010101" pitchFamily="2" charset="-122"/>
              <a:ea typeface="腾讯体" panose="02010600010101010101" pitchFamily="2" charset="-122"/>
              <a:cs typeface="+mn-cs"/>
            </a:endParaRPr>
          </a:p>
        </p:txBody>
      </p:sp>
      <p:sp>
        <p:nvSpPr>
          <p:cNvPr id="3" name="文本框 2"/>
          <p:cNvSpPr txBox="1"/>
          <p:nvPr/>
        </p:nvSpPr>
        <p:spPr>
          <a:xfrm>
            <a:off x="832485" y="946785"/>
            <a:ext cx="7729220" cy="922020"/>
          </a:xfrm>
          <a:prstGeom prst="rect">
            <a:avLst/>
          </a:prstGeom>
          <a:solidFill>
            <a:srgbClr val="FFCC00"/>
          </a:solidFill>
        </p:spPr>
        <p:txBody>
          <a:bodyPr wrap="square" rtlCol="0">
            <a:spAutoFit/>
          </a:bodyPr>
          <a:lstStyle/>
          <a:p>
            <a:r>
              <a:rPr lang="en-US" altLang="zh-CN" sz="5400" b="1">
                <a:solidFill>
                  <a:srgbClr val="445437"/>
                </a:solidFill>
                <a:latin typeface="Times New Roman" panose="02020603050405020304" pitchFamily="18" charset="0"/>
                <a:cs typeface="Times New Roman" panose="02020603050405020304" pitchFamily="18" charset="0"/>
              </a:rPr>
              <a:t>H</a:t>
            </a:r>
            <a:r>
              <a:rPr lang="en-US" altLang="zh-CN" sz="3200" b="1">
                <a:solidFill>
                  <a:srgbClr val="445437"/>
                </a:solidFill>
                <a:latin typeface="Times New Roman" panose="02020603050405020304" pitchFamily="18" charset="0"/>
                <a:cs typeface="Times New Roman" panose="02020603050405020304" pitchFamily="18" charset="0"/>
              </a:rPr>
              <a:t>olding Costs and Overtime </a:t>
            </a:r>
            <a:r>
              <a:rPr lang="en-US" altLang="zh-CN" sz="5400" b="1">
                <a:solidFill>
                  <a:srgbClr val="445437"/>
                </a:solidFill>
                <a:latin typeface="Times New Roman" panose="02020603050405020304" pitchFamily="18" charset="0"/>
                <a:cs typeface="Times New Roman" panose="02020603050405020304" pitchFamily="18" charset="0"/>
              </a:rPr>
              <a:t>P</a:t>
            </a:r>
            <a:r>
              <a:rPr lang="en-US" altLang="zh-CN" sz="3200" b="1">
                <a:solidFill>
                  <a:srgbClr val="445437"/>
                </a:solidFill>
                <a:latin typeface="Times New Roman" panose="02020603050405020304" pitchFamily="18" charset="0"/>
                <a:cs typeface="Times New Roman" panose="02020603050405020304" pitchFamily="18" charset="0"/>
              </a:rPr>
              <a:t>enalties</a:t>
            </a:r>
          </a:p>
        </p:txBody>
      </p:sp>
      <p:pic>
        <p:nvPicPr>
          <p:cNvPr id="7" name="图片 6"/>
          <p:cNvPicPr/>
          <p:nvPr/>
        </p:nvPicPr>
        <p:blipFill>
          <a:blip r:embed="rId3"/>
          <a:stretch>
            <a:fillRect/>
          </a:stretch>
        </p:blipFill>
        <p:spPr>
          <a:xfrm>
            <a:off x="3331210" y="4983480"/>
            <a:ext cx="5987415" cy="1412875"/>
          </a:xfrm>
          <a:prstGeom prst="rect">
            <a:avLst/>
          </a:prstGeom>
        </p:spPr>
      </p:pic>
      <p:sp>
        <p:nvSpPr>
          <p:cNvPr id="9" name="文本框 8"/>
          <p:cNvSpPr txBox="1"/>
          <p:nvPr/>
        </p:nvSpPr>
        <p:spPr>
          <a:xfrm>
            <a:off x="835025" y="2061845"/>
            <a:ext cx="10980420" cy="3352165"/>
          </a:xfrm>
          <a:prstGeom prst="rect">
            <a:avLst/>
          </a:prstGeom>
          <a:noFill/>
        </p:spPr>
        <p:txBody>
          <a:bodyPr wrap="square" rtlCol="0">
            <a:noAutofit/>
          </a:bodyPr>
          <a:lstStyle/>
          <a:p>
            <a:pPr algn="just"/>
            <a:r>
              <a:rPr lang="en-US" altLang="zh-CN" sz="2800">
                <a:solidFill>
                  <a:srgbClr val="445437"/>
                </a:solidFill>
                <a:latin typeface="Times New Roman" panose="02020603050405020304" pitchFamily="18" charset="0"/>
                <a:cs typeface="Times New Roman" panose="02020603050405020304" pitchFamily="18" charset="0"/>
              </a:rPr>
              <a:t>The </a:t>
            </a:r>
            <a:r>
              <a:rPr lang="en-US" altLang="zh-CN" sz="2800" b="1">
                <a:solidFill>
                  <a:srgbClr val="445437"/>
                </a:solidFill>
                <a:latin typeface="Times New Roman" panose="02020603050405020304" pitchFamily="18" charset="0"/>
                <a:cs typeface="Times New Roman" panose="02020603050405020304" pitchFamily="18" charset="0"/>
              </a:rPr>
              <a:t>h</a:t>
            </a:r>
            <a:r>
              <a:rPr lang="en-US" altLang="zh-CN" sz="2800">
                <a:solidFill>
                  <a:srgbClr val="445437"/>
                </a:solidFill>
                <a:latin typeface="Times New Roman" panose="02020603050405020304" pitchFamily="18" charset="0"/>
                <a:cs typeface="Times New Roman" panose="02020603050405020304" pitchFamily="18" charset="0"/>
              </a:rPr>
              <a:t>olding cost for a product is calculated by accumulating the difference between the production quantity of each shift and the deadline. If the production quantity does not meet the requirement by the deadline shift, an overtime </a:t>
            </a:r>
            <a:r>
              <a:rPr lang="en-US" altLang="zh-CN" sz="2800" b="1">
                <a:solidFill>
                  <a:srgbClr val="445437"/>
                </a:solidFill>
                <a:latin typeface="Times New Roman" panose="02020603050405020304" pitchFamily="18" charset="0"/>
                <a:cs typeface="Times New Roman" panose="02020603050405020304" pitchFamily="18" charset="0"/>
              </a:rPr>
              <a:t>p</a:t>
            </a:r>
            <a:r>
              <a:rPr lang="en-US" altLang="zh-CN" sz="2800">
                <a:solidFill>
                  <a:srgbClr val="445437"/>
                </a:solidFill>
                <a:latin typeface="Times New Roman" panose="02020603050405020304" pitchFamily="18" charset="0"/>
                <a:cs typeface="Times New Roman" panose="02020603050405020304" pitchFamily="18" charset="0"/>
              </a:rPr>
              <a:t>enalty is incurred. These two costs are calculated for each product of all </a:t>
            </a:r>
            <a:r>
              <a:rPr lang="en-US" altLang="zh-CN" sz="2800" b="1">
                <a:solidFill>
                  <a:srgbClr val="445437"/>
                </a:solidFill>
                <a:latin typeface="Times New Roman" panose="02020603050405020304" pitchFamily="18" charset="0"/>
                <a:cs typeface="Times New Roman" panose="02020603050405020304" pitchFamily="18" charset="0"/>
              </a:rPr>
              <a:t>s</a:t>
            </a:r>
            <a:r>
              <a:rPr lang="en-US" altLang="zh-CN" sz="2800">
                <a:solidFill>
                  <a:srgbClr val="445437"/>
                </a:solidFill>
                <a:latin typeface="Times New Roman" panose="02020603050405020304" pitchFamily="18" charset="0"/>
                <a:cs typeface="Times New Roman" panose="02020603050405020304" pitchFamily="18" charset="0"/>
              </a:rPr>
              <a:t>izes and </a:t>
            </a:r>
            <a:r>
              <a:rPr lang="en-US" altLang="zh-CN" sz="2800" b="1">
                <a:solidFill>
                  <a:srgbClr val="445437"/>
                </a:solidFill>
                <a:latin typeface="Times New Roman" panose="02020603050405020304" pitchFamily="18" charset="0"/>
                <a:cs typeface="Times New Roman" panose="02020603050405020304" pitchFamily="18" charset="0"/>
              </a:rPr>
              <a:t>m</a:t>
            </a:r>
            <a:r>
              <a:rPr lang="en-US" altLang="zh-CN" sz="2800">
                <a:solidFill>
                  <a:srgbClr val="445437"/>
                </a:solidFill>
                <a:latin typeface="Times New Roman" panose="02020603050405020304" pitchFamily="18" charset="0"/>
                <a:cs typeface="Times New Roman" panose="02020603050405020304" pitchFamily="18" charset="0"/>
              </a:rPr>
              <a:t>aterials, and their total is </a:t>
            </a:r>
            <a:r>
              <a:rPr lang="en-US" altLang="zh-CN" sz="2800" b="1">
                <a:solidFill>
                  <a:srgbClr val="445437"/>
                </a:solidFill>
                <a:latin typeface="Times New Roman" panose="02020603050405020304" pitchFamily="18" charset="0"/>
                <a:cs typeface="Times New Roman" panose="02020603050405020304" pitchFamily="18" charset="0"/>
              </a:rPr>
              <a:t>summed up</a:t>
            </a:r>
            <a:r>
              <a:rPr lang="en-US" altLang="zh-CN" sz="2800">
                <a:solidFill>
                  <a:srgbClr val="445437"/>
                </a:solidFill>
                <a:latin typeface="Times New Roman" panose="02020603050405020304" pitchFamily="18" charset="0"/>
                <a:cs typeface="Times New Roman" panose="02020603050405020304" pitchFamily="18" charset="0"/>
              </a:rPr>
              <a:t>. </a:t>
            </a:r>
            <a:r>
              <a:rPr lang="en-US" altLang="zh-CN" sz="2800" b="1">
                <a:solidFill>
                  <a:srgbClr val="445437"/>
                </a:solidFill>
                <a:latin typeface="Times New Roman" panose="02020603050405020304" pitchFamily="18" charset="0"/>
                <a:cs typeface="Times New Roman" panose="02020603050405020304" pitchFamily="18" charset="0"/>
              </a:rPr>
              <a:t>Minimizing this total cost and penalty is our optimization objective.</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1240327" y="288802"/>
            <a:ext cx="8920029" cy="958850"/>
          </a:xfrm>
        </p:spPr>
        <p:txBody>
          <a:bodyPr/>
          <a:lstStyle/>
          <a:p>
            <a:r>
              <a:rPr lang="en-US" altLang="zh-CN" sz="24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odeling - 2 </a:t>
            </a:r>
            <a:r>
              <a:rPr lang="en-US" altLang="zh-CN" sz="2400">
                <a:latin typeface="Times New Roman" panose="02020603050405020304" pitchFamily="18" charset="0"/>
                <a:cs typeface="Times New Roman" panose="02020603050405020304" pitchFamily="18" charset="0"/>
                <a:sym typeface="+mn-ea"/>
              </a:rPr>
              <a:t>Constraints</a:t>
            </a:r>
            <a:endParaRPr lang="en-US" altLang="zh-CN"/>
          </a:p>
          <a:p>
            <a:endParaRPr lang="zh-CN" altLang="en-US" sz="2400" dirty="0">
              <a:ea typeface="+mn-ea"/>
              <a:cs typeface="+mn-ea"/>
            </a:endParaRPr>
          </a:p>
        </p:txBody>
      </p:sp>
      <p:sp>
        <p:nvSpPr>
          <p:cNvPr id="3" name="文本框 2"/>
          <p:cNvSpPr txBox="1"/>
          <p:nvPr/>
        </p:nvSpPr>
        <p:spPr>
          <a:xfrm>
            <a:off x="832485" y="946785"/>
            <a:ext cx="9328150" cy="922020"/>
          </a:xfrm>
          <a:prstGeom prst="rect">
            <a:avLst/>
          </a:prstGeom>
          <a:solidFill>
            <a:srgbClr val="445437"/>
          </a:solidFill>
        </p:spPr>
        <p:txBody>
          <a:bodyPr wrap="square" rtlCol="0">
            <a:spAutoFit/>
          </a:bodyPr>
          <a:lstStyle/>
          <a:p>
            <a:r>
              <a:rPr lang="en-US" altLang="zh-CN" sz="5400" b="1">
                <a:solidFill>
                  <a:srgbClr val="FFCC00"/>
                </a:solidFill>
                <a:latin typeface="Times New Roman" panose="02020603050405020304" pitchFamily="18" charset="0"/>
                <a:cs typeface="Times New Roman" panose="02020603050405020304" pitchFamily="18" charset="0"/>
              </a:rPr>
              <a:t>C</a:t>
            </a:r>
            <a:r>
              <a:rPr lang="en-US" altLang="zh-CN" sz="3600" b="1">
                <a:solidFill>
                  <a:srgbClr val="FFCC00"/>
                </a:solidFill>
                <a:latin typeface="Times New Roman" panose="02020603050405020304" pitchFamily="18" charset="0"/>
                <a:cs typeface="Times New Roman" panose="02020603050405020304" pitchFamily="18" charset="0"/>
              </a:rPr>
              <a:t>apacity Limits of Each Production Line</a:t>
            </a:r>
          </a:p>
        </p:txBody>
      </p:sp>
      <p:sp>
        <p:nvSpPr>
          <p:cNvPr id="4" name="文本框 3"/>
          <p:cNvSpPr txBox="1"/>
          <p:nvPr/>
        </p:nvSpPr>
        <p:spPr>
          <a:xfrm>
            <a:off x="832485" y="2004060"/>
            <a:ext cx="7963535" cy="1198880"/>
          </a:xfrm>
          <a:prstGeom prst="rect">
            <a:avLst/>
          </a:prstGeom>
          <a:noFill/>
        </p:spPr>
        <p:txBody>
          <a:bodyPr wrap="square" rtlCol="0">
            <a:spAutoFit/>
          </a:bodyPr>
          <a:lstStyle/>
          <a:p>
            <a:pPr algn="just"/>
            <a:r>
              <a:rPr lang="en-US" altLang="zh-CN" sz="2400">
                <a:solidFill>
                  <a:srgbClr val="445437"/>
                </a:solidFill>
                <a:latin typeface="Times New Roman" panose="02020603050405020304" pitchFamily="18" charset="0"/>
                <a:cs typeface="Times New Roman" panose="02020603050405020304" pitchFamily="18" charset="0"/>
              </a:rPr>
              <a:t>At any shift, the Exact Production Schedule cannot allocate a production quantity on any production line that exceeds its capacity limit for a specific product's specification and material.</a:t>
            </a:r>
          </a:p>
        </p:txBody>
      </p:sp>
      <p:grpSp>
        <p:nvGrpSpPr>
          <p:cNvPr id="106" name="组合 105"/>
          <p:cNvGrpSpPr/>
          <p:nvPr/>
        </p:nvGrpSpPr>
        <p:grpSpPr>
          <a:xfrm>
            <a:off x="321945" y="3399155"/>
            <a:ext cx="2837728" cy="3475807"/>
            <a:chOff x="11419" y="3699"/>
            <a:chExt cx="7181" cy="9514"/>
          </a:xfrm>
        </p:grpSpPr>
        <p:sp>
          <p:nvSpPr>
            <p:cNvPr id="107" name="矩形 106"/>
            <p:cNvSpPr/>
            <p:nvPr/>
          </p:nvSpPr>
          <p:spPr>
            <a:xfrm>
              <a:off x="13524" y="3699"/>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8" name="矩形 107"/>
            <p:cNvSpPr/>
            <p:nvPr/>
          </p:nvSpPr>
          <p:spPr>
            <a:xfrm>
              <a:off x="13247" y="4053"/>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9" name="矩形 108"/>
            <p:cNvSpPr/>
            <p:nvPr/>
          </p:nvSpPr>
          <p:spPr>
            <a:xfrm>
              <a:off x="12957" y="4376"/>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0" name="矩形 109"/>
            <p:cNvSpPr/>
            <p:nvPr/>
          </p:nvSpPr>
          <p:spPr>
            <a:xfrm>
              <a:off x="12649" y="4727"/>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1" name="矩形 110"/>
            <p:cNvSpPr/>
            <p:nvPr/>
          </p:nvSpPr>
          <p:spPr>
            <a:xfrm>
              <a:off x="12449" y="5000"/>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2" name="椭圆 111"/>
            <p:cNvSpPr/>
            <p:nvPr/>
          </p:nvSpPr>
          <p:spPr>
            <a:xfrm>
              <a:off x="14332" y="5622"/>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3" name="椭圆 112"/>
            <p:cNvSpPr/>
            <p:nvPr/>
          </p:nvSpPr>
          <p:spPr>
            <a:xfrm>
              <a:off x="14332" y="687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4" name="椭圆 113"/>
            <p:cNvSpPr/>
            <p:nvPr/>
          </p:nvSpPr>
          <p:spPr>
            <a:xfrm>
              <a:off x="15707" y="687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5" name="椭圆 114"/>
            <p:cNvSpPr/>
            <p:nvPr/>
          </p:nvSpPr>
          <p:spPr>
            <a:xfrm>
              <a:off x="15707" y="811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6" name="椭圆 115"/>
            <p:cNvSpPr/>
            <p:nvPr/>
          </p:nvSpPr>
          <p:spPr>
            <a:xfrm>
              <a:off x="15707" y="563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7" name="椭圆 116"/>
            <p:cNvSpPr/>
            <p:nvPr/>
          </p:nvSpPr>
          <p:spPr>
            <a:xfrm>
              <a:off x="12957" y="563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8" name="椭圆 117"/>
            <p:cNvSpPr/>
            <p:nvPr/>
          </p:nvSpPr>
          <p:spPr>
            <a:xfrm>
              <a:off x="12957" y="687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9" name="椭圆 118"/>
            <p:cNvSpPr/>
            <p:nvPr/>
          </p:nvSpPr>
          <p:spPr>
            <a:xfrm>
              <a:off x="12957" y="811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0" name="椭圆 119"/>
            <p:cNvSpPr/>
            <p:nvPr/>
          </p:nvSpPr>
          <p:spPr>
            <a:xfrm>
              <a:off x="14332" y="813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1" name="椭圆 120"/>
            <p:cNvSpPr/>
            <p:nvPr/>
          </p:nvSpPr>
          <p:spPr>
            <a:xfrm>
              <a:off x="12957" y="935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2" name="椭圆 121"/>
            <p:cNvSpPr/>
            <p:nvPr/>
          </p:nvSpPr>
          <p:spPr>
            <a:xfrm>
              <a:off x="12957" y="1059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3" name="椭圆 122"/>
            <p:cNvSpPr/>
            <p:nvPr/>
          </p:nvSpPr>
          <p:spPr>
            <a:xfrm>
              <a:off x="14332" y="9398"/>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4" name="椭圆 123"/>
            <p:cNvSpPr/>
            <p:nvPr/>
          </p:nvSpPr>
          <p:spPr>
            <a:xfrm>
              <a:off x="14332" y="10638"/>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5" name="椭圆 124"/>
            <p:cNvSpPr/>
            <p:nvPr/>
          </p:nvSpPr>
          <p:spPr>
            <a:xfrm>
              <a:off x="15707" y="939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6" name="椭圆 125"/>
            <p:cNvSpPr/>
            <p:nvPr/>
          </p:nvSpPr>
          <p:spPr>
            <a:xfrm>
              <a:off x="15707" y="1063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7" name="文本框 126"/>
            <p:cNvSpPr txBox="1"/>
            <p:nvPr/>
          </p:nvSpPr>
          <p:spPr>
            <a:xfrm>
              <a:off x="14008" y="11774"/>
              <a:ext cx="1332" cy="1439"/>
            </a:xfrm>
            <a:prstGeom prst="rect">
              <a:avLst/>
            </a:prstGeom>
            <a:solidFill>
              <a:srgbClr val="445437"/>
            </a:solidFill>
          </p:spPr>
          <p:txBody>
            <a:bodyPr wrap="square" rtlCol="0" anchor="t">
              <a:noAutofit/>
            </a:bodyPr>
            <a:lstStyle/>
            <a:p>
              <a:pPr algn="ctr"/>
              <a:r>
                <a:rPr lang="en-US" altLang="zh-CN" sz="3200" b="1">
                  <a:solidFill>
                    <a:srgbClr val="FFCC00"/>
                  </a:solidFill>
                  <a:latin typeface="Times New Roman" panose="02020603050405020304" pitchFamily="18" charset="0"/>
                  <a:cs typeface="Times New Roman" panose="02020603050405020304" pitchFamily="18" charset="0"/>
                  <a:sym typeface="+mn-ea"/>
                </a:rPr>
                <a:t>M</a:t>
              </a:r>
            </a:p>
          </p:txBody>
        </p:sp>
        <p:sp>
          <p:nvSpPr>
            <p:cNvPr id="128" name="文本框 127"/>
            <p:cNvSpPr txBox="1"/>
            <p:nvPr/>
          </p:nvSpPr>
          <p:spPr>
            <a:xfrm>
              <a:off x="11419" y="7311"/>
              <a:ext cx="850"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S</a:t>
              </a:r>
            </a:p>
          </p:txBody>
        </p:sp>
        <p:sp>
          <p:nvSpPr>
            <p:cNvPr id="129" name="文本框 128"/>
            <p:cNvSpPr txBox="1"/>
            <p:nvPr/>
          </p:nvSpPr>
          <p:spPr>
            <a:xfrm>
              <a:off x="17636" y="10961"/>
              <a:ext cx="964"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L</a:t>
              </a:r>
            </a:p>
          </p:txBody>
        </p:sp>
      </p:grpSp>
      <p:sp>
        <p:nvSpPr>
          <p:cNvPr id="130" name="文本框 129"/>
          <p:cNvSpPr txBox="1"/>
          <p:nvPr/>
        </p:nvSpPr>
        <p:spPr>
          <a:xfrm>
            <a:off x="3159760" y="4766945"/>
            <a:ext cx="2078355" cy="514350"/>
          </a:xfrm>
          <a:prstGeom prst="rect">
            <a:avLst/>
          </a:prstGeom>
          <a:noFill/>
        </p:spPr>
        <p:txBody>
          <a:bodyPr wrap="square" rtlCol="0">
            <a:noAutofit/>
          </a:bodyPr>
          <a:lstStyle/>
          <a:p>
            <a:pPr algn="ctr"/>
            <a:r>
              <a:rPr lang="en-US" altLang="zh-CN" sz="3200">
                <a:solidFill>
                  <a:srgbClr val="445437"/>
                </a:solidFill>
                <a:latin typeface="Times New Roman" panose="02020603050405020304" pitchFamily="18" charset="0"/>
                <a:cs typeface="Times New Roman" panose="02020603050405020304" pitchFamily="18" charset="0"/>
              </a:rPr>
              <a:t>X(s,m,l,t)</a:t>
            </a:r>
          </a:p>
        </p:txBody>
      </p:sp>
      <p:grpSp>
        <p:nvGrpSpPr>
          <p:cNvPr id="5" name="组合 4"/>
          <p:cNvGrpSpPr/>
          <p:nvPr/>
        </p:nvGrpSpPr>
        <p:grpSpPr>
          <a:xfrm>
            <a:off x="9039860" y="3386455"/>
            <a:ext cx="2837728" cy="3475807"/>
            <a:chOff x="11419" y="3699"/>
            <a:chExt cx="7181" cy="9514"/>
          </a:xfrm>
        </p:grpSpPr>
        <p:sp>
          <p:nvSpPr>
            <p:cNvPr id="6" name="矩形 5"/>
            <p:cNvSpPr/>
            <p:nvPr/>
          </p:nvSpPr>
          <p:spPr>
            <a:xfrm>
              <a:off x="13524" y="3699"/>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矩形 9"/>
            <p:cNvSpPr/>
            <p:nvPr/>
          </p:nvSpPr>
          <p:spPr>
            <a:xfrm>
              <a:off x="13247" y="4053"/>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矩形 28"/>
            <p:cNvSpPr/>
            <p:nvPr/>
          </p:nvSpPr>
          <p:spPr>
            <a:xfrm>
              <a:off x="12957" y="4376"/>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0" name="矩形 29"/>
            <p:cNvSpPr/>
            <p:nvPr/>
          </p:nvSpPr>
          <p:spPr>
            <a:xfrm>
              <a:off x="12649" y="4727"/>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矩形 30"/>
            <p:cNvSpPr/>
            <p:nvPr/>
          </p:nvSpPr>
          <p:spPr>
            <a:xfrm>
              <a:off x="12449" y="5000"/>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椭圆 31"/>
            <p:cNvSpPr/>
            <p:nvPr/>
          </p:nvSpPr>
          <p:spPr>
            <a:xfrm>
              <a:off x="14332" y="5622"/>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 name="椭圆 32"/>
            <p:cNvSpPr/>
            <p:nvPr/>
          </p:nvSpPr>
          <p:spPr>
            <a:xfrm>
              <a:off x="14332" y="687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椭圆 33"/>
            <p:cNvSpPr/>
            <p:nvPr/>
          </p:nvSpPr>
          <p:spPr>
            <a:xfrm>
              <a:off x="15707" y="687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椭圆 34"/>
            <p:cNvSpPr/>
            <p:nvPr/>
          </p:nvSpPr>
          <p:spPr>
            <a:xfrm>
              <a:off x="15707" y="811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椭圆 35"/>
            <p:cNvSpPr/>
            <p:nvPr/>
          </p:nvSpPr>
          <p:spPr>
            <a:xfrm>
              <a:off x="15707" y="563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椭圆 36"/>
            <p:cNvSpPr/>
            <p:nvPr/>
          </p:nvSpPr>
          <p:spPr>
            <a:xfrm>
              <a:off x="12957" y="563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椭圆 37"/>
            <p:cNvSpPr/>
            <p:nvPr/>
          </p:nvSpPr>
          <p:spPr>
            <a:xfrm>
              <a:off x="12957" y="687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椭圆 38"/>
            <p:cNvSpPr/>
            <p:nvPr/>
          </p:nvSpPr>
          <p:spPr>
            <a:xfrm>
              <a:off x="12957" y="811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0" name="椭圆 39"/>
            <p:cNvSpPr/>
            <p:nvPr/>
          </p:nvSpPr>
          <p:spPr>
            <a:xfrm>
              <a:off x="14332" y="813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1" name="椭圆 40"/>
            <p:cNvSpPr/>
            <p:nvPr/>
          </p:nvSpPr>
          <p:spPr>
            <a:xfrm>
              <a:off x="12957" y="935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椭圆 41"/>
            <p:cNvSpPr/>
            <p:nvPr/>
          </p:nvSpPr>
          <p:spPr>
            <a:xfrm>
              <a:off x="12957" y="1059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椭圆 42"/>
            <p:cNvSpPr/>
            <p:nvPr/>
          </p:nvSpPr>
          <p:spPr>
            <a:xfrm>
              <a:off x="14332" y="9398"/>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椭圆 43"/>
            <p:cNvSpPr/>
            <p:nvPr/>
          </p:nvSpPr>
          <p:spPr>
            <a:xfrm>
              <a:off x="14332" y="10638"/>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椭圆 44"/>
            <p:cNvSpPr/>
            <p:nvPr/>
          </p:nvSpPr>
          <p:spPr>
            <a:xfrm>
              <a:off x="15707" y="939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椭圆 45"/>
            <p:cNvSpPr/>
            <p:nvPr/>
          </p:nvSpPr>
          <p:spPr>
            <a:xfrm>
              <a:off x="15707" y="1063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14008" y="11774"/>
              <a:ext cx="1332" cy="1439"/>
            </a:xfrm>
            <a:prstGeom prst="rect">
              <a:avLst/>
            </a:prstGeom>
            <a:solidFill>
              <a:srgbClr val="445437"/>
            </a:solidFill>
          </p:spPr>
          <p:txBody>
            <a:bodyPr wrap="square" rtlCol="0" anchor="t">
              <a:noAutofit/>
            </a:bodyPr>
            <a:lstStyle/>
            <a:p>
              <a:pPr algn="ctr"/>
              <a:r>
                <a:rPr lang="en-US" altLang="zh-CN" sz="3200" b="1">
                  <a:solidFill>
                    <a:srgbClr val="FFCC00"/>
                  </a:solidFill>
                  <a:latin typeface="Times New Roman" panose="02020603050405020304" pitchFamily="18" charset="0"/>
                  <a:cs typeface="Times New Roman" panose="02020603050405020304" pitchFamily="18" charset="0"/>
                  <a:sym typeface="+mn-ea"/>
                </a:rPr>
                <a:t>M</a:t>
              </a:r>
            </a:p>
          </p:txBody>
        </p:sp>
        <p:sp>
          <p:nvSpPr>
            <p:cNvPr id="48" name="文本框 47"/>
            <p:cNvSpPr txBox="1"/>
            <p:nvPr/>
          </p:nvSpPr>
          <p:spPr>
            <a:xfrm>
              <a:off x="11419" y="7311"/>
              <a:ext cx="850"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S</a:t>
              </a:r>
            </a:p>
          </p:txBody>
        </p:sp>
        <p:sp>
          <p:nvSpPr>
            <p:cNvPr id="49" name="文本框 48"/>
            <p:cNvSpPr txBox="1"/>
            <p:nvPr/>
          </p:nvSpPr>
          <p:spPr>
            <a:xfrm>
              <a:off x="17636" y="10961"/>
              <a:ext cx="964"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L</a:t>
              </a:r>
            </a:p>
          </p:txBody>
        </p:sp>
      </p:grpSp>
      <p:sp>
        <p:nvSpPr>
          <p:cNvPr id="50" name="文本框 49"/>
          <p:cNvSpPr txBox="1"/>
          <p:nvPr/>
        </p:nvSpPr>
        <p:spPr>
          <a:xfrm>
            <a:off x="7117715" y="4766945"/>
            <a:ext cx="1922145" cy="514350"/>
          </a:xfrm>
          <a:prstGeom prst="rect">
            <a:avLst/>
          </a:prstGeom>
          <a:noFill/>
        </p:spPr>
        <p:txBody>
          <a:bodyPr wrap="square" rtlCol="0">
            <a:noAutofit/>
          </a:bodyPr>
          <a:lstStyle/>
          <a:p>
            <a:pPr algn="ctr"/>
            <a:r>
              <a:rPr lang="en-US" altLang="zh-CN" sz="3200">
                <a:solidFill>
                  <a:srgbClr val="445437"/>
                </a:solidFill>
                <a:latin typeface="Times New Roman" panose="02020603050405020304" pitchFamily="18" charset="0"/>
                <a:cs typeface="Times New Roman" panose="02020603050405020304" pitchFamily="18" charset="0"/>
              </a:rPr>
              <a:t>C(s,m,l)</a:t>
            </a:r>
          </a:p>
        </p:txBody>
      </p:sp>
      <p:sp>
        <p:nvSpPr>
          <p:cNvPr id="51" name="文本框 50"/>
          <p:cNvSpPr txBox="1"/>
          <p:nvPr/>
        </p:nvSpPr>
        <p:spPr>
          <a:xfrm>
            <a:off x="5658485" y="4559935"/>
            <a:ext cx="1043305" cy="1014730"/>
          </a:xfrm>
          <a:prstGeom prst="rect">
            <a:avLst/>
          </a:prstGeom>
          <a:noFill/>
        </p:spPr>
        <p:txBody>
          <a:bodyPr wrap="square" rtlCol="0">
            <a:spAutoFit/>
          </a:bodyPr>
          <a:lstStyle/>
          <a:p>
            <a:pPr algn="ctr"/>
            <a:r>
              <a:rPr lang="en-US" altLang="zh-CN" sz="6000" b="1">
                <a:solidFill>
                  <a:srgbClr val="445437"/>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1240327" y="288802"/>
            <a:ext cx="8920029" cy="958850"/>
          </a:xfrm>
        </p:spPr>
        <p:txBody>
          <a:bodyPr/>
          <a:lstStyle/>
          <a:p>
            <a:r>
              <a:rPr lang="en-US" altLang="zh-CN" sz="24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odeling - 2 </a:t>
            </a:r>
            <a:r>
              <a:rPr lang="en-US" altLang="zh-CN" sz="2400">
                <a:latin typeface="Times New Roman" panose="02020603050405020304" pitchFamily="18" charset="0"/>
                <a:cs typeface="Times New Roman" panose="02020603050405020304" pitchFamily="18" charset="0"/>
                <a:sym typeface="+mn-ea"/>
              </a:rPr>
              <a:t>Constraints</a:t>
            </a:r>
            <a:endParaRPr lang="en-US" altLang="zh-CN"/>
          </a:p>
          <a:p>
            <a:endParaRPr lang="zh-CN" altLang="en-US" sz="2400" dirty="0">
              <a:ea typeface="+mn-ea"/>
              <a:cs typeface="+mn-ea"/>
            </a:endParaRPr>
          </a:p>
        </p:txBody>
      </p:sp>
      <p:sp>
        <p:nvSpPr>
          <p:cNvPr id="3" name="文本框 2"/>
          <p:cNvSpPr txBox="1"/>
          <p:nvPr/>
        </p:nvSpPr>
        <p:spPr>
          <a:xfrm>
            <a:off x="644525" y="946785"/>
            <a:ext cx="7445375" cy="1753235"/>
          </a:xfrm>
          <a:prstGeom prst="rect">
            <a:avLst/>
          </a:prstGeom>
          <a:solidFill>
            <a:srgbClr val="445437"/>
          </a:solidFill>
        </p:spPr>
        <p:txBody>
          <a:bodyPr wrap="square" rtlCol="0">
            <a:spAutoFit/>
          </a:bodyPr>
          <a:lstStyle/>
          <a:p>
            <a:r>
              <a:rPr lang="en-US" altLang="zh-CN" sz="3600" b="1">
                <a:solidFill>
                  <a:srgbClr val="FFCC00"/>
                </a:solidFill>
                <a:latin typeface="Times New Roman" panose="02020603050405020304" pitchFamily="18" charset="0"/>
                <a:cs typeface="Times New Roman" panose="02020603050405020304" pitchFamily="18" charset="0"/>
              </a:rPr>
              <a:t>Production lines cannot produce </a:t>
            </a:r>
          </a:p>
          <a:p>
            <a:r>
              <a:rPr lang="en-US" altLang="zh-CN" sz="3600" b="1">
                <a:solidFill>
                  <a:srgbClr val="FFCC00"/>
                </a:solidFill>
                <a:latin typeface="Times New Roman" panose="02020603050405020304" pitchFamily="18" charset="0"/>
                <a:cs typeface="Times New Roman" panose="02020603050405020304" pitchFamily="18" charset="0"/>
              </a:rPr>
              <a:t>products of different sizes </a:t>
            </a:r>
          </a:p>
          <a:p>
            <a:r>
              <a:rPr lang="en-US" altLang="zh-CN" sz="3600" b="1">
                <a:solidFill>
                  <a:srgbClr val="FFCC00"/>
                </a:solidFill>
                <a:latin typeface="Times New Roman" panose="02020603050405020304" pitchFamily="18" charset="0"/>
                <a:cs typeface="Times New Roman" panose="02020603050405020304" pitchFamily="18" charset="0"/>
              </a:rPr>
              <a:t>simultaneously.</a:t>
            </a:r>
          </a:p>
        </p:txBody>
      </p:sp>
      <p:sp>
        <p:nvSpPr>
          <p:cNvPr id="130" name="文本框 129"/>
          <p:cNvSpPr txBox="1"/>
          <p:nvPr/>
        </p:nvSpPr>
        <p:spPr>
          <a:xfrm>
            <a:off x="6969760" y="6201410"/>
            <a:ext cx="2078355" cy="514350"/>
          </a:xfrm>
          <a:prstGeom prst="rect">
            <a:avLst/>
          </a:prstGeom>
          <a:noFill/>
        </p:spPr>
        <p:txBody>
          <a:bodyPr wrap="square" rtlCol="0">
            <a:noAutofit/>
          </a:bodyPr>
          <a:lstStyle/>
          <a:p>
            <a:pPr algn="ctr"/>
            <a:r>
              <a:rPr lang="en-US" altLang="zh-CN" sz="3200">
                <a:solidFill>
                  <a:srgbClr val="445437"/>
                </a:solidFill>
                <a:latin typeface="Times New Roman" panose="02020603050405020304" pitchFamily="18" charset="0"/>
                <a:cs typeface="Times New Roman" panose="02020603050405020304" pitchFamily="18" charset="0"/>
              </a:rPr>
              <a:t>X(s,m,l,t)</a:t>
            </a:r>
          </a:p>
        </p:txBody>
      </p:sp>
      <p:sp>
        <p:nvSpPr>
          <p:cNvPr id="9" name="矩形 8"/>
          <p:cNvSpPr/>
          <p:nvPr/>
        </p:nvSpPr>
        <p:spPr>
          <a:xfrm>
            <a:off x="8962390" y="908685"/>
            <a:ext cx="2787015" cy="418147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矩形 7"/>
          <p:cNvSpPr/>
          <p:nvPr/>
        </p:nvSpPr>
        <p:spPr>
          <a:xfrm>
            <a:off x="8786495" y="1133475"/>
            <a:ext cx="2787015" cy="418147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8602345" y="1338580"/>
            <a:ext cx="2787015" cy="418147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矩形 10"/>
          <p:cNvSpPr/>
          <p:nvPr/>
        </p:nvSpPr>
        <p:spPr>
          <a:xfrm>
            <a:off x="8406765" y="1561465"/>
            <a:ext cx="2787015" cy="418147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矩形 27"/>
          <p:cNvSpPr/>
          <p:nvPr/>
        </p:nvSpPr>
        <p:spPr>
          <a:xfrm>
            <a:off x="8279765" y="1734820"/>
            <a:ext cx="2787015" cy="418147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p:cNvSpPr/>
          <p:nvPr/>
        </p:nvSpPr>
        <p:spPr>
          <a:xfrm>
            <a:off x="9475470" y="212979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p:cNvSpPr/>
          <p:nvPr/>
        </p:nvSpPr>
        <p:spPr>
          <a:xfrm>
            <a:off x="9475470" y="292608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p:cNvSpPr/>
          <p:nvPr/>
        </p:nvSpPr>
        <p:spPr>
          <a:xfrm>
            <a:off x="10348595" y="292608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p:cNvSpPr/>
          <p:nvPr/>
        </p:nvSpPr>
        <p:spPr>
          <a:xfrm>
            <a:off x="10348595" y="371348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p:cNvSpPr/>
          <p:nvPr/>
        </p:nvSpPr>
        <p:spPr>
          <a:xfrm>
            <a:off x="10348595" y="213868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椭圆 16"/>
          <p:cNvSpPr/>
          <p:nvPr/>
        </p:nvSpPr>
        <p:spPr>
          <a:xfrm>
            <a:off x="8602345" y="213868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椭圆 17"/>
          <p:cNvSpPr/>
          <p:nvPr/>
        </p:nvSpPr>
        <p:spPr>
          <a:xfrm>
            <a:off x="8602345" y="292608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椭圆 18"/>
          <p:cNvSpPr/>
          <p:nvPr/>
        </p:nvSpPr>
        <p:spPr>
          <a:xfrm>
            <a:off x="8602345" y="371348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椭圆 19"/>
          <p:cNvSpPr/>
          <p:nvPr/>
        </p:nvSpPr>
        <p:spPr>
          <a:xfrm>
            <a:off x="9475470" y="372237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椭圆 20"/>
          <p:cNvSpPr/>
          <p:nvPr/>
        </p:nvSpPr>
        <p:spPr>
          <a:xfrm>
            <a:off x="8602345" y="450088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椭圆 21"/>
          <p:cNvSpPr/>
          <p:nvPr/>
        </p:nvSpPr>
        <p:spPr>
          <a:xfrm>
            <a:off x="8602345" y="528828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椭圆 22"/>
          <p:cNvSpPr/>
          <p:nvPr/>
        </p:nvSpPr>
        <p:spPr>
          <a:xfrm>
            <a:off x="9475470" y="452755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椭圆 23"/>
          <p:cNvSpPr/>
          <p:nvPr/>
        </p:nvSpPr>
        <p:spPr>
          <a:xfrm>
            <a:off x="9475470" y="531495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椭圆 24"/>
          <p:cNvSpPr/>
          <p:nvPr/>
        </p:nvSpPr>
        <p:spPr>
          <a:xfrm>
            <a:off x="10348595" y="452755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椭圆 25"/>
          <p:cNvSpPr/>
          <p:nvPr/>
        </p:nvSpPr>
        <p:spPr>
          <a:xfrm>
            <a:off x="10348595" y="531495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文本框 26"/>
          <p:cNvSpPr txBox="1"/>
          <p:nvPr/>
        </p:nvSpPr>
        <p:spPr>
          <a:xfrm>
            <a:off x="9269095" y="6036310"/>
            <a:ext cx="846000" cy="845185"/>
          </a:xfrm>
          <a:prstGeom prst="rect">
            <a:avLst/>
          </a:prstGeom>
          <a:solidFill>
            <a:srgbClr val="445437"/>
          </a:solidFill>
        </p:spPr>
        <p:txBody>
          <a:bodyPr wrap="square" rtlCol="0" anchor="t">
            <a:noAutofit/>
          </a:bodyPr>
          <a:lstStyle/>
          <a:p>
            <a:r>
              <a:rPr lang="en-US" altLang="zh-CN" sz="5400" b="1">
                <a:solidFill>
                  <a:srgbClr val="FFCC00"/>
                </a:solidFill>
                <a:latin typeface="Times New Roman" panose="02020603050405020304" pitchFamily="18" charset="0"/>
                <a:cs typeface="Times New Roman" panose="02020603050405020304" pitchFamily="18" charset="0"/>
                <a:sym typeface="+mn-ea"/>
              </a:rPr>
              <a:t>M</a:t>
            </a:r>
          </a:p>
        </p:txBody>
      </p:sp>
      <p:sp>
        <p:nvSpPr>
          <p:cNvPr id="52" name="文本框 51"/>
          <p:cNvSpPr txBox="1"/>
          <p:nvPr/>
        </p:nvSpPr>
        <p:spPr>
          <a:xfrm>
            <a:off x="7625715" y="3202305"/>
            <a:ext cx="540000" cy="900000"/>
          </a:xfrm>
          <a:prstGeom prst="rect">
            <a:avLst/>
          </a:prstGeom>
          <a:solidFill>
            <a:srgbClr val="FFCC00"/>
          </a:solidFill>
        </p:spPr>
        <p:txBody>
          <a:bodyPr wrap="square" rtlCol="0" anchor="t">
            <a:noAutofit/>
          </a:bodyPr>
          <a:lstStyle/>
          <a:p>
            <a:r>
              <a:rPr lang="en-US" altLang="zh-CN" sz="5400" b="1">
                <a:solidFill>
                  <a:srgbClr val="445437"/>
                </a:solidFill>
                <a:latin typeface="Times New Roman" panose="02020603050405020304" pitchFamily="18" charset="0"/>
                <a:cs typeface="Times New Roman" panose="02020603050405020304" pitchFamily="18" charset="0"/>
                <a:sym typeface="+mn-ea"/>
              </a:rPr>
              <a:t>S</a:t>
            </a:r>
          </a:p>
        </p:txBody>
      </p:sp>
      <p:sp>
        <p:nvSpPr>
          <p:cNvPr id="53" name="文本框 52"/>
          <p:cNvSpPr txBox="1"/>
          <p:nvPr/>
        </p:nvSpPr>
        <p:spPr>
          <a:xfrm>
            <a:off x="11573510" y="5520055"/>
            <a:ext cx="612000" cy="900000"/>
          </a:xfrm>
          <a:prstGeom prst="rect">
            <a:avLst/>
          </a:prstGeom>
          <a:solidFill>
            <a:srgbClr val="FFCC00"/>
          </a:solidFill>
        </p:spPr>
        <p:txBody>
          <a:bodyPr wrap="square" rtlCol="0" anchor="t">
            <a:noAutofit/>
          </a:bodyPr>
          <a:lstStyle/>
          <a:p>
            <a:r>
              <a:rPr lang="en-US" altLang="zh-CN" sz="5400" b="1">
                <a:solidFill>
                  <a:srgbClr val="445437"/>
                </a:solidFill>
                <a:latin typeface="Times New Roman" panose="02020603050405020304" pitchFamily="18" charset="0"/>
                <a:cs typeface="Times New Roman" panose="02020603050405020304" pitchFamily="18" charset="0"/>
                <a:sym typeface="+mn-ea"/>
              </a:rPr>
              <a:t>L</a:t>
            </a:r>
          </a:p>
        </p:txBody>
      </p:sp>
      <p:sp>
        <p:nvSpPr>
          <p:cNvPr id="54" name="文本框 53"/>
          <p:cNvSpPr txBox="1"/>
          <p:nvPr/>
        </p:nvSpPr>
        <p:spPr>
          <a:xfrm>
            <a:off x="9121775" y="1656715"/>
            <a:ext cx="1067435" cy="980440"/>
          </a:xfrm>
          <a:prstGeom prst="rect">
            <a:avLst/>
          </a:prstGeom>
          <a:noFill/>
        </p:spPr>
        <p:txBody>
          <a:bodyPr wrap="square" rtlCol="0">
            <a:noAutofit/>
          </a:bodyPr>
          <a:lstStyle/>
          <a:p>
            <a:pPr algn="ctr"/>
            <a:r>
              <a:rPr lang="zh-CN" altLang="en-US" sz="7200">
                <a:solidFill>
                  <a:srgbClr val="FFCC00"/>
                </a:solidFill>
                <a:latin typeface="Times New Roman" panose="02020603050405020304" pitchFamily="18" charset="0"/>
              </a:rPr>
              <a:t>×</a:t>
            </a:r>
          </a:p>
        </p:txBody>
      </p:sp>
      <p:sp>
        <p:nvSpPr>
          <p:cNvPr id="55" name="文本框 54"/>
          <p:cNvSpPr txBox="1"/>
          <p:nvPr/>
        </p:nvSpPr>
        <p:spPr>
          <a:xfrm>
            <a:off x="9999345" y="3286125"/>
            <a:ext cx="1067435" cy="980440"/>
          </a:xfrm>
          <a:prstGeom prst="rect">
            <a:avLst/>
          </a:prstGeom>
          <a:noFill/>
        </p:spPr>
        <p:txBody>
          <a:bodyPr wrap="square" rtlCol="0">
            <a:noAutofit/>
          </a:bodyPr>
          <a:lstStyle/>
          <a:p>
            <a:pPr algn="ctr"/>
            <a:r>
              <a:rPr lang="zh-CN" altLang="en-US" sz="7200">
                <a:solidFill>
                  <a:srgbClr val="FFCC00"/>
                </a:solidFill>
                <a:latin typeface="Times New Roman" panose="02020603050405020304" pitchFamily="18" charset="0"/>
              </a:rPr>
              <a:t>×</a:t>
            </a:r>
          </a:p>
        </p:txBody>
      </p:sp>
      <p:sp>
        <p:nvSpPr>
          <p:cNvPr id="56" name="文本框 55"/>
          <p:cNvSpPr txBox="1"/>
          <p:nvPr/>
        </p:nvSpPr>
        <p:spPr>
          <a:xfrm>
            <a:off x="9121775" y="4109720"/>
            <a:ext cx="1067435" cy="980440"/>
          </a:xfrm>
          <a:prstGeom prst="rect">
            <a:avLst/>
          </a:prstGeom>
          <a:noFill/>
        </p:spPr>
        <p:txBody>
          <a:bodyPr wrap="square" rtlCol="0">
            <a:noAutofit/>
          </a:bodyPr>
          <a:lstStyle/>
          <a:p>
            <a:pPr algn="ctr"/>
            <a:r>
              <a:rPr lang="zh-CN" altLang="en-US" sz="7200">
                <a:solidFill>
                  <a:srgbClr val="FFCC00"/>
                </a:solidFill>
                <a:latin typeface="Times New Roman" panose="02020603050405020304" pitchFamily="18" charset="0"/>
              </a:rPr>
              <a:t>×</a:t>
            </a:r>
          </a:p>
        </p:txBody>
      </p:sp>
      <p:sp>
        <p:nvSpPr>
          <p:cNvPr id="57" name="文本框 56"/>
          <p:cNvSpPr txBox="1"/>
          <p:nvPr/>
        </p:nvSpPr>
        <p:spPr>
          <a:xfrm>
            <a:off x="8279765" y="4073525"/>
            <a:ext cx="1067435" cy="980440"/>
          </a:xfrm>
          <a:prstGeom prst="rect">
            <a:avLst/>
          </a:prstGeom>
          <a:noFill/>
        </p:spPr>
        <p:txBody>
          <a:bodyPr wrap="square" rtlCol="0">
            <a:noAutofit/>
          </a:bodyPr>
          <a:lstStyle/>
          <a:p>
            <a:pPr algn="ctr"/>
            <a:r>
              <a:rPr lang="zh-CN" altLang="en-US" sz="7200">
                <a:solidFill>
                  <a:srgbClr val="FFCC00"/>
                </a:solidFill>
                <a:latin typeface="Times New Roman" panose="02020603050405020304" pitchFamily="18" charset="0"/>
              </a:rPr>
              <a:t>×</a:t>
            </a:r>
          </a:p>
        </p:txBody>
      </p:sp>
      <p:sp>
        <p:nvSpPr>
          <p:cNvPr id="58" name="文本框 57"/>
          <p:cNvSpPr txBox="1"/>
          <p:nvPr/>
        </p:nvSpPr>
        <p:spPr>
          <a:xfrm>
            <a:off x="8279765" y="4887595"/>
            <a:ext cx="1067435" cy="980440"/>
          </a:xfrm>
          <a:prstGeom prst="rect">
            <a:avLst/>
          </a:prstGeom>
          <a:noFill/>
        </p:spPr>
        <p:txBody>
          <a:bodyPr wrap="square" rtlCol="0">
            <a:noAutofit/>
          </a:bodyPr>
          <a:lstStyle/>
          <a:p>
            <a:pPr algn="ctr"/>
            <a:r>
              <a:rPr lang="zh-CN" altLang="en-US" sz="7200">
                <a:solidFill>
                  <a:srgbClr val="FFCC00"/>
                </a:solidFill>
                <a:latin typeface="Times New Roman" panose="02020603050405020304" pitchFamily="18" charset="0"/>
              </a:rPr>
              <a:t>×</a:t>
            </a:r>
          </a:p>
        </p:txBody>
      </p:sp>
      <p:sp>
        <p:nvSpPr>
          <p:cNvPr id="59" name="文本框 58"/>
          <p:cNvSpPr txBox="1"/>
          <p:nvPr/>
        </p:nvSpPr>
        <p:spPr>
          <a:xfrm>
            <a:off x="9121775" y="4935855"/>
            <a:ext cx="1067435" cy="980440"/>
          </a:xfrm>
          <a:prstGeom prst="rect">
            <a:avLst/>
          </a:prstGeom>
          <a:noFill/>
        </p:spPr>
        <p:txBody>
          <a:bodyPr wrap="square" rtlCol="0">
            <a:noAutofit/>
          </a:bodyPr>
          <a:lstStyle/>
          <a:p>
            <a:pPr algn="ctr"/>
            <a:r>
              <a:rPr lang="zh-CN" altLang="en-US" sz="7200">
                <a:solidFill>
                  <a:srgbClr val="FFCC00"/>
                </a:solidFill>
                <a:latin typeface="Times New Roman" panose="02020603050405020304" pitchFamily="18" charset="0"/>
              </a:rPr>
              <a:t>×</a:t>
            </a:r>
          </a:p>
        </p:txBody>
      </p:sp>
      <p:sp>
        <p:nvSpPr>
          <p:cNvPr id="60" name="文本框 59"/>
          <p:cNvSpPr txBox="1"/>
          <p:nvPr/>
        </p:nvSpPr>
        <p:spPr>
          <a:xfrm>
            <a:off x="648335" y="3680460"/>
            <a:ext cx="6736080" cy="1766570"/>
          </a:xfrm>
          <a:prstGeom prst="rect">
            <a:avLst/>
          </a:prstGeom>
          <a:noFill/>
        </p:spPr>
        <p:txBody>
          <a:bodyPr wrap="square" rtlCol="0">
            <a:noAutofit/>
          </a:bodyPr>
          <a:lstStyle/>
          <a:p>
            <a:pPr algn="just"/>
            <a:r>
              <a:rPr lang="en-US" altLang="zh-CN" sz="2800" dirty="0">
                <a:solidFill>
                  <a:srgbClr val="445437"/>
                </a:solidFill>
                <a:latin typeface="Times New Roman" panose="02020603050405020304" pitchFamily="18" charset="0"/>
                <a:cs typeface="Times New Roman" panose="02020603050405020304" pitchFamily="18" charset="0"/>
              </a:rPr>
              <a:t>That is, the </a:t>
            </a:r>
            <a:r>
              <a:rPr lang="en-US" altLang="zh-CN" sz="2800" dirty="0">
                <a:solidFill>
                  <a:srgbClr val="445437"/>
                </a:solidFill>
                <a:latin typeface="Times New Roman" panose="02020603050405020304" pitchFamily="18" charset="0"/>
                <a:cs typeface="Times New Roman" panose="02020603050405020304" pitchFamily="18" charset="0"/>
                <a:sym typeface="+mn-ea"/>
              </a:rPr>
              <a:t>exact production schedule</a:t>
            </a:r>
            <a:r>
              <a:rPr lang="en-US" altLang="zh-CN" sz="2800" dirty="0">
                <a:solidFill>
                  <a:srgbClr val="445437"/>
                </a:solidFill>
                <a:latin typeface="Times New Roman" panose="02020603050405020304" pitchFamily="18" charset="0"/>
                <a:cs typeface="Times New Roman" panose="02020603050405020304" pitchFamily="18" charset="0"/>
              </a:rPr>
              <a:t> </a:t>
            </a:r>
          </a:p>
          <a:p>
            <a:pPr algn="just"/>
            <a:r>
              <a:rPr lang="en-US" altLang="zh-CN" sz="2800" dirty="0">
                <a:solidFill>
                  <a:srgbClr val="445437"/>
                </a:solidFill>
                <a:latin typeface="Times New Roman" panose="02020603050405020304" pitchFamily="18" charset="0"/>
                <a:cs typeface="Times New Roman" panose="02020603050405020304" pitchFamily="18" charset="0"/>
              </a:rPr>
              <a:t>matrix </a:t>
            </a:r>
            <a:r>
              <a:rPr lang="en-US" altLang="zh-CN" sz="2800" b="1" dirty="0">
                <a:solidFill>
                  <a:srgbClr val="445437"/>
                </a:solidFill>
                <a:latin typeface="Times New Roman" panose="02020603050405020304" pitchFamily="18" charset="0"/>
                <a:cs typeface="Times New Roman" panose="02020603050405020304" pitchFamily="18" charset="0"/>
                <a:sym typeface="+mn-ea"/>
              </a:rPr>
              <a:t>X(</a:t>
            </a:r>
            <a:r>
              <a:rPr lang="en-US" altLang="zh-CN" sz="2800" b="1" dirty="0" err="1">
                <a:solidFill>
                  <a:srgbClr val="445437"/>
                </a:solidFill>
                <a:latin typeface="Times New Roman" panose="02020603050405020304" pitchFamily="18" charset="0"/>
                <a:cs typeface="Times New Roman" panose="02020603050405020304" pitchFamily="18" charset="0"/>
                <a:sym typeface="+mn-ea"/>
              </a:rPr>
              <a:t>s,m,l,t</a:t>
            </a:r>
            <a:r>
              <a:rPr lang="en-US" altLang="zh-CN" sz="2800" b="1" dirty="0">
                <a:solidFill>
                  <a:srgbClr val="445437"/>
                </a:solidFill>
                <a:latin typeface="Times New Roman" panose="02020603050405020304" pitchFamily="18" charset="0"/>
                <a:cs typeface="Times New Roman" panose="02020603050405020304" pitchFamily="18" charset="0"/>
                <a:sym typeface="+mn-ea"/>
              </a:rPr>
              <a:t>)</a:t>
            </a:r>
            <a:r>
              <a:rPr lang="en-US" altLang="zh-CN" sz="2800" dirty="0">
                <a:solidFill>
                  <a:srgbClr val="445437"/>
                </a:solidFill>
                <a:latin typeface="Times New Roman" panose="02020603050405020304" pitchFamily="18" charset="0"/>
                <a:cs typeface="Times New Roman" panose="02020603050405020304" pitchFamily="18" charset="0"/>
                <a:sym typeface="+mn-ea"/>
              </a:rPr>
              <a:t> </a:t>
            </a:r>
            <a:r>
              <a:rPr lang="en-US" altLang="zh-CN" sz="2800" dirty="0">
                <a:solidFill>
                  <a:srgbClr val="445437"/>
                </a:solidFill>
                <a:latin typeface="Times New Roman" panose="02020603050405020304" pitchFamily="18" charset="0"/>
                <a:cs typeface="Times New Roman" panose="02020603050405020304" pitchFamily="18" charset="0"/>
              </a:rPr>
              <a:t>for each shift </a:t>
            </a:r>
          </a:p>
          <a:p>
            <a:pPr algn="just"/>
            <a:r>
              <a:rPr lang="en-US" altLang="zh-CN" sz="2800" dirty="0">
                <a:solidFill>
                  <a:srgbClr val="445437"/>
                </a:solidFill>
                <a:latin typeface="Times New Roman" panose="02020603050405020304" pitchFamily="18" charset="0"/>
                <a:cs typeface="Times New Roman" panose="02020603050405020304" pitchFamily="18" charset="0"/>
              </a:rPr>
              <a:t>should have </a:t>
            </a:r>
            <a:r>
              <a:rPr lang="en-US" altLang="zh-CN" sz="2800" b="1" dirty="0">
                <a:solidFill>
                  <a:srgbClr val="445437"/>
                </a:solidFill>
                <a:latin typeface="Times New Roman" panose="02020603050405020304" pitchFamily="18" charset="0"/>
                <a:cs typeface="Times New Roman" panose="02020603050405020304" pitchFamily="18" charset="0"/>
              </a:rPr>
              <a:t>only one non-zero row</a:t>
            </a:r>
            <a:r>
              <a:rPr lang="en-US" altLang="zh-CN" sz="2800" dirty="0">
                <a:solidFill>
                  <a:srgbClr val="445437"/>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pc="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Algorithms</a:t>
            </a: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800" spc="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lecturer:08022405</a:t>
            </a:r>
            <a:r>
              <a:rPr lang="zh-CN" altLang="en-US" sz="2800" spc="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邓卓霖</a:t>
            </a:r>
            <a:endParaRPr lang="zh-CN" altLang="en-US" sz="2800" dirty="0"/>
          </a:p>
        </p:txBody>
      </p:sp>
      <p:sp>
        <p:nvSpPr>
          <p:cNvPr id="4" name="日期占位符 3"/>
          <p:cNvSpPr>
            <a:spLocks noGrp="1"/>
          </p:cNvSpPr>
          <p:nvPr>
            <p:ph type="dt" sz="half"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400" b="0" i="1" u="none" strike="noStrike" kern="1200" cap="none" spc="300" normalizeH="0" baseline="0" noProof="0" dirty="0">
                <a:ln>
                  <a:noFill/>
                </a:ln>
                <a:solidFill>
                  <a:srgbClr val="445437"/>
                </a:solidFill>
                <a:effectLst/>
                <a:uLnTx/>
                <a:uFillTx/>
                <a:latin typeface="微软雅黑" panose="020B0503020204020204" charset="-122"/>
                <a:ea typeface="微软雅黑" panose="020B0503020204020204" charset="-122"/>
                <a:cs typeface="+mn-cs"/>
              </a:rPr>
              <a:t>止于至善</a:t>
            </a:r>
            <a:endParaRPr kumimoji="0" lang="zh-CN" altLang="en-US" sz="1400" b="0" i="0" u="none" strike="noStrike" kern="1200" cap="none" spc="300" normalizeH="0" baseline="0" noProof="0" dirty="0">
              <a:ln>
                <a:noFill/>
              </a:ln>
              <a:solidFill>
                <a:prstClr val="white">
                  <a:lumMod val="75000"/>
                </a:prstClr>
              </a:solidFill>
              <a:effectLst/>
              <a:uLnTx/>
              <a:uFillTx/>
              <a:latin typeface="Arial" panose="020B0604020202020204"/>
              <a:ea typeface="微软雅黑" panose="020B0503020204020204" charset="-122"/>
              <a:cs typeface="+mn-cs"/>
            </a:endParaRPr>
          </a:p>
        </p:txBody>
      </p:sp>
      <p:sp>
        <p:nvSpPr>
          <p:cNvPr id="3" name="文本框 2"/>
          <p:cNvSpPr txBox="1"/>
          <p:nvPr/>
        </p:nvSpPr>
        <p:spPr>
          <a:xfrm>
            <a:off x="-450850" y="1405920"/>
            <a:ext cx="6096000" cy="264687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600" b="1" i="0" u="none" strike="noStrike" kern="1200" cap="none" spc="0" normalizeH="0" baseline="0" noProof="0" dirty="0">
                <a:ln w="6600">
                  <a:solidFill>
                    <a:srgbClr val="FFCC00"/>
                  </a:solidFill>
                  <a:prstDash val="solid"/>
                </a:ln>
                <a:solidFill>
                  <a:srgbClr val="FFCC00">
                    <a:lumMod val="60000"/>
                    <a:lumOff val="40000"/>
                  </a:srgbClr>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02</a:t>
            </a:r>
            <a:endParaRPr kumimoji="0" lang="zh-CN" altLang="en-US" sz="16600" b="1" i="0" u="none" strike="noStrike" kern="1200" cap="none" spc="0" normalizeH="0" baseline="0" noProof="0" dirty="0">
              <a:ln w="6600">
                <a:solidFill>
                  <a:srgbClr val="FFCC00"/>
                </a:solidFill>
                <a:prstDash val="solid"/>
              </a:ln>
              <a:solidFill>
                <a:srgbClr val="FFCC00">
                  <a:lumMod val="60000"/>
                  <a:lumOff val="40000"/>
                </a:srgbClr>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a:xfrm>
            <a:off x="1134637" y="257641"/>
            <a:ext cx="4287755" cy="1083438"/>
          </a:xfrm>
        </p:spPr>
        <p:txBody>
          <a:bodyPr/>
          <a:lstStyle/>
          <a:p>
            <a:r>
              <a:rPr lang="en-US" altLang="zh-CN" sz="32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Algorithms-Transform</a:t>
            </a:r>
            <a:endParaRPr kumimoji="0" lang="zh-CN" altLang="en-US" sz="32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sz="2400" dirty="0">
              <a:ea typeface="+mn-ea"/>
              <a:cs typeface="+mn-ea"/>
            </a:endParaRPr>
          </a:p>
        </p:txBody>
      </p:sp>
      <p:graphicFrame>
        <p:nvGraphicFramePr>
          <p:cNvPr id="21" name="对象 20">
            <a:extLst>
              <a:ext uri="{FF2B5EF4-FFF2-40B4-BE49-F238E27FC236}">
                <a16:creationId xmlns:a16="http://schemas.microsoft.com/office/drawing/2014/main" id="{BC78A9EA-C19C-42C8-82BF-9422B6A90FD1}"/>
              </a:ext>
            </a:extLst>
          </p:cNvPr>
          <p:cNvGraphicFramePr>
            <a:graphicFrameLocks noChangeAspect="1"/>
          </p:cNvGraphicFramePr>
          <p:nvPr>
            <p:extLst>
              <p:ext uri="{D42A27DB-BD31-4B8C-83A1-F6EECF244321}">
                <p14:modId xmlns:p14="http://schemas.microsoft.com/office/powerpoint/2010/main" val="2076718480"/>
              </p:ext>
            </p:extLst>
          </p:nvPr>
        </p:nvGraphicFramePr>
        <p:xfrm>
          <a:off x="2841625" y="1043167"/>
          <a:ext cx="6508750" cy="1028074"/>
        </p:xfrm>
        <a:graphic>
          <a:graphicData uri="http://schemas.openxmlformats.org/presentationml/2006/ole">
            <mc:AlternateContent xmlns:mc="http://schemas.openxmlformats.org/markup-compatibility/2006">
              <mc:Choice xmlns:v="urn:schemas-microsoft-com:vml" Requires="v">
                <p:oleObj spid="_x0000_s1118" name="Equation" r:id="rId4" imgW="2171520" imgH="342720" progId="Equation.DSMT4">
                  <p:embed/>
                </p:oleObj>
              </mc:Choice>
              <mc:Fallback>
                <p:oleObj name="Equation" r:id="rId4" imgW="2171520" imgH="342720" progId="Equation.DSMT4">
                  <p:embed/>
                  <p:pic>
                    <p:nvPicPr>
                      <p:cNvPr id="0" name=""/>
                      <p:cNvPicPr/>
                      <p:nvPr/>
                    </p:nvPicPr>
                    <p:blipFill>
                      <a:blip r:embed="rId5"/>
                      <a:stretch>
                        <a:fillRect/>
                      </a:stretch>
                    </p:blipFill>
                    <p:spPr>
                      <a:xfrm>
                        <a:off x="2841625" y="1043167"/>
                        <a:ext cx="6508750" cy="1028074"/>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086B2DCF-213D-4A81-AE7A-625CBC61A7C1}"/>
              </a:ext>
            </a:extLst>
          </p:cNvPr>
          <p:cNvSpPr txBox="1"/>
          <p:nvPr/>
        </p:nvSpPr>
        <p:spPr>
          <a:xfrm>
            <a:off x="1347598" y="2178727"/>
            <a:ext cx="3124200" cy="584775"/>
          </a:xfrm>
          <a:prstGeom prst="rect">
            <a:avLst/>
          </a:prstGeom>
          <a:noFill/>
        </p:spPr>
        <p:txBody>
          <a:bodyPr wrap="square">
            <a:spAutoFit/>
          </a:bodyPr>
          <a:lstStyle/>
          <a:p>
            <a:r>
              <a:rPr lang="en-US" altLang="zh-CN" sz="3200" b="1" dirty="0">
                <a:solidFill>
                  <a:srgbClr val="445437"/>
                </a:solidFill>
                <a:latin typeface="Times New Roman" panose="02020603050405020304" pitchFamily="18" charset="0"/>
                <a:ea typeface="微软雅黑" panose="020B0503020204020204" charset="-122"/>
                <a:cs typeface="Times New Roman" panose="02020603050405020304" pitchFamily="18" charset="0"/>
              </a:rPr>
              <a:t>(1) Storage Cost</a:t>
            </a:r>
            <a:endParaRPr lang="zh-CN" altLang="en-US" sz="3200" b="1" dirty="0">
              <a:solidFill>
                <a:srgbClr val="445437"/>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27" name="图片 26">
            <a:extLst>
              <a:ext uri="{FF2B5EF4-FFF2-40B4-BE49-F238E27FC236}">
                <a16:creationId xmlns:a16="http://schemas.microsoft.com/office/drawing/2014/main" id="{EEF8661C-1B57-4383-B67B-35D3AA72B5EE}"/>
              </a:ext>
            </a:extLst>
          </p:cNvPr>
          <p:cNvPicPr>
            <a:picLocks noChangeAspect="1"/>
          </p:cNvPicPr>
          <p:nvPr/>
        </p:nvPicPr>
        <p:blipFill rotWithShape="1">
          <a:blip r:embed="rId6"/>
          <a:srcRect l="24099" t="4913" r="26360" b="6930"/>
          <a:stretch/>
        </p:blipFill>
        <p:spPr>
          <a:xfrm>
            <a:off x="1033676" y="2908889"/>
            <a:ext cx="3752044" cy="2994034"/>
          </a:xfrm>
          <a:prstGeom prst="rect">
            <a:avLst/>
          </a:prstGeom>
        </p:spPr>
      </p:pic>
      <p:grpSp>
        <p:nvGrpSpPr>
          <p:cNvPr id="32" name="组合 31">
            <a:extLst>
              <a:ext uri="{FF2B5EF4-FFF2-40B4-BE49-F238E27FC236}">
                <a16:creationId xmlns:a16="http://schemas.microsoft.com/office/drawing/2014/main" id="{FE8F287D-39F3-4F48-BA03-F1E47808F08F}"/>
              </a:ext>
            </a:extLst>
          </p:cNvPr>
          <p:cNvGrpSpPr/>
          <p:nvPr/>
        </p:nvGrpSpPr>
        <p:grpSpPr>
          <a:xfrm>
            <a:off x="4776218" y="2560458"/>
            <a:ext cx="7439025" cy="3342465"/>
            <a:chOff x="4776218" y="2560458"/>
            <a:chExt cx="7439025" cy="3342465"/>
          </a:xfrm>
        </p:grpSpPr>
        <p:grpSp>
          <p:nvGrpSpPr>
            <p:cNvPr id="22" name="组合 21">
              <a:extLst>
                <a:ext uri="{FF2B5EF4-FFF2-40B4-BE49-F238E27FC236}">
                  <a16:creationId xmlns:a16="http://schemas.microsoft.com/office/drawing/2014/main" id="{97C53645-FCD0-4599-9B08-4BBB729D48FA}"/>
                </a:ext>
              </a:extLst>
            </p:cNvPr>
            <p:cNvGrpSpPr/>
            <p:nvPr/>
          </p:nvGrpSpPr>
          <p:grpSpPr>
            <a:xfrm>
              <a:off x="5286757" y="2560458"/>
              <a:ext cx="5972555" cy="2226302"/>
              <a:chOff x="702565" y="2463377"/>
              <a:chExt cx="5972555" cy="2226302"/>
            </a:xfrm>
          </p:grpSpPr>
          <p:graphicFrame>
            <p:nvGraphicFramePr>
              <p:cNvPr id="4" name="对象 3">
                <a:extLst>
                  <a:ext uri="{FF2B5EF4-FFF2-40B4-BE49-F238E27FC236}">
                    <a16:creationId xmlns:a16="http://schemas.microsoft.com/office/drawing/2014/main" id="{ABFCD96C-1A1E-4CCA-9D17-838D6E8DDBAB}"/>
                  </a:ext>
                </a:extLst>
              </p:cNvPr>
              <p:cNvGraphicFramePr>
                <a:graphicFrameLocks noChangeAspect="1"/>
              </p:cNvGraphicFramePr>
              <p:nvPr>
                <p:extLst>
                  <p:ext uri="{D42A27DB-BD31-4B8C-83A1-F6EECF244321}">
                    <p14:modId xmlns:p14="http://schemas.microsoft.com/office/powerpoint/2010/main" val="2475826135"/>
                  </p:ext>
                </p:extLst>
              </p:nvPr>
            </p:nvGraphicFramePr>
            <p:xfrm>
              <a:off x="1914144" y="3412051"/>
              <a:ext cx="3549395" cy="1277628"/>
            </p:xfrm>
            <a:graphic>
              <a:graphicData uri="http://schemas.openxmlformats.org/presentationml/2006/ole">
                <mc:AlternateContent xmlns:mc="http://schemas.openxmlformats.org/markup-compatibility/2006">
                  <mc:Choice xmlns:v="urn:schemas-microsoft-com:vml" Requires="v">
                    <p:oleObj spid="_x0000_s1119" name="Equation" r:id="rId7" imgW="1269720" imgH="457200" progId="Equation.DSMT4">
                      <p:embed/>
                    </p:oleObj>
                  </mc:Choice>
                  <mc:Fallback>
                    <p:oleObj name="Equation" r:id="rId7" imgW="1269720" imgH="457200" progId="Equation.DSMT4">
                      <p:embed/>
                      <p:pic>
                        <p:nvPicPr>
                          <p:cNvPr id="0" name=""/>
                          <p:cNvPicPr/>
                          <p:nvPr/>
                        </p:nvPicPr>
                        <p:blipFill>
                          <a:blip r:embed="rId8"/>
                          <a:stretch>
                            <a:fillRect/>
                          </a:stretch>
                        </p:blipFill>
                        <p:spPr>
                          <a:xfrm>
                            <a:off x="1914144" y="3412051"/>
                            <a:ext cx="3549395" cy="127762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4D82654F-5D81-493E-9007-7AE25A4214B4}"/>
                  </a:ext>
                </a:extLst>
              </p:cNvPr>
              <p:cNvGraphicFramePr>
                <a:graphicFrameLocks noChangeAspect="1"/>
              </p:cNvGraphicFramePr>
              <p:nvPr>
                <p:extLst>
                  <p:ext uri="{D42A27DB-BD31-4B8C-83A1-F6EECF244321}">
                    <p14:modId xmlns:p14="http://schemas.microsoft.com/office/powerpoint/2010/main" val="1436863476"/>
                  </p:ext>
                </p:extLst>
              </p:nvPr>
            </p:nvGraphicFramePr>
            <p:xfrm>
              <a:off x="702565" y="2463377"/>
              <a:ext cx="5972555" cy="965623"/>
            </p:xfrm>
            <a:graphic>
              <a:graphicData uri="http://schemas.openxmlformats.org/presentationml/2006/ole">
                <mc:AlternateContent xmlns:mc="http://schemas.openxmlformats.org/markup-compatibility/2006">
                  <mc:Choice xmlns:v="urn:schemas-microsoft-com:vml" Requires="v">
                    <p:oleObj spid="_x0000_s1120" name="Equation" r:id="rId9" imgW="2120760" imgH="342720" progId="Equation.DSMT4">
                      <p:embed/>
                    </p:oleObj>
                  </mc:Choice>
                  <mc:Fallback>
                    <p:oleObj name="Equation" r:id="rId9" imgW="2120760" imgH="342720" progId="Equation.DSMT4">
                      <p:embed/>
                      <p:pic>
                        <p:nvPicPr>
                          <p:cNvPr id="0" name=""/>
                          <p:cNvPicPr/>
                          <p:nvPr/>
                        </p:nvPicPr>
                        <p:blipFill>
                          <a:blip r:embed="rId10"/>
                          <a:stretch>
                            <a:fillRect/>
                          </a:stretch>
                        </p:blipFill>
                        <p:spPr>
                          <a:xfrm>
                            <a:off x="702565" y="2463377"/>
                            <a:ext cx="5972555" cy="965623"/>
                          </a:xfrm>
                          <a:prstGeom prst="rect">
                            <a:avLst/>
                          </a:prstGeom>
                        </p:spPr>
                      </p:pic>
                    </p:oleObj>
                  </mc:Fallback>
                </mc:AlternateContent>
              </a:graphicData>
            </a:graphic>
          </p:graphicFrame>
        </p:grpSp>
        <p:graphicFrame>
          <p:nvGraphicFramePr>
            <p:cNvPr id="31" name="对象 30">
              <a:extLst>
                <a:ext uri="{FF2B5EF4-FFF2-40B4-BE49-F238E27FC236}">
                  <a16:creationId xmlns:a16="http://schemas.microsoft.com/office/drawing/2014/main" id="{0B865A29-392A-4E13-A69F-2FBBE2F7738A}"/>
                </a:ext>
              </a:extLst>
            </p:cNvPr>
            <p:cNvGraphicFramePr>
              <a:graphicFrameLocks noChangeAspect="1"/>
            </p:cNvGraphicFramePr>
            <p:nvPr>
              <p:extLst>
                <p:ext uri="{D42A27DB-BD31-4B8C-83A1-F6EECF244321}">
                  <p14:modId xmlns:p14="http://schemas.microsoft.com/office/powerpoint/2010/main" val="2686189851"/>
                </p:ext>
              </p:extLst>
            </p:nvPr>
          </p:nvGraphicFramePr>
          <p:xfrm>
            <a:off x="4776218" y="4613873"/>
            <a:ext cx="7439025" cy="1289050"/>
          </p:xfrm>
          <a:graphic>
            <a:graphicData uri="http://schemas.openxmlformats.org/presentationml/2006/ole">
              <mc:AlternateContent xmlns:mc="http://schemas.openxmlformats.org/markup-compatibility/2006">
                <mc:Choice xmlns:v="urn:schemas-microsoft-com:vml" Requires="v">
                  <p:oleObj spid="_x0000_s1121" name="Equation" r:id="rId11" imgW="2641320" imgH="457200" progId="Equation.DSMT4">
                    <p:embed/>
                  </p:oleObj>
                </mc:Choice>
                <mc:Fallback>
                  <p:oleObj name="Equation" r:id="rId11" imgW="2641320" imgH="457200" progId="Equation.DSMT4">
                    <p:embed/>
                    <p:pic>
                      <p:nvPicPr>
                        <p:cNvPr id="10" name="对象 9">
                          <a:extLst>
                            <a:ext uri="{FF2B5EF4-FFF2-40B4-BE49-F238E27FC236}">
                              <a16:creationId xmlns:a16="http://schemas.microsoft.com/office/drawing/2014/main" id="{264B14B1-4AAF-446A-A3B1-BE1EEFB92E2D}"/>
                            </a:ext>
                          </a:extLst>
                        </p:cNvPr>
                        <p:cNvPicPr/>
                        <p:nvPr/>
                      </p:nvPicPr>
                      <p:blipFill>
                        <a:blip r:embed="rId12"/>
                        <a:stretch>
                          <a:fillRect/>
                        </a:stretch>
                      </p:blipFill>
                      <p:spPr>
                        <a:xfrm>
                          <a:off x="4776218" y="4613873"/>
                          <a:ext cx="7439025" cy="1289050"/>
                        </a:xfrm>
                        <a:prstGeom prst="rect">
                          <a:avLst/>
                        </a:prstGeom>
                      </p:spPr>
                    </p:pic>
                  </p:oleObj>
                </mc:Fallback>
              </mc:AlternateContent>
            </a:graphicData>
          </a:graphic>
        </p:graphicFrame>
      </p:gr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a:xfrm>
            <a:off x="1134637" y="257641"/>
            <a:ext cx="4534643" cy="1704121"/>
          </a:xfrm>
        </p:spPr>
        <p:txBody>
          <a:bodyPr/>
          <a:lstStyle/>
          <a:p>
            <a:r>
              <a:rPr lang="en-US" altLang="zh-CN" sz="32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Algorithms-Transform</a:t>
            </a:r>
            <a:endParaRPr kumimoji="0" lang="zh-CN" altLang="en-US" sz="32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kumimoji="0" lang="zh-CN" altLang="en-US" sz="32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sz="2400" dirty="0">
              <a:ea typeface="+mn-ea"/>
              <a:cs typeface="+mn-ea"/>
            </a:endParaRPr>
          </a:p>
        </p:txBody>
      </p:sp>
      <p:graphicFrame>
        <p:nvGraphicFramePr>
          <p:cNvPr id="21" name="对象 20">
            <a:extLst>
              <a:ext uri="{FF2B5EF4-FFF2-40B4-BE49-F238E27FC236}">
                <a16:creationId xmlns:a16="http://schemas.microsoft.com/office/drawing/2014/main" id="{BC78A9EA-C19C-42C8-82BF-9422B6A90FD1}"/>
              </a:ext>
            </a:extLst>
          </p:cNvPr>
          <p:cNvGraphicFramePr>
            <a:graphicFrameLocks noChangeAspect="1"/>
          </p:cNvGraphicFramePr>
          <p:nvPr>
            <p:extLst>
              <p:ext uri="{D42A27DB-BD31-4B8C-83A1-F6EECF244321}">
                <p14:modId xmlns:p14="http://schemas.microsoft.com/office/powerpoint/2010/main" val="1746726652"/>
              </p:ext>
            </p:extLst>
          </p:nvPr>
        </p:nvGraphicFramePr>
        <p:xfrm>
          <a:off x="2841625" y="1043167"/>
          <a:ext cx="6508750" cy="1028074"/>
        </p:xfrm>
        <a:graphic>
          <a:graphicData uri="http://schemas.openxmlformats.org/presentationml/2006/ole">
            <mc:AlternateContent xmlns:mc="http://schemas.openxmlformats.org/markup-compatibility/2006">
              <mc:Choice xmlns:v="urn:schemas-microsoft-com:vml" Requires="v">
                <p:oleObj spid="_x0000_s4183" name="Equation" r:id="rId4" imgW="2171520" imgH="342720" progId="Equation.DSMT4">
                  <p:embed/>
                </p:oleObj>
              </mc:Choice>
              <mc:Fallback>
                <p:oleObj name="Equation" r:id="rId4" imgW="2171520" imgH="342720" progId="Equation.DSMT4">
                  <p:embed/>
                  <p:pic>
                    <p:nvPicPr>
                      <p:cNvPr id="21" name="对象 20">
                        <a:extLst>
                          <a:ext uri="{FF2B5EF4-FFF2-40B4-BE49-F238E27FC236}">
                            <a16:creationId xmlns:a16="http://schemas.microsoft.com/office/drawing/2014/main" id="{BC78A9EA-C19C-42C8-82BF-9422B6A90FD1}"/>
                          </a:ext>
                        </a:extLst>
                      </p:cNvPr>
                      <p:cNvPicPr/>
                      <p:nvPr/>
                    </p:nvPicPr>
                    <p:blipFill>
                      <a:blip r:embed="rId5"/>
                      <a:stretch>
                        <a:fillRect/>
                      </a:stretch>
                    </p:blipFill>
                    <p:spPr>
                      <a:xfrm>
                        <a:off x="2841625" y="1043167"/>
                        <a:ext cx="6508750" cy="1028074"/>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086B2DCF-213D-4A81-AE7A-625CBC61A7C1}"/>
              </a:ext>
            </a:extLst>
          </p:cNvPr>
          <p:cNvSpPr txBox="1"/>
          <p:nvPr/>
        </p:nvSpPr>
        <p:spPr>
          <a:xfrm>
            <a:off x="1088263" y="2454900"/>
            <a:ext cx="3124200" cy="584775"/>
          </a:xfrm>
          <a:prstGeom prst="rect">
            <a:avLst/>
          </a:prstGeom>
          <a:noFill/>
        </p:spPr>
        <p:txBody>
          <a:bodyPr wrap="square">
            <a:spAutoFit/>
          </a:bodyPr>
          <a:lstStyle/>
          <a:p>
            <a:r>
              <a:rPr lang="en-US" altLang="zh-CN" sz="3200" b="1" dirty="0">
                <a:solidFill>
                  <a:srgbClr val="445437"/>
                </a:solidFill>
                <a:latin typeface="Times New Roman" panose="02020603050405020304" pitchFamily="18" charset="0"/>
                <a:ea typeface="微软雅黑" panose="020B0503020204020204" charset="-122"/>
                <a:cs typeface="Times New Roman" panose="02020603050405020304" pitchFamily="18" charset="0"/>
              </a:rPr>
              <a:t>(2) Penalty Cost</a:t>
            </a:r>
            <a:endParaRPr lang="zh-CN" altLang="en-US" sz="3200" b="1" dirty="0">
              <a:solidFill>
                <a:srgbClr val="445437"/>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2" name="图片 1">
            <a:extLst>
              <a:ext uri="{FF2B5EF4-FFF2-40B4-BE49-F238E27FC236}">
                <a16:creationId xmlns:a16="http://schemas.microsoft.com/office/drawing/2014/main" id="{D7E19989-8F46-4592-A073-BE0A6C9DFD61}"/>
              </a:ext>
            </a:extLst>
          </p:cNvPr>
          <p:cNvPicPr>
            <a:picLocks noChangeAspect="1"/>
          </p:cNvPicPr>
          <p:nvPr/>
        </p:nvPicPr>
        <p:blipFill rotWithShape="1">
          <a:blip r:embed="rId6"/>
          <a:srcRect b="8829"/>
          <a:stretch/>
        </p:blipFill>
        <p:spPr>
          <a:xfrm>
            <a:off x="726319" y="3207590"/>
            <a:ext cx="3711941" cy="2676114"/>
          </a:xfrm>
          <a:prstGeom prst="rect">
            <a:avLst/>
          </a:prstGeom>
        </p:spPr>
      </p:pic>
      <p:graphicFrame>
        <p:nvGraphicFramePr>
          <p:cNvPr id="11" name="对象 10">
            <a:extLst>
              <a:ext uri="{FF2B5EF4-FFF2-40B4-BE49-F238E27FC236}">
                <a16:creationId xmlns:a16="http://schemas.microsoft.com/office/drawing/2014/main" id="{3B8ECEF6-BEE9-4ED1-8D67-BCA2634BD4F0}"/>
              </a:ext>
            </a:extLst>
          </p:cNvPr>
          <p:cNvGraphicFramePr>
            <a:graphicFrameLocks noChangeAspect="1"/>
          </p:cNvGraphicFramePr>
          <p:nvPr>
            <p:extLst>
              <p:ext uri="{D42A27DB-BD31-4B8C-83A1-F6EECF244321}">
                <p14:modId xmlns:p14="http://schemas.microsoft.com/office/powerpoint/2010/main" val="1843413755"/>
              </p:ext>
            </p:extLst>
          </p:nvPr>
        </p:nvGraphicFramePr>
        <p:xfrm>
          <a:off x="4711438" y="2034251"/>
          <a:ext cx="7461250" cy="1331913"/>
        </p:xfrm>
        <a:graphic>
          <a:graphicData uri="http://schemas.openxmlformats.org/presentationml/2006/ole">
            <mc:AlternateContent xmlns:mc="http://schemas.openxmlformats.org/markup-compatibility/2006">
              <mc:Choice xmlns:v="urn:schemas-microsoft-com:vml" Requires="v">
                <p:oleObj spid="_x0000_s4184" name="Equation" r:id="rId7" imgW="2489040" imgH="444240" progId="Equation.DSMT4">
                  <p:embed/>
                </p:oleObj>
              </mc:Choice>
              <mc:Fallback>
                <p:oleObj name="Equation" r:id="rId7" imgW="2489040" imgH="444240" progId="Equation.DSMT4">
                  <p:embed/>
                  <p:pic>
                    <p:nvPicPr>
                      <p:cNvPr id="21" name="对象 20">
                        <a:extLst>
                          <a:ext uri="{FF2B5EF4-FFF2-40B4-BE49-F238E27FC236}">
                            <a16:creationId xmlns:a16="http://schemas.microsoft.com/office/drawing/2014/main" id="{BC78A9EA-C19C-42C8-82BF-9422B6A90FD1}"/>
                          </a:ext>
                        </a:extLst>
                      </p:cNvPr>
                      <p:cNvPicPr/>
                      <p:nvPr/>
                    </p:nvPicPr>
                    <p:blipFill>
                      <a:blip r:embed="rId8"/>
                      <a:stretch>
                        <a:fillRect/>
                      </a:stretch>
                    </p:blipFill>
                    <p:spPr>
                      <a:xfrm>
                        <a:off x="4711438" y="2034251"/>
                        <a:ext cx="7461250" cy="1331913"/>
                      </a:xfrm>
                      <a:prstGeom prst="rect">
                        <a:avLst/>
                      </a:prstGeom>
                    </p:spPr>
                  </p:pic>
                </p:oleObj>
              </mc:Fallback>
            </mc:AlternateContent>
          </a:graphicData>
        </a:graphic>
      </p:graphicFrame>
      <p:grpSp>
        <p:nvGrpSpPr>
          <p:cNvPr id="6" name="组合 5">
            <a:extLst>
              <a:ext uri="{FF2B5EF4-FFF2-40B4-BE49-F238E27FC236}">
                <a16:creationId xmlns:a16="http://schemas.microsoft.com/office/drawing/2014/main" id="{63E8296B-4070-479B-8FD5-34F5768F0290}"/>
              </a:ext>
            </a:extLst>
          </p:cNvPr>
          <p:cNvGrpSpPr/>
          <p:nvPr/>
        </p:nvGrpSpPr>
        <p:grpSpPr>
          <a:xfrm>
            <a:off x="4711438" y="3382498"/>
            <a:ext cx="6676390" cy="3341307"/>
            <a:chOff x="4639310" y="3398010"/>
            <a:chExt cx="6676390" cy="3341307"/>
          </a:xfrm>
        </p:grpSpPr>
        <p:graphicFrame>
          <p:nvGraphicFramePr>
            <p:cNvPr id="12" name="对象 11">
              <a:extLst>
                <a:ext uri="{FF2B5EF4-FFF2-40B4-BE49-F238E27FC236}">
                  <a16:creationId xmlns:a16="http://schemas.microsoft.com/office/drawing/2014/main" id="{67E7FCFD-6BAC-4925-B905-CF53C863EF1E}"/>
                </a:ext>
              </a:extLst>
            </p:cNvPr>
            <p:cNvGraphicFramePr>
              <a:graphicFrameLocks noChangeAspect="1"/>
            </p:cNvGraphicFramePr>
            <p:nvPr>
              <p:extLst>
                <p:ext uri="{D42A27DB-BD31-4B8C-83A1-F6EECF244321}">
                  <p14:modId xmlns:p14="http://schemas.microsoft.com/office/powerpoint/2010/main" val="4149271452"/>
                </p:ext>
              </p:extLst>
            </p:nvPr>
          </p:nvGraphicFramePr>
          <p:xfrm>
            <a:off x="4639310" y="3398010"/>
            <a:ext cx="5026025" cy="2014538"/>
          </p:xfrm>
          <a:graphic>
            <a:graphicData uri="http://schemas.openxmlformats.org/presentationml/2006/ole">
              <mc:AlternateContent xmlns:mc="http://schemas.openxmlformats.org/markup-compatibility/2006">
                <mc:Choice xmlns:v="urn:schemas-microsoft-com:vml" Requires="v">
                  <p:oleObj spid="_x0000_s4185" name="Equation" r:id="rId9" imgW="1676160" imgH="672840" progId="Equation.DSMT4">
                    <p:embed/>
                  </p:oleObj>
                </mc:Choice>
                <mc:Fallback>
                  <p:oleObj name="Equation" r:id="rId9" imgW="1676160" imgH="672840" progId="Equation.DSMT4">
                    <p:embed/>
                    <p:pic>
                      <p:nvPicPr>
                        <p:cNvPr id="11" name="对象 10">
                          <a:extLst>
                            <a:ext uri="{FF2B5EF4-FFF2-40B4-BE49-F238E27FC236}">
                              <a16:creationId xmlns:a16="http://schemas.microsoft.com/office/drawing/2014/main" id="{3B8ECEF6-BEE9-4ED1-8D67-BCA2634BD4F0}"/>
                            </a:ext>
                          </a:extLst>
                        </p:cNvPr>
                        <p:cNvPicPr/>
                        <p:nvPr/>
                      </p:nvPicPr>
                      <p:blipFill>
                        <a:blip r:embed="rId10"/>
                        <a:stretch>
                          <a:fillRect/>
                        </a:stretch>
                      </p:blipFill>
                      <p:spPr>
                        <a:xfrm>
                          <a:off x="4639310" y="3398010"/>
                          <a:ext cx="5026025" cy="201453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BDB5C108-976D-4953-990C-0E4E97F2E31B}"/>
                </a:ext>
              </a:extLst>
            </p:cNvPr>
            <p:cNvGraphicFramePr>
              <a:graphicFrameLocks noChangeAspect="1"/>
            </p:cNvGraphicFramePr>
            <p:nvPr>
              <p:extLst>
                <p:ext uri="{D42A27DB-BD31-4B8C-83A1-F6EECF244321}">
                  <p14:modId xmlns:p14="http://schemas.microsoft.com/office/powerpoint/2010/main" val="3121946180"/>
                </p:ext>
              </p:extLst>
            </p:nvPr>
          </p:nvGraphicFramePr>
          <p:xfrm>
            <a:off x="5361622" y="4844985"/>
            <a:ext cx="3959225" cy="722312"/>
          </p:xfrm>
          <a:graphic>
            <a:graphicData uri="http://schemas.openxmlformats.org/presentationml/2006/ole">
              <mc:AlternateContent xmlns:mc="http://schemas.openxmlformats.org/markup-compatibility/2006">
                <mc:Choice xmlns:v="urn:schemas-microsoft-com:vml" Requires="v">
                  <p:oleObj spid="_x0000_s4186" name="Equation" r:id="rId11" imgW="1320480" imgH="241200" progId="Equation.DSMT4">
                    <p:embed/>
                  </p:oleObj>
                </mc:Choice>
                <mc:Fallback>
                  <p:oleObj name="Equation" r:id="rId11" imgW="1320480" imgH="241200" progId="Equation.DSMT4">
                    <p:embed/>
                    <p:pic>
                      <p:nvPicPr>
                        <p:cNvPr id="12" name="对象 11">
                          <a:extLst>
                            <a:ext uri="{FF2B5EF4-FFF2-40B4-BE49-F238E27FC236}">
                              <a16:creationId xmlns:a16="http://schemas.microsoft.com/office/drawing/2014/main" id="{67E7FCFD-6BAC-4925-B905-CF53C863EF1E}"/>
                            </a:ext>
                          </a:extLst>
                        </p:cNvPr>
                        <p:cNvPicPr/>
                        <p:nvPr/>
                      </p:nvPicPr>
                      <p:blipFill>
                        <a:blip r:embed="rId12"/>
                        <a:stretch>
                          <a:fillRect/>
                        </a:stretch>
                      </p:blipFill>
                      <p:spPr>
                        <a:xfrm>
                          <a:off x="5361622" y="4844985"/>
                          <a:ext cx="3959225" cy="72231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91555E48-8C37-4CC7-AA56-127520DD9490}"/>
                </a:ext>
              </a:extLst>
            </p:cNvPr>
            <p:cNvGraphicFramePr>
              <a:graphicFrameLocks noChangeAspect="1"/>
            </p:cNvGraphicFramePr>
            <p:nvPr>
              <p:extLst>
                <p:ext uri="{D42A27DB-BD31-4B8C-83A1-F6EECF244321}">
                  <p14:modId xmlns:p14="http://schemas.microsoft.com/office/powerpoint/2010/main" val="2465481606"/>
                </p:ext>
              </p:extLst>
            </p:nvPr>
          </p:nvGraphicFramePr>
          <p:xfrm>
            <a:off x="4639310" y="5808247"/>
            <a:ext cx="1257300" cy="531813"/>
          </p:xfrm>
          <a:graphic>
            <a:graphicData uri="http://schemas.openxmlformats.org/presentationml/2006/ole">
              <mc:AlternateContent xmlns:mc="http://schemas.openxmlformats.org/markup-compatibility/2006">
                <mc:Choice xmlns:v="urn:schemas-microsoft-com:vml" Requires="v">
                  <p:oleObj spid="_x0000_s4187" name="Equation" r:id="rId13" imgW="419040" imgH="177480" progId="Equation.DSMT4">
                    <p:embed/>
                  </p:oleObj>
                </mc:Choice>
                <mc:Fallback>
                  <p:oleObj name="Equation" r:id="rId13" imgW="419040" imgH="177480" progId="Equation.DSMT4">
                    <p:embed/>
                    <p:pic>
                      <p:nvPicPr>
                        <p:cNvPr id="13" name="对象 12">
                          <a:extLst>
                            <a:ext uri="{FF2B5EF4-FFF2-40B4-BE49-F238E27FC236}">
                              <a16:creationId xmlns:a16="http://schemas.microsoft.com/office/drawing/2014/main" id="{BDB5C108-976D-4953-990C-0E4E97F2E31B}"/>
                            </a:ext>
                          </a:extLst>
                        </p:cNvPr>
                        <p:cNvPicPr/>
                        <p:nvPr/>
                      </p:nvPicPr>
                      <p:blipFill>
                        <a:blip r:embed="rId14"/>
                        <a:stretch>
                          <a:fillRect/>
                        </a:stretch>
                      </p:blipFill>
                      <p:spPr>
                        <a:xfrm>
                          <a:off x="4639310" y="5808247"/>
                          <a:ext cx="1257300" cy="53181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867EDBBE-31EB-4E60-B114-7503A107CFC9}"/>
                </a:ext>
              </a:extLst>
            </p:cNvPr>
            <p:cNvGraphicFramePr>
              <a:graphicFrameLocks noChangeAspect="1"/>
            </p:cNvGraphicFramePr>
            <p:nvPr>
              <p:extLst>
                <p:ext uri="{D42A27DB-BD31-4B8C-83A1-F6EECF244321}">
                  <p14:modId xmlns:p14="http://schemas.microsoft.com/office/powerpoint/2010/main" val="4242043846"/>
                </p:ext>
              </p:extLst>
            </p:nvPr>
          </p:nvGraphicFramePr>
          <p:xfrm>
            <a:off x="6096000" y="5408992"/>
            <a:ext cx="5219700" cy="1330325"/>
          </p:xfrm>
          <a:graphic>
            <a:graphicData uri="http://schemas.openxmlformats.org/presentationml/2006/ole">
              <mc:AlternateContent xmlns:mc="http://schemas.openxmlformats.org/markup-compatibility/2006">
                <mc:Choice xmlns:v="urn:schemas-microsoft-com:vml" Requires="v">
                  <p:oleObj spid="_x0000_s4188" name="Equation" r:id="rId15" imgW="1739880" imgH="444240" progId="Equation.DSMT4">
                    <p:embed/>
                  </p:oleObj>
                </mc:Choice>
                <mc:Fallback>
                  <p:oleObj name="Equation" r:id="rId15" imgW="1739880" imgH="444240" progId="Equation.DSMT4">
                    <p:embed/>
                    <p:pic>
                      <p:nvPicPr>
                        <p:cNvPr id="15" name="对象 14">
                          <a:extLst>
                            <a:ext uri="{FF2B5EF4-FFF2-40B4-BE49-F238E27FC236}">
                              <a16:creationId xmlns:a16="http://schemas.microsoft.com/office/drawing/2014/main" id="{91555E48-8C37-4CC7-AA56-127520DD9490}"/>
                            </a:ext>
                          </a:extLst>
                        </p:cNvPr>
                        <p:cNvPicPr/>
                        <p:nvPr/>
                      </p:nvPicPr>
                      <p:blipFill>
                        <a:blip r:embed="rId16"/>
                        <a:stretch>
                          <a:fillRect/>
                        </a:stretch>
                      </p:blipFill>
                      <p:spPr>
                        <a:xfrm>
                          <a:off x="6096000" y="5408992"/>
                          <a:ext cx="5219700" cy="1330325"/>
                        </a:xfrm>
                        <a:prstGeom prst="rect">
                          <a:avLst/>
                        </a:prstGeom>
                      </p:spPr>
                    </p:pic>
                  </p:oleObj>
                </mc:Fallback>
              </mc:AlternateContent>
            </a:graphicData>
          </a:graphic>
        </p:graphicFrame>
      </p:grpSp>
    </p:spTree>
    <p:extLst>
      <p:ext uri="{BB962C8B-B14F-4D97-AF65-F5344CB8AC3E}">
        <p14:creationId xmlns:p14="http://schemas.microsoft.com/office/powerpoint/2010/main" val="322624632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a:xfrm>
            <a:off x="1134637" y="257641"/>
            <a:ext cx="4562075" cy="1704121"/>
          </a:xfrm>
        </p:spPr>
        <p:txBody>
          <a:bodyPr/>
          <a:lstStyle/>
          <a:p>
            <a:r>
              <a:rPr lang="en-US" altLang="zh-CN" sz="32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Algorithms-Transform</a:t>
            </a:r>
            <a:endParaRPr kumimoji="0" lang="zh-CN" altLang="en-US" sz="32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kumimoji="0" lang="zh-CN" altLang="en-US" sz="32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sz="2400" dirty="0">
              <a:ea typeface="+mn-ea"/>
              <a:cs typeface="+mn-ea"/>
            </a:endParaRPr>
          </a:p>
        </p:txBody>
      </p:sp>
      <p:graphicFrame>
        <p:nvGraphicFramePr>
          <p:cNvPr id="21" name="对象 20">
            <a:extLst>
              <a:ext uri="{FF2B5EF4-FFF2-40B4-BE49-F238E27FC236}">
                <a16:creationId xmlns:a16="http://schemas.microsoft.com/office/drawing/2014/main" id="{BC78A9EA-C19C-42C8-82BF-9422B6A90FD1}"/>
              </a:ext>
            </a:extLst>
          </p:cNvPr>
          <p:cNvGraphicFramePr>
            <a:graphicFrameLocks noChangeAspect="1"/>
          </p:cNvGraphicFramePr>
          <p:nvPr>
            <p:extLst>
              <p:ext uri="{D42A27DB-BD31-4B8C-83A1-F6EECF244321}">
                <p14:modId xmlns:p14="http://schemas.microsoft.com/office/powerpoint/2010/main" val="378593118"/>
              </p:ext>
            </p:extLst>
          </p:nvPr>
        </p:nvGraphicFramePr>
        <p:xfrm>
          <a:off x="2252662" y="1109701"/>
          <a:ext cx="7686675" cy="5181600"/>
        </p:xfrm>
        <a:graphic>
          <a:graphicData uri="http://schemas.openxmlformats.org/presentationml/2006/ole">
            <mc:AlternateContent xmlns:mc="http://schemas.openxmlformats.org/markup-compatibility/2006">
              <mc:Choice xmlns:v="urn:schemas-microsoft-com:vml" Requires="v">
                <p:oleObj spid="_x0000_s5140" name="Equation" r:id="rId4" imgW="2565360" imgH="1726920" progId="Equation.DSMT4">
                  <p:embed/>
                </p:oleObj>
              </mc:Choice>
              <mc:Fallback>
                <p:oleObj name="Equation" r:id="rId4" imgW="2565360" imgH="1726920" progId="Equation.DSMT4">
                  <p:embed/>
                  <p:pic>
                    <p:nvPicPr>
                      <p:cNvPr id="21" name="对象 20">
                        <a:extLst>
                          <a:ext uri="{FF2B5EF4-FFF2-40B4-BE49-F238E27FC236}">
                            <a16:creationId xmlns:a16="http://schemas.microsoft.com/office/drawing/2014/main" id="{BC78A9EA-C19C-42C8-82BF-9422B6A90FD1}"/>
                          </a:ext>
                        </a:extLst>
                      </p:cNvPr>
                      <p:cNvPicPr/>
                      <p:nvPr/>
                    </p:nvPicPr>
                    <p:blipFill>
                      <a:blip r:embed="rId5"/>
                      <a:stretch>
                        <a:fillRect/>
                      </a:stretch>
                    </p:blipFill>
                    <p:spPr>
                      <a:xfrm>
                        <a:off x="2252662" y="1109701"/>
                        <a:ext cx="7686675" cy="5181600"/>
                      </a:xfrm>
                      <a:prstGeom prst="rect">
                        <a:avLst/>
                      </a:prstGeom>
                    </p:spPr>
                  </p:pic>
                </p:oleObj>
              </mc:Fallback>
            </mc:AlternateContent>
          </a:graphicData>
        </a:graphic>
      </p:graphicFrame>
    </p:spTree>
    <p:extLst>
      <p:ext uri="{BB962C8B-B14F-4D97-AF65-F5344CB8AC3E}">
        <p14:creationId xmlns:p14="http://schemas.microsoft.com/office/powerpoint/2010/main" val="2661796677"/>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a:xfrm>
            <a:off x="1134637" y="257641"/>
            <a:ext cx="4287755" cy="1083438"/>
          </a:xfrm>
        </p:spPr>
        <p:txBody>
          <a:bodyPr/>
          <a:lstStyle/>
          <a:p>
            <a:r>
              <a:rPr lang="en-US" altLang="zh-CN" sz="32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Algorithms-Method</a:t>
            </a:r>
            <a:endParaRPr kumimoji="0" lang="zh-CN" altLang="en-US" sz="32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sz="2400" dirty="0">
              <a:ea typeface="+mn-ea"/>
              <a:cs typeface="+mn-ea"/>
            </a:endParaRPr>
          </a:p>
        </p:txBody>
      </p:sp>
      <p:sp>
        <p:nvSpPr>
          <p:cNvPr id="2" name="文本框 1">
            <a:extLst>
              <a:ext uri="{FF2B5EF4-FFF2-40B4-BE49-F238E27FC236}">
                <a16:creationId xmlns:a16="http://schemas.microsoft.com/office/drawing/2014/main" id="{A4D95436-648D-4589-A056-74AC72A992F5}"/>
              </a:ext>
            </a:extLst>
          </p:cNvPr>
          <p:cNvSpPr txBox="1"/>
          <p:nvPr/>
        </p:nvSpPr>
        <p:spPr>
          <a:xfrm>
            <a:off x="1070628" y="1106387"/>
            <a:ext cx="5449044" cy="707886"/>
          </a:xfrm>
          <a:prstGeom prst="rect">
            <a:avLst/>
          </a:prstGeom>
          <a:noFill/>
        </p:spPr>
        <p:txBody>
          <a:bodyPr wrap="square" rtlCol="0">
            <a:spAutoFit/>
          </a:bodyPr>
          <a:lstStyle/>
          <a:p>
            <a:r>
              <a:rPr lang="en-US" altLang="zh-CN" sz="4000" b="1" dirty="0">
                <a:solidFill>
                  <a:srgbClr val="445437"/>
                </a:solidFill>
                <a:latin typeface="Times New Roman" panose="02020603050405020304" pitchFamily="18" charset="0"/>
                <a:ea typeface="微软雅黑" panose="020B0503020204020204" charset="-122"/>
                <a:cs typeface="Times New Roman" panose="02020603050405020304" pitchFamily="18" charset="0"/>
              </a:rPr>
              <a:t>Linearization Method:</a:t>
            </a:r>
            <a:endParaRPr lang="zh-CN" altLang="en-US" sz="4000" b="1" dirty="0">
              <a:solidFill>
                <a:srgbClr val="445437"/>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0" name="文本框 9">
            <a:extLst>
              <a:ext uri="{FF2B5EF4-FFF2-40B4-BE49-F238E27FC236}">
                <a16:creationId xmlns:a16="http://schemas.microsoft.com/office/drawing/2014/main" id="{3EBE091B-E34F-4C1F-9227-E3B50FC3506F}"/>
              </a:ext>
            </a:extLst>
          </p:cNvPr>
          <p:cNvSpPr txBox="1"/>
          <p:nvPr/>
        </p:nvSpPr>
        <p:spPr>
          <a:xfrm>
            <a:off x="1070628" y="3681984"/>
            <a:ext cx="5449044" cy="707886"/>
          </a:xfrm>
          <a:prstGeom prst="rect">
            <a:avLst/>
          </a:prstGeom>
          <a:noFill/>
        </p:spPr>
        <p:txBody>
          <a:bodyPr wrap="square" rtlCol="0">
            <a:spAutoFit/>
          </a:bodyPr>
          <a:lstStyle/>
          <a:p>
            <a:r>
              <a:rPr lang="en-US" altLang="zh-CN" sz="4000" b="1" dirty="0">
                <a:solidFill>
                  <a:srgbClr val="445437"/>
                </a:solidFill>
                <a:latin typeface="Times New Roman" panose="02020603050405020304" pitchFamily="18" charset="0"/>
                <a:ea typeface="微软雅黑" panose="020B0503020204020204" charset="-122"/>
                <a:cs typeface="Times New Roman" panose="02020603050405020304" pitchFamily="18" charset="0"/>
              </a:rPr>
              <a:t>Interior Point Method:</a:t>
            </a:r>
            <a:endParaRPr lang="zh-CN" altLang="en-US" sz="4000" b="1" dirty="0">
              <a:solidFill>
                <a:srgbClr val="445437"/>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1" name="文本框 10">
            <a:extLst>
              <a:ext uri="{FF2B5EF4-FFF2-40B4-BE49-F238E27FC236}">
                <a16:creationId xmlns:a16="http://schemas.microsoft.com/office/drawing/2014/main" id="{374E7AE5-EF0B-4E5D-A4DB-34F32A7EB2DA}"/>
              </a:ext>
            </a:extLst>
          </p:cNvPr>
          <p:cNvSpPr txBox="1"/>
          <p:nvPr/>
        </p:nvSpPr>
        <p:spPr>
          <a:xfrm>
            <a:off x="2698260" y="2744712"/>
            <a:ext cx="7954500" cy="707886"/>
          </a:xfrm>
          <a:prstGeom prst="rect">
            <a:avLst/>
          </a:prstGeom>
          <a:noFill/>
        </p:spPr>
        <p:txBody>
          <a:bodyPr wrap="square" rtlCol="0">
            <a:spAutoFit/>
          </a:bodyPr>
          <a:lstStyle/>
          <a:p>
            <a:r>
              <a:rPr lang="en-US" altLang="zh-CN" sz="4000" b="1" dirty="0">
                <a:latin typeface="Times New Roman" panose="02020603050405020304" pitchFamily="18" charset="0"/>
                <a:ea typeface="微软雅黑" panose="020B0503020204020204" charset="-122"/>
                <a:cs typeface="Times New Roman" panose="02020603050405020304" pitchFamily="18" charset="0"/>
              </a:rPr>
              <a:t>Linearizing a nonlinear problem</a:t>
            </a:r>
            <a:endParaRPr lang="zh-CN" altLang="en-US" sz="4000" b="1"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8DFF309F-B2E8-4E18-9CBB-7FDF854AEAA7}"/>
              </a:ext>
            </a:extLst>
          </p:cNvPr>
          <p:cNvGraphicFramePr>
            <a:graphicFrameLocks noChangeAspect="1"/>
          </p:cNvGraphicFramePr>
          <p:nvPr>
            <p:extLst>
              <p:ext uri="{D42A27DB-BD31-4B8C-83A1-F6EECF244321}">
                <p14:modId xmlns:p14="http://schemas.microsoft.com/office/powerpoint/2010/main" val="2110534990"/>
              </p:ext>
            </p:extLst>
          </p:nvPr>
        </p:nvGraphicFramePr>
        <p:xfrm>
          <a:off x="2145094" y="1926449"/>
          <a:ext cx="8186737" cy="722312"/>
        </p:xfrm>
        <a:graphic>
          <a:graphicData uri="http://schemas.openxmlformats.org/presentationml/2006/ole">
            <mc:AlternateContent xmlns:mc="http://schemas.openxmlformats.org/markup-compatibility/2006">
              <mc:Choice xmlns:v="urn:schemas-microsoft-com:vml" Requires="v">
                <p:oleObj spid="_x0000_s6160" name="Equation" r:id="rId4" imgW="2730240" imgH="241200" progId="Equation.DSMT4">
                  <p:embed/>
                </p:oleObj>
              </mc:Choice>
              <mc:Fallback>
                <p:oleObj name="Equation" r:id="rId4" imgW="2730240" imgH="241200" progId="Equation.DSMT4">
                  <p:embed/>
                  <p:pic>
                    <p:nvPicPr>
                      <p:cNvPr id="12" name="对象 11">
                        <a:extLst>
                          <a:ext uri="{FF2B5EF4-FFF2-40B4-BE49-F238E27FC236}">
                            <a16:creationId xmlns:a16="http://schemas.microsoft.com/office/drawing/2014/main" id="{67E7FCFD-6BAC-4925-B905-CF53C863EF1E}"/>
                          </a:ext>
                        </a:extLst>
                      </p:cNvPr>
                      <p:cNvPicPr/>
                      <p:nvPr/>
                    </p:nvPicPr>
                    <p:blipFill>
                      <a:blip r:embed="rId5"/>
                      <a:stretch>
                        <a:fillRect/>
                      </a:stretch>
                    </p:blipFill>
                    <p:spPr>
                      <a:xfrm>
                        <a:off x="2145094" y="1926449"/>
                        <a:ext cx="8186737" cy="722312"/>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180DD4A0-0561-4E93-A67C-9AA747490AB9}"/>
              </a:ext>
            </a:extLst>
          </p:cNvPr>
          <p:cNvSpPr txBox="1"/>
          <p:nvPr/>
        </p:nvSpPr>
        <p:spPr>
          <a:xfrm>
            <a:off x="754380" y="5522964"/>
            <a:ext cx="11530584" cy="707886"/>
          </a:xfrm>
          <a:prstGeom prst="rect">
            <a:avLst/>
          </a:prstGeom>
          <a:noFill/>
        </p:spPr>
        <p:txBody>
          <a:bodyPr wrap="square" rtlCol="0">
            <a:spAutoFit/>
          </a:bodyPr>
          <a:lstStyle/>
          <a:p>
            <a:pPr algn="ctr"/>
            <a:r>
              <a:rPr lang="en-US" altLang="zh-CN" sz="4000" b="1" dirty="0">
                <a:latin typeface="Times New Roman" panose="02020603050405020304" pitchFamily="18" charset="0"/>
                <a:ea typeface="微软雅黑" panose="020B0503020204020204" charset="-122"/>
                <a:cs typeface="Times New Roman" panose="02020603050405020304" pitchFamily="18" charset="0"/>
              </a:rPr>
              <a:t>Finding the optimal solution to a linear problem</a:t>
            </a:r>
            <a:endParaRPr lang="zh-CN" altLang="en-US" sz="4000" b="1"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4" name="对象 13">
            <a:extLst>
              <a:ext uri="{FF2B5EF4-FFF2-40B4-BE49-F238E27FC236}">
                <a16:creationId xmlns:a16="http://schemas.microsoft.com/office/drawing/2014/main" id="{99C9E512-5448-42A8-BCF9-4F341DB9EE04}"/>
              </a:ext>
            </a:extLst>
          </p:cNvPr>
          <p:cNvGraphicFramePr>
            <a:graphicFrameLocks noChangeAspect="1"/>
          </p:cNvGraphicFramePr>
          <p:nvPr>
            <p:extLst>
              <p:ext uri="{D42A27DB-BD31-4B8C-83A1-F6EECF244321}">
                <p14:modId xmlns:p14="http://schemas.microsoft.com/office/powerpoint/2010/main" val="2791099445"/>
              </p:ext>
            </p:extLst>
          </p:nvPr>
        </p:nvGraphicFramePr>
        <p:xfrm>
          <a:off x="2145094" y="4151364"/>
          <a:ext cx="8029575" cy="1371600"/>
        </p:xfrm>
        <a:graphic>
          <a:graphicData uri="http://schemas.openxmlformats.org/presentationml/2006/ole">
            <mc:AlternateContent xmlns:mc="http://schemas.openxmlformats.org/markup-compatibility/2006">
              <mc:Choice xmlns:v="urn:schemas-microsoft-com:vml" Requires="v">
                <p:oleObj spid="_x0000_s6161" name="Equation" r:id="rId6" imgW="2679480" imgH="457200" progId="Equation.DSMT4">
                  <p:embed/>
                </p:oleObj>
              </mc:Choice>
              <mc:Fallback>
                <p:oleObj name="Equation" r:id="rId6" imgW="2679480" imgH="457200" progId="Equation.DSMT4">
                  <p:embed/>
                  <p:pic>
                    <p:nvPicPr>
                      <p:cNvPr id="21" name="对象 20">
                        <a:extLst>
                          <a:ext uri="{FF2B5EF4-FFF2-40B4-BE49-F238E27FC236}">
                            <a16:creationId xmlns:a16="http://schemas.microsoft.com/office/drawing/2014/main" id="{BC78A9EA-C19C-42C8-82BF-9422B6A90FD1}"/>
                          </a:ext>
                        </a:extLst>
                      </p:cNvPr>
                      <p:cNvPicPr/>
                      <p:nvPr/>
                    </p:nvPicPr>
                    <p:blipFill>
                      <a:blip r:embed="rId7"/>
                      <a:stretch>
                        <a:fillRect/>
                      </a:stretch>
                    </p:blipFill>
                    <p:spPr>
                      <a:xfrm>
                        <a:off x="2145094" y="4151364"/>
                        <a:ext cx="8029575" cy="1371600"/>
                      </a:xfrm>
                      <a:prstGeom prst="rect">
                        <a:avLst/>
                      </a:prstGeom>
                    </p:spPr>
                  </p:pic>
                </p:oleObj>
              </mc:Fallback>
            </mc:AlternateContent>
          </a:graphicData>
        </a:graphic>
      </p:graphicFrame>
    </p:spTree>
    <p:extLst>
      <p:ext uri="{BB962C8B-B14F-4D97-AF65-F5344CB8AC3E}">
        <p14:creationId xmlns:p14="http://schemas.microsoft.com/office/powerpoint/2010/main" val="20982367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a:xfrm>
            <a:off x="1134637" y="257641"/>
            <a:ext cx="4287755" cy="585866"/>
          </a:xfrm>
        </p:spPr>
        <p:txBody>
          <a:bodyPr/>
          <a:lstStyle/>
          <a:p>
            <a:r>
              <a:rPr lang="en-US" altLang="zh-CN" sz="32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Algorithms-Results</a:t>
            </a:r>
            <a:endParaRPr lang="zh-CN" altLang="en-US" sz="2400" dirty="0">
              <a:ea typeface="+mn-ea"/>
              <a:cs typeface="+mn-ea"/>
            </a:endParaRPr>
          </a:p>
        </p:txBody>
      </p:sp>
      <p:pic>
        <p:nvPicPr>
          <p:cNvPr id="3" name="图片 2">
            <a:extLst>
              <a:ext uri="{FF2B5EF4-FFF2-40B4-BE49-F238E27FC236}">
                <a16:creationId xmlns:a16="http://schemas.microsoft.com/office/drawing/2014/main" id="{F515A127-1BDC-4B72-B932-5803CD04CA9E}"/>
              </a:ext>
            </a:extLst>
          </p:cNvPr>
          <p:cNvPicPr>
            <a:picLocks noChangeAspect="1"/>
          </p:cNvPicPr>
          <p:nvPr/>
        </p:nvPicPr>
        <p:blipFill>
          <a:blip r:embed="rId3"/>
          <a:stretch>
            <a:fillRect/>
          </a:stretch>
        </p:blipFill>
        <p:spPr>
          <a:xfrm>
            <a:off x="2413962" y="1655064"/>
            <a:ext cx="7364076" cy="4831079"/>
          </a:xfrm>
          <a:prstGeom prst="rect">
            <a:avLst/>
          </a:prstGeom>
        </p:spPr>
      </p:pic>
      <p:sp>
        <p:nvSpPr>
          <p:cNvPr id="13" name="文本框 12">
            <a:extLst>
              <a:ext uri="{FF2B5EF4-FFF2-40B4-BE49-F238E27FC236}">
                <a16:creationId xmlns:a16="http://schemas.microsoft.com/office/drawing/2014/main" id="{CAE0CFD0-C1A3-4E71-B637-4933EE507383}"/>
              </a:ext>
            </a:extLst>
          </p:cNvPr>
          <p:cNvSpPr txBox="1"/>
          <p:nvPr/>
        </p:nvSpPr>
        <p:spPr>
          <a:xfrm>
            <a:off x="3407664" y="1056256"/>
            <a:ext cx="5123688" cy="584775"/>
          </a:xfrm>
          <a:prstGeom prst="rect">
            <a:avLst/>
          </a:prstGeom>
          <a:noFill/>
        </p:spPr>
        <p:txBody>
          <a:bodyPr wrap="square" rtlCol="0">
            <a:spAutoFit/>
          </a:bodyPr>
          <a:lstStyle/>
          <a:p>
            <a:r>
              <a:rPr lang="en-US" altLang="zh-CN" sz="3200" b="1" dirty="0">
                <a:solidFill>
                  <a:srgbClr val="445437"/>
                </a:solidFill>
                <a:latin typeface="Times New Roman" panose="02020603050405020304" pitchFamily="18" charset="0"/>
                <a:ea typeface="微软雅黑" panose="020B0503020204020204" charset="-122"/>
                <a:cs typeface="Times New Roman" panose="02020603050405020304" pitchFamily="18" charset="0"/>
              </a:rPr>
              <a:t>Penalty Cost &gt;Storage Cost</a:t>
            </a:r>
            <a:endParaRPr lang="zh-CN" altLang="en-US" sz="3200" b="1" dirty="0">
              <a:solidFill>
                <a:srgbClr val="445437"/>
              </a:solidFill>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120821195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日期占位符 5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400" b="0" i="1" u="none" strike="noStrike" kern="1200" cap="none" spc="300" normalizeH="0" baseline="0" noProof="0">
                <a:ln>
                  <a:noFill/>
                </a:ln>
                <a:solidFill>
                  <a:srgbClr val="445437"/>
                </a:solidFill>
                <a:effectLst/>
                <a:uLnTx/>
                <a:uFillTx/>
                <a:latin typeface="微软雅黑" panose="020B0503020204020204" charset="-122"/>
                <a:ea typeface="微软雅黑" panose="020B0503020204020204" charset="-122"/>
                <a:cs typeface="+mn-ea"/>
              </a:rPr>
              <a:t>止于至善</a:t>
            </a:r>
            <a:endParaRPr kumimoji="0" lang="zh-CN" altLang="en-US" sz="1400" b="0" i="0" u="none" strike="noStrike" kern="1200" cap="none" spc="300" normalizeH="0" baseline="0" noProof="0" dirty="0">
              <a:ln>
                <a:noFill/>
              </a:ln>
              <a:solidFill>
                <a:prstClr val="white">
                  <a:lumMod val="75000"/>
                </a:prstClr>
              </a:solidFill>
              <a:effectLst/>
              <a:uLnTx/>
              <a:uFillTx/>
              <a:latin typeface="Arial" panose="020B0604020202020204"/>
              <a:ea typeface="微软雅黑" panose="020B0503020204020204" charset="-122"/>
              <a:cs typeface="+mn-ea"/>
            </a:endParaRPr>
          </a:p>
        </p:txBody>
      </p:sp>
      <p:sp>
        <p:nvSpPr>
          <p:cNvPr id="57" name="文本框 56"/>
          <p:cNvSpPr txBox="1"/>
          <p:nvPr/>
        </p:nvSpPr>
        <p:spPr>
          <a:xfrm>
            <a:off x="7393647" y="909462"/>
            <a:ext cx="2021840" cy="5835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rPr>
              <a:t>Modeling</a:t>
            </a:r>
          </a:p>
        </p:txBody>
      </p:sp>
      <p:grpSp>
        <p:nvGrpSpPr>
          <p:cNvPr id="62" name="组合 61"/>
          <p:cNvGrpSpPr/>
          <p:nvPr/>
        </p:nvGrpSpPr>
        <p:grpSpPr>
          <a:xfrm>
            <a:off x="5962545" y="1003959"/>
            <a:ext cx="495959" cy="495959"/>
            <a:chOff x="6932134" y="1758101"/>
            <a:chExt cx="495959" cy="495959"/>
          </a:xfrm>
        </p:grpSpPr>
        <p:sp>
          <p:nvSpPr>
            <p:cNvPr id="63" name="íṥļîḓê"/>
            <p:cNvSpPr/>
            <p:nvPr/>
          </p:nvSpPr>
          <p:spPr>
            <a:xfrm>
              <a:off x="6932134" y="1758101"/>
              <a:ext cx="495959" cy="495959"/>
            </a:xfrm>
            <a:prstGeom prst="ellipse">
              <a:avLst/>
            </a:prstGeom>
            <a:noFill/>
            <a:ln w="1270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lnSpcReduction="10000"/>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ea"/>
              </a:endParaRPr>
            </a:p>
          </p:txBody>
        </p:sp>
        <p:sp>
          <p:nvSpPr>
            <p:cNvPr id="64" name="íṥlíḓê"/>
            <p:cNvSpPr/>
            <p:nvPr/>
          </p:nvSpPr>
          <p:spPr>
            <a:xfrm>
              <a:off x="6977987" y="1803954"/>
              <a:ext cx="404253" cy="404253"/>
            </a:xfrm>
            <a:prstGeom prst="ellipse">
              <a:avLst/>
            </a:prstGeom>
            <a:solidFill>
              <a:schemeClr val="bg1">
                <a:lumMod val="7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20000"/>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ea"/>
              </a:endParaRPr>
            </a:p>
          </p:txBody>
        </p:sp>
        <p:sp>
          <p:nvSpPr>
            <p:cNvPr id="65" name="ïśļiḑé"/>
            <p:cNvSpPr/>
            <p:nvPr/>
          </p:nvSpPr>
          <p:spPr>
            <a:xfrm>
              <a:off x="7055794" y="1924242"/>
              <a:ext cx="248637" cy="163678"/>
            </a:xfrm>
            <a:custGeom>
              <a:avLst/>
              <a:gdLst>
                <a:gd name="connsiteX0" fmla="*/ 424341 w 607145"/>
                <a:gd name="connsiteY0" fmla="*/ 192546 h 399683"/>
                <a:gd name="connsiteX1" fmla="*/ 374104 w 607145"/>
                <a:gd name="connsiteY1" fmla="*/ 200647 h 399683"/>
                <a:gd name="connsiteX2" fmla="*/ 369850 w 607145"/>
                <a:gd name="connsiteY2" fmla="*/ 214854 h 399683"/>
                <a:gd name="connsiteX3" fmla="*/ 384076 w 607145"/>
                <a:gd name="connsiteY3" fmla="*/ 219247 h 399683"/>
                <a:gd name="connsiteX4" fmla="*/ 400942 w 607145"/>
                <a:gd name="connsiteY4" fmla="*/ 213975 h 399683"/>
                <a:gd name="connsiteX5" fmla="*/ 498617 w 607145"/>
                <a:gd name="connsiteY5" fmla="*/ 232429 h 399683"/>
                <a:gd name="connsiteX6" fmla="*/ 539828 w 607145"/>
                <a:gd name="connsiteY6" fmla="*/ 250443 h 399683"/>
                <a:gd name="connsiteX7" fmla="*/ 544668 w 607145"/>
                <a:gd name="connsiteY7" fmla="*/ 251615 h 399683"/>
                <a:gd name="connsiteX8" fmla="*/ 554054 w 607145"/>
                <a:gd name="connsiteY8" fmla="*/ 245903 h 399683"/>
                <a:gd name="connsiteX9" fmla="*/ 549508 w 607145"/>
                <a:gd name="connsiteY9" fmla="*/ 231843 h 399683"/>
                <a:gd name="connsiteX10" fmla="*/ 424341 w 607145"/>
                <a:gd name="connsiteY10" fmla="*/ 192546 h 399683"/>
                <a:gd name="connsiteX11" fmla="*/ 179418 w 607145"/>
                <a:gd name="connsiteY11" fmla="*/ 192544 h 399683"/>
                <a:gd name="connsiteX12" fmla="*/ 54260 w 607145"/>
                <a:gd name="connsiteY12" fmla="*/ 231696 h 399683"/>
                <a:gd name="connsiteX13" fmla="*/ 49714 w 607145"/>
                <a:gd name="connsiteY13" fmla="*/ 245903 h 399683"/>
                <a:gd name="connsiteX14" fmla="*/ 59099 w 607145"/>
                <a:gd name="connsiteY14" fmla="*/ 251615 h 399683"/>
                <a:gd name="connsiteX15" fmla="*/ 63939 w 607145"/>
                <a:gd name="connsiteY15" fmla="*/ 250443 h 399683"/>
                <a:gd name="connsiteX16" fmla="*/ 105147 w 607145"/>
                <a:gd name="connsiteY16" fmla="*/ 232429 h 399683"/>
                <a:gd name="connsiteX17" fmla="*/ 202962 w 607145"/>
                <a:gd name="connsiteY17" fmla="*/ 213975 h 399683"/>
                <a:gd name="connsiteX18" fmla="*/ 219680 w 607145"/>
                <a:gd name="connsiteY18" fmla="*/ 219247 h 399683"/>
                <a:gd name="connsiteX19" fmla="*/ 233905 w 607145"/>
                <a:gd name="connsiteY19" fmla="*/ 214854 h 399683"/>
                <a:gd name="connsiteX20" fmla="*/ 229652 w 607145"/>
                <a:gd name="connsiteY20" fmla="*/ 200647 h 399683"/>
                <a:gd name="connsiteX21" fmla="*/ 179418 w 607145"/>
                <a:gd name="connsiteY21" fmla="*/ 192544 h 399683"/>
                <a:gd name="connsiteX22" fmla="*/ 424341 w 607145"/>
                <a:gd name="connsiteY22" fmla="*/ 126430 h 399683"/>
                <a:gd name="connsiteX23" fmla="*/ 374104 w 607145"/>
                <a:gd name="connsiteY23" fmla="*/ 134448 h 399683"/>
                <a:gd name="connsiteX24" fmla="*/ 369850 w 607145"/>
                <a:gd name="connsiteY24" fmla="*/ 148801 h 399683"/>
                <a:gd name="connsiteX25" fmla="*/ 384076 w 607145"/>
                <a:gd name="connsiteY25" fmla="*/ 153049 h 399683"/>
                <a:gd name="connsiteX26" fmla="*/ 400942 w 607145"/>
                <a:gd name="connsiteY26" fmla="*/ 147922 h 399683"/>
                <a:gd name="connsiteX27" fmla="*/ 498617 w 607145"/>
                <a:gd name="connsiteY27" fmla="*/ 166376 h 399683"/>
                <a:gd name="connsiteX28" fmla="*/ 539828 w 607145"/>
                <a:gd name="connsiteY28" fmla="*/ 184390 h 399683"/>
                <a:gd name="connsiteX29" fmla="*/ 544668 w 607145"/>
                <a:gd name="connsiteY29" fmla="*/ 185562 h 399683"/>
                <a:gd name="connsiteX30" fmla="*/ 554054 w 607145"/>
                <a:gd name="connsiteY30" fmla="*/ 179850 h 399683"/>
                <a:gd name="connsiteX31" fmla="*/ 549508 w 607145"/>
                <a:gd name="connsiteY31" fmla="*/ 165644 h 399683"/>
                <a:gd name="connsiteX32" fmla="*/ 424341 w 607145"/>
                <a:gd name="connsiteY32" fmla="*/ 126430 h 399683"/>
                <a:gd name="connsiteX33" fmla="*/ 179418 w 607145"/>
                <a:gd name="connsiteY33" fmla="*/ 126430 h 399683"/>
                <a:gd name="connsiteX34" fmla="*/ 54260 w 607145"/>
                <a:gd name="connsiteY34" fmla="*/ 165644 h 399683"/>
                <a:gd name="connsiteX35" fmla="*/ 49714 w 607145"/>
                <a:gd name="connsiteY35" fmla="*/ 179850 h 399683"/>
                <a:gd name="connsiteX36" fmla="*/ 59099 w 607145"/>
                <a:gd name="connsiteY36" fmla="*/ 185562 h 399683"/>
                <a:gd name="connsiteX37" fmla="*/ 63939 w 607145"/>
                <a:gd name="connsiteY37" fmla="*/ 184390 h 399683"/>
                <a:gd name="connsiteX38" fmla="*/ 105147 w 607145"/>
                <a:gd name="connsiteY38" fmla="*/ 166376 h 399683"/>
                <a:gd name="connsiteX39" fmla="*/ 202962 w 607145"/>
                <a:gd name="connsiteY39" fmla="*/ 147922 h 399683"/>
                <a:gd name="connsiteX40" fmla="*/ 219680 w 607145"/>
                <a:gd name="connsiteY40" fmla="*/ 153049 h 399683"/>
                <a:gd name="connsiteX41" fmla="*/ 233905 w 607145"/>
                <a:gd name="connsiteY41" fmla="*/ 148801 h 399683"/>
                <a:gd name="connsiteX42" fmla="*/ 229652 w 607145"/>
                <a:gd name="connsiteY42" fmla="*/ 134448 h 399683"/>
                <a:gd name="connsiteX43" fmla="*/ 179418 w 607145"/>
                <a:gd name="connsiteY43" fmla="*/ 126430 h 399683"/>
                <a:gd name="connsiteX44" fmla="*/ 424341 w 607145"/>
                <a:gd name="connsiteY44" fmla="*/ 60293 h 399683"/>
                <a:gd name="connsiteX45" fmla="*/ 374104 w 607145"/>
                <a:gd name="connsiteY45" fmla="*/ 68396 h 399683"/>
                <a:gd name="connsiteX46" fmla="*/ 369850 w 607145"/>
                <a:gd name="connsiteY46" fmla="*/ 82602 h 399683"/>
                <a:gd name="connsiteX47" fmla="*/ 384076 w 607145"/>
                <a:gd name="connsiteY47" fmla="*/ 86996 h 399683"/>
                <a:gd name="connsiteX48" fmla="*/ 400942 w 607145"/>
                <a:gd name="connsiteY48" fmla="*/ 81724 h 399683"/>
                <a:gd name="connsiteX49" fmla="*/ 498471 w 607145"/>
                <a:gd name="connsiteY49" fmla="*/ 100177 h 399683"/>
                <a:gd name="connsiteX50" fmla="*/ 539828 w 607145"/>
                <a:gd name="connsiteY50" fmla="*/ 118192 h 399683"/>
                <a:gd name="connsiteX51" fmla="*/ 544668 w 607145"/>
                <a:gd name="connsiteY51" fmla="*/ 119363 h 399683"/>
                <a:gd name="connsiteX52" fmla="*/ 554054 w 607145"/>
                <a:gd name="connsiteY52" fmla="*/ 113651 h 399683"/>
                <a:gd name="connsiteX53" fmla="*/ 549508 w 607145"/>
                <a:gd name="connsiteY53" fmla="*/ 99445 h 399683"/>
                <a:gd name="connsiteX54" fmla="*/ 424341 w 607145"/>
                <a:gd name="connsiteY54" fmla="*/ 60293 h 399683"/>
                <a:gd name="connsiteX55" fmla="*/ 179418 w 607145"/>
                <a:gd name="connsiteY55" fmla="*/ 60293 h 399683"/>
                <a:gd name="connsiteX56" fmla="*/ 54260 w 607145"/>
                <a:gd name="connsiteY56" fmla="*/ 99445 h 399683"/>
                <a:gd name="connsiteX57" fmla="*/ 49714 w 607145"/>
                <a:gd name="connsiteY57" fmla="*/ 113651 h 399683"/>
                <a:gd name="connsiteX58" fmla="*/ 59099 w 607145"/>
                <a:gd name="connsiteY58" fmla="*/ 119363 h 399683"/>
                <a:gd name="connsiteX59" fmla="*/ 63939 w 607145"/>
                <a:gd name="connsiteY59" fmla="*/ 118192 h 399683"/>
                <a:gd name="connsiteX60" fmla="*/ 105147 w 607145"/>
                <a:gd name="connsiteY60" fmla="*/ 100177 h 399683"/>
                <a:gd name="connsiteX61" fmla="*/ 202962 w 607145"/>
                <a:gd name="connsiteY61" fmla="*/ 81724 h 399683"/>
                <a:gd name="connsiteX62" fmla="*/ 219680 w 607145"/>
                <a:gd name="connsiteY62" fmla="*/ 86996 h 399683"/>
                <a:gd name="connsiteX63" fmla="*/ 233905 w 607145"/>
                <a:gd name="connsiteY63" fmla="*/ 82602 h 399683"/>
                <a:gd name="connsiteX64" fmla="*/ 229652 w 607145"/>
                <a:gd name="connsiteY64" fmla="*/ 68396 h 399683"/>
                <a:gd name="connsiteX65" fmla="*/ 179418 w 607145"/>
                <a:gd name="connsiteY65" fmla="*/ 60293 h 399683"/>
                <a:gd name="connsiteX66" fmla="*/ 402115 w 607145"/>
                <a:gd name="connsiteY66" fmla="*/ 0 h 399683"/>
                <a:gd name="connsiteX67" fmla="*/ 607145 w 607145"/>
                <a:gd name="connsiteY67" fmla="*/ 64295 h 399683"/>
                <a:gd name="connsiteX68" fmla="*/ 607145 w 607145"/>
                <a:gd name="connsiteY68" fmla="*/ 399683 h 399683"/>
                <a:gd name="connsiteX69" fmla="*/ 398449 w 607145"/>
                <a:gd name="connsiteY69" fmla="*/ 341686 h 399683"/>
                <a:gd name="connsiteX70" fmla="*/ 315000 w 607145"/>
                <a:gd name="connsiteY70" fmla="*/ 370538 h 399683"/>
                <a:gd name="connsiteX71" fmla="*/ 313240 w 607145"/>
                <a:gd name="connsiteY71" fmla="*/ 372296 h 399683"/>
                <a:gd name="connsiteX72" fmla="*/ 313240 w 607145"/>
                <a:gd name="connsiteY72" fmla="*/ 50235 h 399683"/>
                <a:gd name="connsiteX73" fmla="*/ 314560 w 607145"/>
                <a:gd name="connsiteY73" fmla="*/ 45988 h 399683"/>
                <a:gd name="connsiteX74" fmla="*/ 402115 w 607145"/>
                <a:gd name="connsiteY74" fmla="*/ 0 h 399683"/>
                <a:gd name="connsiteX75" fmla="*/ 205015 w 607145"/>
                <a:gd name="connsiteY75" fmla="*/ 0 h 399683"/>
                <a:gd name="connsiteX76" fmla="*/ 292564 w 607145"/>
                <a:gd name="connsiteY76" fmla="*/ 45988 h 399683"/>
                <a:gd name="connsiteX77" fmla="*/ 292271 w 607145"/>
                <a:gd name="connsiteY77" fmla="*/ 47013 h 399683"/>
                <a:gd name="connsiteX78" fmla="*/ 292124 w 607145"/>
                <a:gd name="connsiteY78" fmla="*/ 49064 h 399683"/>
                <a:gd name="connsiteX79" fmla="*/ 292124 w 607145"/>
                <a:gd name="connsiteY79" fmla="*/ 370538 h 399683"/>
                <a:gd name="connsiteX80" fmla="*/ 208534 w 607145"/>
                <a:gd name="connsiteY80" fmla="*/ 341686 h 399683"/>
                <a:gd name="connsiteX81" fmla="*/ 0 w 607145"/>
                <a:gd name="connsiteY81" fmla="*/ 399683 h 399683"/>
                <a:gd name="connsiteX82" fmla="*/ 0 w 607145"/>
                <a:gd name="connsiteY82" fmla="*/ 64295 h 399683"/>
                <a:gd name="connsiteX83" fmla="*/ 205015 w 607145"/>
                <a:gd name="connsiteY83" fmla="*/ 0 h 399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607145" h="399683">
                  <a:moveTo>
                    <a:pt x="424341" y="192546"/>
                  </a:moveTo>
                  <a:cubicBezTo>
                    <a:pt x="405663" y="191228"/>
                    <a:pt x="388037" y="193178"/>
                    <a:pt x="374104" y="200647"/>
                  </a:cubicBezTo>
                  <a:cubicBezTo>
                    <a:pt x="368970" y="203430"/>
                    <a:pt x="367064" y="209728"/>
                    <a:pt x="369850" y="214854"/>
                  </a:cubicBezTo>
                  <a:cubicBezTo>
                    <a:pt x="372637" y="219980"/>
                    <a:pt x="378943" y="221884"/>
                    <a:pt x="384076" y="219247"/>
                  </a:cubicBezTo>
                  <a:cubicBezTo>
                    <a:pt x="388916" y="216611"/>
                    <a:pt x="394636" y="215000"/>
                    <a:pt x="400942" y="213975"/>
                  </a:cubicBezTo>
                  <a:cubicBezTo>
                    <a:pt x="428514" y="209874"/>
                    <a:pt x="467379" y="220566"/>
                    <a:pt x="498617" y="232429"/>
                  </a:cubicBezTo>
                  <a:cubicBezTo>
                    <a:pt x="515630" y="238873"/>
                    <a:pt x="530442" y="245610"/>
                    <a:pt x="539828" y="250443"/>
                  </a:cubicBezTo>
                  <a:cubicBezTo>
                    <a:pt x="541442" y="251322"/>
                    <a:pt x="543055" y="251615"/>
                    <a:pt x="544668" y="251615"/>
                  </a:cubicBezTo>
                  <a:cubicBezTo>
                    <a:pt x="548481" y="251615"/>
                    <a:pt x="552148" y="249564"/>
                    <a:pt x="554054" y="245903"/>
                  </a:cubicBezTo>
                  <a:cubicBezTo>
                    <a:pt x="556694" y="240777"/>
                    <a:pt x="554641" y="234479"/>
                    <a:pt x="549508" y="231843"/>
                  </a:cubicBezTo>
                  <a:cubicBezTo>
                    <a:pt x="545878" y="229866"/>
                    <a:pt x="480376" y="196501"/>
                    <a:pt x="424341" y="192546"/>
                  </a:cubicBezTo>
                  <a:close/>
                  <a:moveTo>
                    <a:pt x="179418" y="192544"/>
                  </a:moveTo>
                  <a:cubicBezTo>
                    <a:pt x="123386" y="196492"/>
                    <a:pt x="57889" y="229829"/>
                    <a:pt x="54260" y="231696"/>
                  </a:cubicBezTo>
                  <a:cubicBezTo>
                    <a:pt x="49127" y="234479"/>
                    <a:pt x="47074" y="240777"/>
                    <a:pt x="49714" y="245903"/>
                  </a:cubicBezTo>
                  <a:cubicBezTo>
                    <a:pt x="51620" y="249564"/>
                    <a:pt x="55287" y="251615"/>
                    <a:pt x="59099" y="251615"/>
                  </a:cubicBezTo>
                  <a:cubicBezTo>
                    <a:pt x="60713" y="251615"/>
                    <a:pt x="62472" y="251322"/>
                    <a:pt x="63939" y="250443"/>
                  </a:cubicBezTo>
                  <a:cubicBezTo>
                    <a:pt x="73324" y="245610"/>
                    <a:pt x="88136" y="238873"/>
                    <a:pt x="105147" y="232429"/>
                  </a:cubicBezTo>
                  <a:cubicBezTo>
                    <a:pt x="136383" y="220566"/>
                    <a:pt x="175245" y="209874"/>
                    <a:pt x="202962" y="213975"/>
                  </a:cubicBezTo>
                  <a:cubicBezTo>
                    <a:pt x="209121" y="215000"/>
                    <a:pt x="214840" y="216611"/>
                    <a:pt x="219680" y="219247"/>
                  </a:cubicBezTo>
                  <a:cubicBezTo>
                    <a:pt x="224812" y="221884"/>
                    <a:pt x="231118" y="219980"/>
                    <a:pt x="233905" y="214854"/>
                  </a:cubicBezTo>
                  <a:cubicBezTo>
                    <a:pt x="236691" y="209728"/>
                    <a:pt x="234784" y="203430"/>
                    <a:pt x="229652" y="200647"/>
                  </a:cubicBezTo>
                  <a:cubicBezTo>
                    <a:pt x="215720" y="193178"/>
                    <a:pt x="198095" y="191228"/>
                    <a:pt x="179418" y="192544"/>
                  </a:cubicBezTo>
                  <a:close/>
                  <a:moveTo>
                    <a:pt x="424341" y="126430"/>
                  </a:moveTo>
                  <a:cubicBezTo>
                    <a:pt x="405663" y="125093"/>
                    <a:pt x="388037" y="127016"/>
                    <a:pt x="374104" y="134448"/>
                  </a:cubicBezTo>
                  <a:cubicBezTo>
                    <a:pt x="368970" y="137231"/>
                    <a:pt x="367064" y="143675"/>
                    <a:pt x="369850" y="148801"/>
                  </a:cubicBezTo>
                  <a:cubicBezTo>
                    <a:pt x="372637" y="153927"/>
                    <a:pt x="378943" y="155831"/>
                    <a:pt x="384076" y="153049"/>
                  </a:cubicBezTo>
                  <a:cubicBezTo>
                    <a:pt x="388916" y="150559"/>
                    <a:pt x="394636" y="148801"/>
                    <a:pt x="400942" y="147922"/>
                  </a:cubicBezTo>
                  <a:cubicBezTo>
                    <a:pt x="428514" y="143822"/>
                    <a:pt x="467379" y="154513"/>
                    <a:pt x="498617" y="166376"/>
                  </a:cubicBezTo>
                  <a:cubicBezTo>
                    <a:pt x="515630" y="172820"/>
                    <a:pt x="530442" y="179557"/>
                    <a:pt x="539828" y="184390"/>
                  </a:cubicBezTo>
                  <a:cubicBezTo>
                    <a:pt x="541442" y="185123"/>
                    <a:pt x="543055" y="185562"/>
                    <a:pt x="544668" y="185562"/>
                  </a:cubicBezTo>
                  <a:cubicBezTo>
                    <a:pt x="548481" y="185562"/>
                    <a:pt x="552148" y="183512"/>
                    <a:pt x="554054" y="179850"/>
                  </a:cubicBezTo>
                  <a:cubicBezTo>
                    <a:pt x="556694" y="174724"/>
                    <a:pt x="554641" y="168280"/>
                    <a:pt x="549508" y="165644"/>
                  </a:cubicBezTo>
                  <a:cubicBezTo>
                    <a:pt x="545878" y="163777"/>
                    <a:pt x="480376" y="130439"/>
                    <a:pt x="424341" y="126430"/>
                  </a:cubicBezTo>
                  <a:close/>
                  <a:moveTo>
                    <a:pt x="179418" y="126430"/>
                  </a:moveTo>
                  <a:cubicBezTo>
                    <a:pt x="123386" y="130439"/>
                    <a:pt x="57889" y="163777"/>
                    <a:pt x="54260" y="165644"/>
                  </a:cubicBezTo>
                  <a:cubicBezTo>
                    <a:pt x="49127" y="168280"/>
                    <a:pt x="47074" y="174724"/>
                    <a:pt x="49714" y="179850"/>
                  </a:cubicBezTo>
                  <a:cubicBezTo>
                    <a:pt x="51620" y="183512"/>
                    <a:pt x="55287" y="185562"/>
                    <a:pt x="59099" y="185562"/>
                  </a:cubicBezTo>
                  <a:cubicBezTo>
                    <a:pt x="60713" y="185562"/>
                    <a:pt x="62472" y="185123"/>
                    <a:pt x="63939" y="184390"/>
                  </a:cubicBezTo>
                  <a:cubicBezTo>
                    <a:pt x="73324" y="179557"/>
                    <a:pt x="88136" y="172820"/>
                    <a:pt x="105147" y="166376"/>
                  </a:cubicBezTo>
                  <a:cubicBezTo>
                    <a:pt x="136383" y="154513"/>
                    <a:pt x="175245" y="143675"/>
                    <a:pt x="202962" y="147922"/>
                  </a:cubicBezTo>
                  <a:cubicBezTo>
                    <a:pt x="209121" y="148801"/>
                    <a:pt x="214840" y="150412"/>
                    <a:pt x="219680" y="153049"/>
                  </a:cubicBezTo>
                  <a:cubicBezTo>
                    <a:pt x="224812" y="155831"/>
                    <a:pt x="231265" y="153927"/>
                    <a:pt x="233905" y="148801"/>
                  </a:cubicBezTo>
                  <a:cubicBezTo>
                    <a:pt x="236691" y="143675"/>
                    <a:pt x="234784" y="137231"/>
                    <a:pt x="229652" y="134448"/>
                  </a:cubicBezTo>
                  <a:cubicBezTo>
                    <a:pt x="215720" y="127016"/>
                    <a:pt x="198095" y="125093"/>
                    <a:pt x="179418" y="126430"/>
                  </a:cubicBezTo>
                  <a:close/>
                  <a:moveTo>
                    <a:pt x="424341" y="60293"/>
                  </a:moveTo>
                  <a:cubicBezTo>
                    <a:pt x="405663" y="58977"/>
                    <a:pt x="388037" y="60927"/>
                    <a:pt x="374104" y="68396"/>
                  </a:cubicBezTo>
                  <a:cubicBezTo>
                    <a:pt x="368970" y="71179"/>
                    <a:pt x="367064" y="77476"/>
                    <a:pt x="369850" y="82602"/>
                  </a:cubicBezTo>
                  <a:cubicBezTo>
                    <a:pt x="372637" y="87728"/>
                    <a:pt x="378943" y="89632"/>
                    <a:pt x="384076" y="86996"/>
                  </a:cubicBezTo>
                  <a:cubicBezTo>
                    <a:pt x="388916" y="84360"/>
                    <a:pt x="394636" y="82749"/>
                    <a:pt x="400942" y="81724"/>
                  </a:cubicBezTo>
                  <a:cubicBezTo>
                    <a:pt x="428514" y="77623"/>
                    <a:pt x="467379" y="88314"/>
                    <a:pt x="498471" y="100177"/>
                  </a:cubicBezTo>
                  <a:cubicBezTo>
                    <a:pt x="515630" y="106621"/>
                    <a:pt x="530442" y="113358"/>
                    <a:pt x="539828" y="118192"/>
                  </a:cubicBezTo>
                  <a:cubicBezTo>
                    <a:pt x="541442" y="119070"/>
                    <a:pt x="543055" y="119363"/>
                    <a:pt x="544668" y="119363"/>
                  </a:cubicBezTo>
                  <a:cubicBezTo>
                    <a:pt x="548481" y="119363"/>
                    <a:pt x="552148" y="117313"/>
                    <a:pt x="554054" y="113651"/>
                  </a:cubicBezTo>
                  <a:cubicBezTo>
                    <a:pt x="556694" y="108525"/>
                    <a:pt x="554641" y="102228"/>
                    <a:pt x="549508" y="99445"/>
                  </a:cubicBezTo>
                  <a:cubicBezTo>
                    <a:pt x="545878" y="97578"/>
                    <a:pt x="480376" y="64240"/>
                    <a:pt x="424341" y="60293"/>
                  </a:cubicBezTo>
                  <a:close/>
                  <a:moveTo>
                    <a:pt x="179418" y="60293"/>
                  </a:moveTo>
                  <a:cubicBezTo>
                    <a:pt x="123386" y="64240"/>
                    <a:pt x="57889" y="97578"/>
                    <a:pt x="54260" y="99445"/>
                  </a:cubicBezTo>
                  <a:cubicBezTo>
                    <a:pt x="49127" y="102228"/>
                    <a:pt x="47074" y="108525"/>
                    <a:pt x="49714" y="113651"/>
                  </a:cubicBezTo>
                  <a:cubicBezTo>
                    <a:pt x="51620" y="117313"/>
                    <a:pt x="55287" y="119363"/>
                    <a:pt x="59099" y="119363"/>
                  </a:cubicBezTo>
                  <a:cubicBezTo>
                    <a:pt x="60713" y="119363"/>
                    <a:pt x="62472" y="119070"/>
                    <a:pt x="63939" y="118192"/>
                  </a:cubicBezTo>
                  <a:cubicBezTo>
                    <a:pt x="73324" y="113358"/>
                    <a:pt x="88136" y="106621"/>
                    <a:pt x="105147" y="100177"/>
                  </a:cubicBezTo>
                  <a:cubicBezTo>
                    <a:pt x="136383" y="88314"/>
                    <a:pt x="175245" y="77623"/>
                    <a:pt x="202962" y="81724"/>
                  </a:cubicBezTo>
                  <a:cubicBezTo>
                    <a:pt x="209121" y="82749"/>
                    <a:pt x="214840" y="84360"/>
                    <a:pt x="219680" y="86996"/>
                  </a:cubicBezTo>
                  <a:cubicBezTo>
                    <a:pt x="224812" y="89632"/>
                    <a:pt x="231265" y="87728"/>
                    <a:pt x="233905" y="82602"/>
                  </a:cubicBezTo>
                  <a:cubicBezTo>
                    <a:pt x="236691" y="77476"/>
                    <a:pt x="234784" y="71179"/>
                    <a:pt x="229652" y="68396"/>
                  </a:cubicBezTo>
                  <a:cubicBezTo>
                    <a:pt x="215720" y="60927"/>
                    <a:pt x="198095" y="58977"/>
                    <a:pt x="179418" y="60293"/>
                  </a:cubicBezTo>
                  <a:close/>
                  <a:moveTo>
                    <a:pt x="402115" y="0"/>
                  </a:moveTo>
                  <a:cubicBezTo>
                    <a:pt x="454179" y="0"/>
                    <a:pt x="523109" y="21676"/>
                    <a:pt x="607145" y="64295"/>
                  </a:cubicBezTo>
                  <a:lnTo>
                    <a:pt x="607145" y="399683"/>
                  </a:lnTo>
                  <a:cubicBezTo>
                    <a:pt x="570187" y="382548"/>
                    <a:pt x="474858" y="341686"/>
                    <a:pt x="398449" y="341686"/>
                  </a:cubicBezTo>
                  <a:cubicBezTo>
                    <a:pt x="356944" y="341686"/>
                    <a:pt x="331132" y="353988"/>
                    <a:pt x="315000" y="370538"/>
                  </a:cubicBezTo>
                  <a:cubicBezTo>
                    <a:pt x="314413" y="371124"/>
                    <a:pt x="313827" y="371710"/>
                    <a:pt x="313240" y="372296"/>
                  </a:cubicBezTo>
                  <a:lnTo>
                    <a:pt x="313240" y="50235"/>
                  </a:lnTo>
                  <a:cubicBezTo>
                    <a:pt x="313387" y="49356"/>
                    <a:pt x="313827" y="47892"/>
                    <a:pt x="314560" y="45988"/>
                  </a:cubicBezTo>
                  <a:cubicBezTo>
                    <a:pt x="319400" y="33100"/>
                    <a:pt x="338319" y="0"/>
                    <a:pt x="402115" y="0"/>
                  </a:cubicBezTo>
                  <a:close/>
                  <a:moveTo>
                    <a:pt x="205015" y="0"/>
                  </a:moveTo>
                  <a:cubicBezTo>
                    <a:pt x="268954" y="0"/>
                    <a:pt x="287725" y="33246"/>
                    <a:pt x="292564" y="45988"/>
                  </a:cubicBezTo>
                  <a:cubicBezTo>
                    <a:pt x="292417" y="46574"/>
                    <a:pt x="292271" y="47013"/>
                    <a:pt x="292271" y="47013"/>
                  </a:cubicBezTo>
                  <a:cubicBezTo>
                    <a:pt x="292124" y="47745"/>
                    <a:pt x="292124" y="48331"/>
                    <a:pt x="292124" y="49064"/>
                  </a:cubicBezTo>
                  <a:lnTo>
                    <a:pt x="292124" y="370538"/>
                  </a:lnTo>
                  <a:cubicBezTo>
                    <a:pt x="275993" y="353988"/>
                    <a:pt x="250183" y="341686"/>
                    <a:pt x="208534" y="341686"/>
                  </a:cubicBezTo>
                  <a:cubicBezTo>
                    <a:pt x="132277" y="341686"/>
                    <a:pt x="36809" y="382548"/>
                    <a:pt x="0" y="399683"/>
                  </a:cubicBezTo>
                  <a:lnTo>
                    <a:pt x="0" y="64295"/>
                  </a:lnTo>
                  <a:cubicBezTo>
                    <a:pt x="84030" y="21676"/>
                    <a:pt x="152955" y="0"/>
                    <a:pt x="205015"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2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ea"/>
              </a:endParaRPr>
            </a:p>
          </p:txBody>
        </p:sp>
      </p:grpSp>
      <p:grpSp>
        <p:nvGrpSpPr>
          <p:cNvPr id="13" name="组合 12"/>
          <p:cNvGrpSpPr/>
          <p:nvPr/>
        </p:nvGrpSpPr>
        <p:grpSpPr>
          <a:xfrm>
            <a:off x="6437567" y="3171037"/>
            <a:ext cx="495959" cy="495959"/>
            <a:chOff x="6418415" y="3655328"/>
            <a:chExt cx="495959" cy="495959"/>
          </a:xfrm>
        </p:grpSpPr>
        <p:grpSp>
          <p:nvGrpSpPr>
            <p:cNvPr id="12" name="组合 11"/>
            <p:cNvGrpSpPr/>
            <p:nvPr/>
          </p:nvGrpSpPr>
          <p:grpSpPr>
            <a:xfrm>
              <a:off x="6418415" y="3655328"/>
              <a:ext cx="495959" cy="495959"/>
              <a:chOff x="6418415" y="3655328"/>
              <a:chExt cx="495959" cy="495959"/>
            </a:xfrm>
          </p:grpSpPr>
          <p:sp>
            <p:nvSpPr>
              <p:cNvPr id="70" name="íṥļîḓê"/>
              <p:cNvSpPr/>
              <p:nvPr/>
            </p:nvSpPr>
            <p:spPr>
              <a:xfrm>
                <a:off x="6418415" y="3655328"/>
                <a:ext cx="495959" cy="495959"/>
              </a:xfrm>
              <a:prstGeom prst="ellipse">
                <a:avLst/>
              </a:prstGeom>
              <a:noFill/>
              <a:ln w="1270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lnSpcReduction="10000"/>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ea"/>
                </a:endParaRPr>
              </a:p>
            </p:txBody>
          </p:sp>
          <p:sp>
            <p:nvSpPr>
              <p:cNvPr id="71" name="íṥlíḓê"/>
              <p:cNvSpPr/>
              <p:nvPr/>
            </p:nvSpPr>
            <p:spPr>
              <a:xfrm>
                <a:off x="6464268" y="3701181"/>
                <a:ext cx="404253" cy="404253"/>
              </a:xfrm>
              <a:prstGeom prst="ellipse">
                <a:avLst/>
              </a:prstGeom>
              <a:solidFill>
                <a:schemeClr val="bg1">
                  <a:lumMod val="7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0000" lnSpcReduction="10000"/>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ea"/>
                </a:endParaRPr>
              </a:p>
            </p:txBody>
          </p:sp>
        </p:grpSp>
        <p:sp>
          <p:nvSpPr>
            <p:cNvPr id="72" name="ïśļiḑé"/>
            <p:cNvSpPr/>
            <p:nvPr/>
          </p:nvSpPr>
          <p:spPr>
            <a:xfrm>
              <a:off x="6542075" y="3821469"/>
              <a:ext cx="248637" cy="163678"/>
            </a:xfrm>
            <a:custGeom>
              <a:avLst/>
              <a:gdLst>
                <a:gd name="connsiteX0" fmla="*/ 424341 w 607145"/>
                <a:gd name="connsiteY0" fmla="*/ 192546 h 399683"/>
                <a:gd name="connsiteX1" fmla="*/ 374104 w 607145"/>
                <a:gd name="connsiteY1" fmla="*/ 200647 h 399683"/>
                <a:gd name="connsiteX2" fmla="*/ 369850 w 607145"/>
                <a:gd name="connsiteY2" fmla="*/ 214854 h 399683"/>
                <a:gd name="connsiteX3" fmla="*/ 384076 w 607145"/>
                <a:gd name="connsiteY3" fmla="*/ 219247 h 399683"/>
                <a:gd name="connsiteX4" fmla="*/ 400942 w 607145"/>
                <a:gd name="connsiteY4" fmla="*/ 213975 h 399683"/>
                <a:gd name="connsiteX5" fmla="*/ 498617 w 607145"/>
                <a:gd name="connsiteY5" fmla="*/ 232429 h 399683"/>
                <a:gd name="connsiteX6" fmla="*/ 539828 w 607145"/>
                <a:gd name="connsiteY6" fmla="*/ 250443 h 399683"/>
                <a:gd name="connsiteX7" fmla="*/ 544668 w 607145"/>
                <a:gd name="connsiteY7" fmla="*/ 251615 h 399683"/>
                <a:gd name="connsiteX8" fmla="*/ 554054 w 607145"/>
                <a:gd name="connsiteY8" fmla="*/ 245903 h 399683"/>
                <a:gd name="connsiteX9" fmla="*/ 549508 w 607145"/>
                <a:gd name="connsiteY9" fmla="*/ 231843 h 399683"/>
                <a:gd name="connsiteX10" fmla="*/ 424341 w 607145"/>
                <a:gd name="connsiteY10" fmla="*/ 192546 h 399683"/>
                <a:gd name="connsiteX11" fmla="*/ 179418 w 607145"/>
                <a:gd name="connsiteY11" fmla="*/ 192544 h 399683"/>
                <a:gd name="connsiteX12" fmla="*/ 54260 w 607145"/>
                <a:gd name="connsiteY12" fmla="*/ 231696 h 399683"/>
                <a:gd name="connsiteX13" fmla="*/ 49714 w 607145"/>
                <a:gd name="connsiteY13" fmla="*/ 245903 h 399683"/>
                <a:gd name="connsiteX14" fmla="*/ 59099 w 607145"/>
                <a:gd name="connsiteY14" fmla="*/ 251615 h 399683"/>
                <a:gd name="connsiteX15" fmla="*/ 63939 w 607145"/>
                <a:gd name="connsiteY15" fmla="*/ 250443 h 399683"/>
                <a:gd name="connsiteX16" fmla="*/ 105147 w 607145"/>
                <a:gd name="connsiteY16" fmla="*/ 232429 h 399683"/>
                <a:gd name="connsiteX17" fmla="*/ 202962 w 607145"/>
                <a:gd name="connsiteY17" fmla="*/ 213975 h 399683"/>
                <a:gd name="connsiteX18" fmla="*/ 219680 w 607145"/>
                <a:gd name="connsiteY18" fmla="*/ 219247 h 399683"/>
                <a:gd name="connsiteX19" fmla="*/ 233905 w 607145"/>
                <a:gd name="connsiteY19" fmla="*/ 214854 h 399683"/>
                <a:gd name="connsiteX20" fmla="*/ 229652 w 607145"/>
                <a:gd name="connsiteY20" fmla="*/ 200647 h 399683"/>
                <a:gd name="connsiteX21" fmla="*/ 179418 w 607145"/>
                <a:gd name="connsiteY21" fmla="*/ 192544 h 399683"/>
                <a:gd name="connsiteX22" fmla="*/ 424341 w 607145"/>
                <a:gd name="connsiteY22" fmla="*/ 126430 h 399683"/>
                <a:gd name="connsiteX23" fmla="*/ 374104 w 607145"/>
                <a:gd name="connsiteY23" fmla="*/ 134448 h 399683"/>
                <a:gd name="connsiteX24" fmla="*/ 369850 w 607145"/>
                <a:gd name="connsiteY24" fmla="*/ 148801 h 399683"/>
                <a:gd name="connsiteX25" fmla="*/ 384076 w 607145"/>
                <a:gd name="connsiteY25" fmla="*/ 153049 h 399683"/>
                <a:gd name="connsiteX26" fmla="*/ 400942 w 607145"/>
                <a:gd name="connsiteY26" fmla="*/ 147922 h 399683"/>
                <a:gd name="connsiteX27" fmla="*/ 498617 w 607145"/>
                <a:gd name="connsiteY27" fmla="*/ 166376 h 399683"/>
                <a:gd name="connsiteX28" fmla="*/ 539828 w 607145"/>
                <a:gd name="connsiteY28" fmla="*/ 184390 h 399683"/>
                <a:gd name="connsiteX29" fmla="*/ 544668 w 607145"/>
                <a:gd name="connsiteY29" fmla="*/ 185562 h 399683"/>
                <a:gd name="connsiteX30" fmla="*/ 554054 w 607145"/>
                <a:gd name="connsiteY30" fmla="*/ 179850 h 399683"/>
                <a:gd name="connsiteX31" fmla="*/ 549508 w 607145"/>
                <a:gd name="connsiteY31" fmla="*/ 165644 h 399683"/>
                <a:gd name="connsiteX32" fmla="*/ 424341 w 607145"/>
                <a:gd name="connsiteY32" fmla="*/ 126430 h 399683"/>
                <a:gd name="connsiteX33" fmla="*/ 179418 w 607145"/>
                <a:gd name="connsiteY33" fmla="*/ 126430 h 399683"/>
                <a:gd name="connsiteX34" fmla="*/ 54260 w 607145"/>
                <a:gd name="connsiteY34" fmla="*/ 165644 h 399683"/>
                <a:gd name="connsiteX35" fmla="*/ 49714 w 607145"/>
                <a:gd name="connsiteY35" fmla="*/ 179850 h 399683"/>
                <a:gd name="connsiteX36" fmla="*/ 59099 w 607145"/>
                <a:gd name="connsiteY36" fmla="*/ 185562 h 399683"/>
                <a:gd name="connsiteX37" fmla="*/ 63939 w 607145"/>
                <a:gd name="connsiteY37" fmla="*/ 184390 h 399683"/>
                <a:gd name="connsiteX38" fmla="*/ 105147 w 607145"/>
                <a:gd name="connsiteY38" fmla="*/ 166376 h 399683"/>
                <a:gd name="connsiteX39" fmla="*/ 202962 w 607145"/>
                <a:gd name="connsiteY39" fmla="*/ 147922 h 399683"/>
                <a:gd name="connsiteX40" fmla="*/ 219680 w 607145"/>
                <a:gd name="connsiteY40" fmla="*/ 153049 h 399683"/>
                <a:gd name="connsiteX41" fmla="*/ 233905 w 607145"/>
                <a:gd name="connsiteY41" fmla="*/ 148801 h 399683"/>
                <a:gd name="connsiteX42" fmla="*/ 229652 w 607145"/>
                <a:gd name="connsiteY42" fmla="*/ 134448 h 399683"/>
                <a:gd name="connsiteX43" fmla="*/ 179418 w 607145"/>
                <a:gd name="connsiteY43" fmla="*/ 126430 h 399683"/>
                <a:gd name="connsiteX44" fmla="*/ 424341 w 607145"/>
                <a:gd name="connsiteY44" fmla="*/ 60293 h 399683"/>
                <a:gd name="connsiteX45" fmla="*/ 374104 w 607145"/>
                <a:gd name="connsiteY45" fmla="*/ 68396 h 399683"/>
                <a:gd name="connsiteX46" fmla="*/ 369850 w 607145"/>
                <a:gd name="connsiteY46" fmla="*/ 82602 h 399683"/>
                <a:gd name="connsiteX47" fmla="*/ 384076 w 607145"/>
                <a:gd name="connsiteY47" fmla="*/ 86996 h 399683"/>
                <a:gd name="connsiteX48" fmla="*/ 400942 w 607145"/>
                <a:gd name="connsiteY48" fmla="*/ 81724 h 399683"/>
                <a:gd name="connsiteX49" fmla="*/ 498471 w 607145"/>
                <a:gd name="connsiteY49" fmla="*/ 100177 h 399683"/>
                <a:gd name="connsiteX50" fmla="*/ 539828 w 607145"/>
                <a:gd name="connsiteY50" fmla="*/ 118192 h 399683"/>
                <a:gd name="connsiteX51" fmla="*/ 544668 w 607145"/>
                <a:gd name="connsiteY51" fmla="*/ 119363 h 399683"/>
                <a:gd name="connsiteX52" fmla="*/ 554054 w 607145"/>
                <a:gd name="connsiteY52" fmla="*/ 113651 h 399683"/>
                <a:gd name="connsiteX53" fmla="*/ 549508 w 607145"/>
                <a:gd name="connsiteY53" fmla="*/ 99445 h 399683"/>
                <a:gd name="connsiteX54" fmla="*/ 424341 w 607145"/>
                <a:gd name="connsiteY54" fmla="*/ 60293 h 399683"/>
                <a:gd name="connsiteX55" fmla="*/ 179418 w 607145"/>
                <a:gd name="connsiteY55" fmla="*/ 60293 h 399683"/>
                <a:gd name="connsiteX56" fmla="*/ 54260 w 607145"/>
                <a:gd name="connsiteY56" fmla="*/ 99445 h 399683"/>
                <a:gd name="connsiteX57" fmla="*/ 49714 w 607145"/>
                <a:gd name="connsiteY57" fmla="*/ 113651 h 399683"/>
                <a:gd name="connsiteX58" fmla="*/ 59099 w 607145"/>
                <a:gd name="connsiteY58" fmla="*/ 119363 h 399683"/>
                <a:gd name="connsiteX59" fmla="*/ 63939 w 607145"/>
                <a:gd name="connsiteY59" fmla="*/ 118192 h 399683"/>
                <a:gd name="connsiteX60" fmla="*/ 105147 w 607145"/>
                <a:gd name="connsiteY60" fmla="*/ 100177 h 399683"/>
                <a:gd name="connsiteX61" fmla="*/ 202962 w 607145"/>
                <a:gd name="connsiteY61" fmla="*/ 81724 h 399683"/>
                <a:gd name="connsiteX62" fmla="*/ 219680 w 607145"/>
                <a:gd name="connsiteY62" fmla="*/ 86996 h 399683"/>
                <a:gd name="connsiteX63" fmla="*/ 233905 w 607145"/>
                <a:gd name="connsiteY63" fmla="*/ 82602 h 399683"/>
                <a:gd name="connsiteX64" fmla="*/ 229652 w 607145"/>
                <a:gd name="connsiteY64" fmla="*/ 68396 h 399683"/>
                <a:gd name="connsiteX65" fmla="*/ 179418 w 607145"/>
                <a:gd name="connsiteY65" fmla="*/ 60293 h 399683"/>
                <a:gd name="connsiteX66" fmla="*/ 402115 w 607145"/>
                <a:gd name="connsiteY66" fmla="*/ 0 h 399683"/>
                <a:gd name="connsiteX67" fmla="*/ 607145 w 607145"/>
                <a:gd name="connsiteY67" fmla="*/ 64295 h 399683"/>
                <a:gd name="connsiteX68" fmla="*/ 607145 w 607145"/>
                <a:gd name="connsiteY68" fmla="*/ 399683 h 399683"/>
                <a:gd name="connsiteX69" fmla="*/ 398449 w 607145"/>
                <a:gd name="connsiteY69" fmla="*/ 341686 h 399683"/>
                <a:gd name="connsiteX70" fmla="*/ 315000 w 607145"/>
                <a:gd name="connsiteY70" fmla="*/ 370538 h 399683"/>
                <a:gd name="connsiteX71" fmla="*/ 313240 w 607145"/>
                <a:gd name="connsiteY71" fmla="*/ 372296 h 399683"/>
                <a:gd name="connsiteX72" fmla="*/ 313240 w 607145"/>
                <a:gd name="connsiteY72" fmla="*/ 50235 h 399683"/>
                <a:gd name="connsiteX73" fmla="*/ 314560 w 607145"/>
                <a:gd name="connsiteY73" fmla="*/ 45988 h 399683"/>
                <a:gd name="connsiteX74" fmla="*/ 402115 w 607145"/>
                <a:gd name="connsiteY74" fmla="*/ 0 h 399683"/>
                <a:gd name="connsiteX75" fmla="*/ 205015 w 607145"/>
                <a:gd name="connsiteY75" fmla="*/ 0 h 399683"/>
                <a:gd name="connsiteX76" fmla="*/ 292564 w 607145"/>
                <a:gd name="connsiteY76" fmla="*/ 45988 h 399683"/>
                <a:gd name="connsiteX77" fmla="*/ 292271 w 607145"/>
                <a:gd name="connsiteY77" fmla="*/ 47013 h 399683"/>
                <a:gd name="connsiteX78" fmla="*/ 292124 w 607145"/>
                <a:gd name="connsiteY78" fmla="*/ 49064 h 399683"/>
                <a:gd name="connsiteX79" fmla="*/ 292124 w 607145"/>
                <a:gd name="connsiteY79" fmla="*/ 370538 h 399683"/>
                <a:gd name="connsiteX80" fmla="*/ 208534 w 607145"/>
                <a:gd name="connsiteY80" fmla="*/ 341686 h 399683"/>
                <a:gd name="connsiteX81" fmla="*/ 0 w 607145"/>
                <a:gd name="connsiteY81" fmla="*/ 399683 h 399683"/>
                <a:gd name="connsiteX82" fmla="*/ 0 w 607145"/>
                <a:gd name="connsiteY82" fmla="*/ 64295 h 399683"/>
                <a:gd name="connsiteX83" fmla="*/ 205015 w 607145"/>
                <a:gd name="connsiteY83" fmla="*/ 0 h 399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607145" h="399683">
                  <a:moveTo>
                    <a:pt x="424341" y="192546"/>
                  </a:moveTo>
                  <a:cubicBezTo>
                    <a:pt x="405663" y="191228"/>
                    <a:pt x="388037" y="193178"/>
                    <a:pt x="374104" y="200647"/>
                  </a:cubicBezTo>
                  <a:cubicBezTo>
                    <a:pt x="368970" y="203430"/>
                    <a:pt x="367064" y="209728"/>
                    <a:pt x="369850" y="214854"/>
                  </a:cubicBezTo>
                  <a:cubicBezTo>
                    <a:pt x="372637" y="219980"/>
                    <a:pt x="378943" y="221884"/>
                    <a:pt x="384076" y="219247"/>
                  </a:cubicBezTo>
                  <a:cubicBezTo>
                    <a:pt x="388916" y="216611"/>
                    <a:pt x="394636" y="215000"/>
                    <a:pt x="400942" y="213975"/>
                  </a:cubicBezTo>
                  <a:cubicBezTo>
                    <a:pt x="428514" y="209874"/>
                    <a:pt x="467379" y="220566"/>
                    <a:pt x="498617" y="232429"/>
                  </a:cubicBezTo>
                  <a:cubicBezTo>
                    <a:pt x="515630" y="238873"/>
                    <a:pt x="530442" y="245610"/>
                    <a:pt x="539828" y="250443"/>
                  </a:cubicBezTo>
                  <a:cubicBezTo>
                    <a:pt x="541442" y="251322"/>
                    <a:pt x="543055" y="251615"/>
                    <a:pt x="544668" y="251615"/>
                  </a:cubicBezTo>
                  <a:cubicBezTo>
                    <a:pt x="548481" y="251615"/>
                    <a:pt x="552148" y="249564"/>
                    <a:pt x="554054" y="245903"/>
                  </a:cubicBezTo>
                  <a:cubicBezTo>
                    <a:pt x="556694" y="240777"/>
                    <a:pt x="554641" y="234479"/>
                    <a:pt x="549508" y="231843"/>
                  </a:cubicBezTo>
                  <a:cubicBezTo>
                    <a:pt x="545878" y="229866"/>
                    <a:pt x="480376" y="196501"/>
                    <a:pt x="424341" y="192546"/>
                  </a:cubicBezTo>
                  <a:close/>
                  <a:moveTo>
                    <a:pt x="179418" y="192544"/>
                  </a:moveTo>
                  <a:cubicBezTo>
                    <a:pt x="123386" y="196492"/>
                    <a:pt x="57889" y="229829"/>
                    <a:pt x="54260" y="231696"/>
                  </a:cubicBezTo>
                  <a:cubicBezTo>
                    <a:pt x="49127" y="234479"/>
                    <a:pt x="47074" y="240777"/>
                    <a:pt x="49714" y="245903"/>
                  </a:cubicBezTo>
                  <a:cubicBezTo>
                    <a:pt x="51620" y="249564"/>
                    <a:pt x="55287" y="251615"/>
                    <a:pt x="59099" y="251615"/>
                  </a:cubicBezTo>
                  <a:cubicBezTo>
                    <a:pt x="60713" y="251615"/>
                    <a:pt x="62472" y="251322"/>
                    <a:pt x="63939" y="250443"/>
                  </a:cubicBezTo>
                  <a:cubicBezTo>
                    <a:pt x="73324" y="245610"/>
                    <a:pt x="88136" y="238873"/>
                    <a:pt x="105147" y="232429"/>
                  </a:cubicBezTo>
                  <a:cubicBezTo>
                    <a:pt x="136383" y="220566"/>
                    <a:pt x="175245" y="209874"/>
                    <a:pt x="202962" y="213975"/>
                  </a:cubicBezTo>
                  <a:cubicBezTo>
                    <a:pt x="209121" y="215000"/>
                    <a:pt x="214840" y="216611"/>
                    <a:pt x="219680" y="219247"/>
                  </a:cubicBezTo>
                  <a:cubicBezTo>
                    <a:pt x="224812" y="221884"/>
                    <a:pt x="231118" y="219980"/>
                    <a:pt x="233905" y="214854"/>
                  </a:cubicBezTo>
                  <a:cubicBezTo>
                    <a:pt x="236691" y="209728"/>
                    <a:pt x="234784" y="203430"/>
                    <a:pt x="229652" y="200647"/>
                  </a:cubicBezTo>
                  <a:cubicBezTo>
                    <a:pt x="215720" y="193178"/>
                    <a:pt x="198095" y="191228"/>
                    <a:pt x="179418" y="192544"/>
                  </a:cubicBezTo>
                  <a:close/>
                  <a:moveTo>
                    <a:pt x="424341" y="126430"/>
                  </a:moveTo>
                  <a:cubicBezTo>
                    <a:pt x="405663" y="125093"/>
                    <a:pt x="388037" y="127016"/>
                    <a:pt x="374104" y="134448"/>
                  </a:cubicBezTo>
                  <a:cubicBezTo>
                    <a:pt x="368970" y="137231"/>
                    <a:pt x="367064" y="143675"/>
                    <a:pt x="369850" y="148801"/>
                  </a:cubicBezTo>
                  <a:cubicBezTo>
                    <a:pt x="372637" y="153927"/>
                    <a:pt x="378943" y="155831"/>
                    <a:pt x="384076" y="153049"/>
                  </a:cubicBezTo>
                  <a:cubicBezTo>
                    <a:pt x="388916" y="150559"/>
                    <a:pt x="394636" y="148801"/>
                    <a:pt x="400942" y="147922"/>
                  </a:cubicBezTo>
                  <a:cubicBezTo>
                    <a:pt x="428514" y="143822"/>
                    <a:pt x="467379" y="154513"/>
                    <a:pt x="498617" y="166376"/>
                  </a:cubicBezTo>
                  <a:cubicBezTo>
                    <a:pt x="515630" y="172820"/>
                    <a:pt x="530442" y="179557"/>
                    <a:pt x="539828" y="184390"/>
                  </a:cubicBezTo>
                  <a:cubicBezTo>
                    <a:pt x="541442" y="185123"/>
                    <a:pt x="543055" y="185562"/>
                    <a:pt x="544668" y="185562"/>
                  </a:cubicBezTo>
                  <a:cubicBezTo>
                    <a:pt x="548481" y="185562"/>
                    <a:pt x="552148" y="183512"/>
                    <a:pt x="554054" y="179850"/>
                  </a:cubicBezTo>
                  <a:cubicBezTo>
                    <a:pt x="556694" y="174724"/>
                    <a:pt x="554641" y="168280"/>
                    <a:pt x="549508" y="165644"/>
                  </a:cubicBezTo>
                  <a:cubicBezTo>
                    <a:pt x="545878" y="163777"/>
                    <a:pt x="480376" y="130439"/>
                    <a:pt x="424341" y="126430"/>
                  </a:cubicBezTo>
                  <a:close/>
                  <a:moveTo>
                    <a:pt x="179418" y="126430"/>
                  </a:moveTo>
                  <a:cubicBezTo>
                    <a:pt x="123386" y="130439"/>
                    <a:pt x="57889" y="163777"/>
                    <a:pt x="54260" y="165644"/>
                  </a:cubicBezTo>
                  <a:cubicBezTo>
                    <a:pt x="49127" y="168280"/>
                    <a:pt x="47074" y="174724"/>
                    <a:pt x="49714" y="179850"/>
                  </a:cubicBezTo>
                  <a:cubicBezTo>
                    <a:pt x="51620" y="183512"/>
                    <a:pt x="55287" y="185562"/>
                    <a:pt x="59099" y="185562"/>
                  </a:cubicBezTo>
                  <a:cubicBezTo>
                    <a:pt x="60713" y="185562"/>
                    <a:pt x="62472" y="185123"/>
                    <a:pt x="63939" y="184390"/>
                  </a:cubicBezTo>
                  <a:cubicBezTo>
                    <a:pt x="73324" y="179557"/>
                    <a:pt x="88136" y="172820"/>
                    <a:pt x="105147" y="166376"/>
                  </a:cubicBezTo>
                  <a:cubicBezTo>
                    <a:pt x="136383" y="154513"/>
                    <a:pt x="175245" y="143675"/>
                    <a:pt x="202962" y="147922"/>
                  </a:cubicBezTo>
                  <a:cubicBezTo>
                    <a:pt x="209121" y="148801"/>
                    <a:pt x="214840" y="150412"/>
                    <a:pt x="219680" y="153049"/>
                  </a:cubicBezTo>
                  <a:cubicBezTo>
                    <a:pt x="224812" y="155831"/>
                    <a:pt x="231265" y="153927"/>
                    <a:pt x="233905" y="148801"/>
                  </a:cubicBezTo>
                  <a:cubicBezTo>
                    <a:pt x="236691" y="143675"/>
                    <a:pt x="234784" y="137231"/>
                    <a:pt x="229652" y="134448"/>
                  </a:cubicBezTo>
                  <a:cubicBezTo>
                    <a:pt x="215720" y="127016"/>
                    <a:pt x="198095" y="125093"/>
                    <a:pt x="179418" y="126430"/>
                  </a:cubicBezTo>
                  <a:close/>
                  <a:moveTo>
                    <a:pt x="424341" y="60293"/>
                  </a:moveTo>
                  <a:cubicBezTo>
                    <a:pt x="405663" y="58977"/>
                    <a:pt x="388037" y="60927"/>
                    <a:pt x="374104" y="68396"/>
                  </a:cubicBezTo>
                  <a:cubicBezTo>
                    <a:pt x="368970" y="71179"/>
                    <a:pt x="367064" y="77476"/>
                    <a:pt x="369850" y="82602"/>
                  </a:cubicBezTo>
                  <a:cubicBezTo>
                    <a:pt x="372637" y="87728"/>
                    <a:pt x="378943" y="89632"/>
                    <a:pt x="384076" y="86996"/>
                  </a:cubicBezTo>
                  <a:cubicBezTo>
                    <a:pt x="388916" y="84360"/>
                    <a:pt x="394636" y="82749"/>
                    <a:pt x="400942" y="81724"/>
                  </a:cubicBezTo>
                  <a:cubicBezTo>
                    <a:pt x="428514" y="77623"/>
                    <a:pt x="467379" y="88314"/>
                    <a:pt x="498471" y="100177"/>
                  </a:cubicBezTo>
                  <a:cubicBezTo>
                    <a:pt x="515630" y="106621"/>
                    <a:pt x="530442" y="113358"/>
                    <a:pt x="539828" y="118192"/>
                  </a:cubicBezTo>
                  <a:cubicBezTo>
                    <a:pt x="541442" y="119070"/>
                    <a:pt x="543055" y="119363"/>
                    <a:pt x="544668" y="119363"/>
                  </a:cubicBezTo>
                  <a:cubicBezTo>
                    <a:pt x="548481" y="119363"/>
                    <a:pt x="552148" y="117313"/>
                    <a:pt x="554054" y="113651"/>
                  </a:cubicBezTo>
                  <a:cubicBezTo>
                    <a:pt x="556694" y="108525"/>
                    <a:pt x="554641" y="102228"/>
                    <a:pt x="549508" y="99445"/>
                  </a:cubicBezTo>
                  <a:cubicBezTo>
                    <a:pt x="545878" y="97578"/>
                    <a:pt x="480376" y="64240"/>
                    <a:pt x="424341" y="60293"/>
                  </a:cubicBezTo>
                  <a:close/>
                  <a:moveTo>
                    <a:pt x="179418" y="60293"/>
                  </a:moveTo>
                  <a:cubicBezTo>
                    <a:pt x="123386" y="64240"/>
                    <a:pt x="57889" y="97578"/>
                    <a:pt x="54260" y="99445"/>
                  </a:cubicBezTo>
                  <a:cubicBezTo>
                    <a:pt x="49127" y="102228"/>
                    <a:pt x="47074" y="108525"/>
                    <a:pt x="49714" y="113651"/>
                  </a:cubicBezTo>
                  <a:cubicBezTo>
                    <a:pt x="51620" y="117313"/>
                    <a:pt x="55287" y="119363"/>
                    <a:pt x="59099" y="119363"/>
                  </a:cubicBezTo>
                  <a:cubicBezTo>
                    <a:pt x="60713" y="119363"/>
                    <a:pt x="62472" y="119070"/>
                    <a:pt x="63939" y="118192"/>
                  </a:cubicBezTo>
                  <a:cubicBezTo>
                    <a:pt x="73324" y="113358"/>
                    <a:pt x="88136" y="106621"/>
                    <a:pt x="105147" y="100177"/>
                  </a:cubicBezTo>
                  <a:cubicBezTo>
                    <a:pt x="136383" y="88314"/>
                    <a:pt x="175245" y="77623"/>
                    <a:pt x="202962" y="81724"/>
                  </a:cubicBezTo>
                  <a:cubicBezTo>
                    <a:pt x="209121" y="82749"/>
                    <a:pt x="214840" y="84360"/>
                    <a:pt x="219680" y="86996"/>
                  </a:cubicBezTo>
                  <a:cubicBezTo>
                    <a:pt x="224812" y="89632"/>
                    <a:pt x="231265" y="87728"/>
                    <a:pt x="233905" y="82602"/>
                  </a:cubicBezTo>
                  <a:cubicBezTo>
                    <a:pt x="236691" y="77476"/>
                    <a:pt x="234784" y="71179"/>
                    <a:pt x="229652" y="68396"/>
                  </a:cubicBezTo>
                  <a:cubicBezTo>
                    <a:pt x="215720" y="60927"/>
                    <a:pt x="198095" y="58977"/>
                    <a:pt x="179418" y="60293"/>
                  </a:cubicBezTo>
                  <a:close/>
                  <a:moveTo>
                    <a:pt x="402115" y="0"/>
                  </a:moveTo>
                  <a:cubicBezTo>
                    <a:pt x="454179" y="0"/>
                    <a:pt x="523109" y="21676"/>
                    <a:pt x="607145" y="64295"/>
                  </a:cubicBezTo>
                  <a:lnTo>
                    <a:pt x="607145" y="399683"/>
                  </a:lnTo>
                  <a:cubicBezTo>
                    <a:pt x="570187" y="382548"/>
                    <a:pt x="474858" y="341686"/>
                    <a:pt x="398449" y="341686"/>
                  </a:cubicBezTo>
                  <a:cubicBezTo>
                    <a:pt x="356944" y="341686"/>
                    <a:pt x="331132" y="353988"/>
                    <a:pt x="315000" y="370538"/>
                  </a:cubicBezTo>
                  <a:cubicBezTo>
                    <a:pt x="314413" y="371124"/>
                    <a:pt x="313827" y="371710"/>
                    <a:pt x="313240" y="372296"/>
                  </a:cubicBezTo>
                  <a:lnTo>
                    <a:pt x="313240" y="50235"/>
                  </a:lnTo>
                  <a:cubicBezTo>
                    <a:pt x="313387" y="49356"/>
                    <a:pt x="313827" y="47892"/>
                    <a:pt x="314560" y="45988"/>
                  </a:cubicBezTo>
                  <a:cubicBezTo>
                    <a:pt x="319400" y="33100"/>
                    <a:pt x="338319" y="0"/>
                    <a:pt x="402115" y="0"/>
                  </a:cubicBezTo>
                  <a:close/>
                  <a:moveTo>
                    <a:pt x="205015" y="0"/>
                  </a:moveTo>
                  <a:cubicBezTo>
                    <a:pt x="268954" y="0"/>
                    <a:pt x="287725" y="33246"/>
                    <a:pt x="292564" y="45988"/>
                  </a:cubicBezTo>
                  <a:cubicBezTo>
                    <a:pt x="292417" y="46574"/>
                    <a:pt x="292271" y="47013"/>
                    <a:pt x="292271" y="47013"/>
                  </a:cubicBezTo>
                  <a:cubicBezTo>
                    <a:pt x="292124" y="47745"/>
                    <a:pt x="292124" y="48331"/>
                    <a:pt x="292124" y="49064"/>
                  </a:cubicBezTo>
                  <a:lnTo>
                    <a:pt x="292124" y="370538"/>
                  </a:lnTo>
                  <a:cubicBezTo>
                    <a:pt x="275993" y="353988"/>
                    <a:pt x="250183" y="341686"/>
                    <a:pt x="208534" y="341686"/>
                  </a:cubicBezTo>
                  <a:cubicBezTo>
                    <a:pt x="132277" y="341686"/>
                    <a:pt x="36809" y="382548"/>
                    <a:pt x="0" y="399683"/>
                  </a:cubicBezTo>
                  <a:lnTo>
                    <a:pt x="0" y="64295"/>
                  </a:lnTo>
                  <a:cubicBezTo>
                    <a:pt x="84030" y="21676"/>
                    <a:pt x="152955" y="0"/>
                    <a:pt x="205015"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2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ea"/>
              </a:endParaRPr>
            </a:p>
          </p:txBody>
        </p:sp>
      </p:grpSp>
      <p:cxnSp>
        <p:nvCxnSpPr>
          <p:cNvPr id="86" name="直接连接符 85"/>
          <p:cNvCxnSpPr/>
          <p:nvPr/>
        </p:nvCxnSpPr>
        <p:spPr>
          <a:xfrm>
            <a:off x="6591774" y="1432682"/>
            <a:ext cx="3798000" cy="0"/>
          </a:xfrm>
          <a:prstGeom prst="line">
            <a:avLst/>
          </a:prstGeom>
          <a:ln w="12700" cap="rnd">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V="1">
            <a:off x="6999482" y="3633665"/>
            <a:ext cx="3798000" cy="0"/>
          </a:xfrm>
          <a:prstGeom prst="line">
            <a:avLst/>
          </a:prstGeom>
          <a:ln w="12700" cap="rnd">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94" name="组合 93"/>
          <p:cNvGrpSpPr/>
          <p:nvPr/>
        </p:nvGrpSpPr>
        <p:grpSpPr>
          <a:xfrm>
            <a:off x="6686202" y="816237"/>
            <a:ext cx="817163" cy="732782"/>
            <a:chOff x="7857580" y="1668314"/>
            <a:chExt cx="817163" cy="732782"/>
          </a:xfrm>
        </p:grpSpPr>
        <p:sp>
          <p:nvSpPr>
            <p:cNvPr id="95" name="文本框 94"/>
            <p:cNvSpPr txBox="1"/>
            <p:nvPr/>
          </p:nvSpPr>
          <p:spPr>
            <a:xfrm>
              <a:off x="7857580" y="1693210"/>
              <a:ext cx="787395"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dirty="0">
                  <a:ln>
                    <a:noFill/>
                  </a:ln>
                  <a:pattFill prst="narHorz">
                    <a:fgClr>
                      <a:prstClr val="white">
                        <a:lumMod val="75000"/>
                      </a:prstClr>
                    </a:fgClr>
                    <a:bgClr>
                      <a:prstClr val="white"/>
                    </a:bgClr>
                  </a:pattFill>
                  <a:effectLst/>
                  <a:uLnTx/>
                  <a:uFillTx/>
                  <a:latin typeface="微软雅黑" panose="020B0503020204020204" charset="-122"/>
                  <a:ea typeface="微软雅黑" panose="020B0503020204020204" charset="-122"/>
                  <a:cs typeface="+mn-ea"/>
                </a:rPr>
                <a:t>02</a:t>
              </a:r>
              <a:endParaRPr kumimoji="0" lang="zh-CN" altLang="en-US" sz="4000" b="0" i="0" u="none" strike="noStrike" kern="1200" cap="none" spc="0" normalizeH="0" baseline="0" noProof="0" dirty="0">
                <a:ln>
                  <a:noFill/>
                </a:ln>
                <a:pattFill prst="narHorz">
                  <a:fgClr>
                    <a:prstClr val="white">
                      <a:lumMod val="75000"/>
                    </a:prstClr>
                  </a:fgClr>
                  <a:bgClr>
                    <a:prstClr val="white"/>
                  </a:bgClr>
                </a:pattFill>
                <a:effectLst/>
                <a:uLnTx/>
                <a:uFillTx/>
                <a:latin typeface="微软雅黑" panose="020B0503020204020204" charset="-122"/>
                <a:ea typeface="微软雅黑" panose="020B0503020204020204" charset="-122"/>
                <a:cs typeface="+mn-ea"/>
              </a:endParaRPr>
            </a:p>
          </p:txBody>
        </p:sp>
        <p:sp>
          <p:nvSpPr>
            <p:cNvPr id="96" name="文本框 95"/>
            <p:cNvSpPr txBox="1"/>
            <p:nvPr/>
          </p:nvSpPr>
          <p:spPr>
            <a:xfrm>
              <a:off x="7874519" y="1668314"/>
              <a:ext cx="800224" cy="706755"/>
            </a:xfrm>
            <a:prstGeom prst="rect">
              <a:avLst/>
            </a:prstGeom>
            <a:noFill/>
          </p:spPr>
          <p:txBody>
            <a:bodyPr wrap="square" lIns="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rgbClr val="FFCC00"/>
                  </a:solidFill>
                  <a:effectLst/>
                  <a:uLnTx/>
                  <a:uFillTx/>
                  <a:latin typeface="微软雅黑" panose="020B0503020204020204" charset="-122"/>
                  <a:ea typeface="微软雅黑" panose="020B0503020204020204" charset="-122"/>
                  <a:cs typeface="+mn-ea"/>
                </a:rPr>
                <a:t>01</a:t>
              </a:r>
              <a:endParaRPr kumimoji="0" lang="zh-CN" altLang="en-US" sz="4000" b="1" i="0" u="none" strike="noStrike" kern="1200" cap="none" spc="0" normalizeH="0" baseline="0" noProof="0" dirty="0">
                <a:ln>
                  <a:noFill/>
                </a:ln>
                <a:solidFill>
                  <a:srgbClr val="FFCC00"/>
                </a:solidFill>
                <a:effectLst/>
                <a:uLnTx/>
                <a:uFillTx/>
                <a:latin typeface="微软雅黑" panose="020B0503020204020204" charset="-122"/>
                <a:ea typeface="微软雅黑" panose="020B0503020204020204" charset="-122"/>
                <a:cs typeface="+mn-ea"/>
              </a:endParaRPr>
            </a:p>
          </p:txBody>
        </p:sp>
      </p:grpSp>
      <p:grpSp>
        <p:nvGrpSpPr>
          <p:cNvPr id="100" name="组合 99"/>
          <p:cNvGrpSpPr/>
          <p:nvPr/>
        </p:nvGrpSpPr>
        <p:grpSpPr>
          <a:xfrm>
            <a:off x="7142759" y="3041245"/>
            <a:ext cx="817163" cy="714244"/>
            <a:chOff x="8043992" y="3587315"/>
            <a:chExt cx="817163" cy="714244"/>
          </a:xfrm>
        </p:grpSpPr>
        <p:sp>
          <p:nvSpPr>
            <p:cNvPr id="101" name="文本框 100"/>
            <p:cNvSpPr txBox="1"/>
            <p:nvPr/>
          </p:nvSpPr>
          <p:spPr>
            <a:xfrm>
              <a:off x="8043992" y="3587315"/>
              <a:ext cx="778510" cy="70675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dirty="0">
                  <a:ln>
                    <a:noFill/>
                  </a:ln>
                  <a:pattFill prst="narHorz">
                    <a:fgClr>
                      <a:prstClr val="white">
                        <a:lumMod val="75000"/>
                      </a:prstClr>
                    </a:fgClr>
                    <a:bgClr>
                      <a:prstClr val="white"/>
                    </a:bgClr>
                  </a:pattFill>
                  <a:effectLst/>
                  <a:uLnTx/>
                  <a:uFillTx/>
                  <a:latin typeface="微软雅黑" panose="020B0503020204020204" charset="-122"/>
                  <a:ea typeface="微软雅黑" panose="020B0503020204020204" charset="-122"/>
                  <a:cs typeface="+mn-ea"/>
                </a:rPr>
                <a:t>03</a:t>
              </a:r>
              <a:endParaRPr kumimoji="0" lang="zh-CN" altLang="en-US" sz="4000" b="0" i="0" u="none" strike="noStrike" kern="1200" cap="none" spc="0" normalizeH="0" baseline="0" noProof="0" dirty="0">
                <a:ln>
                  <a:noFill/>
                </a:ln>
                <a:pattFill prst="narHorz">
                  <a:fgClr>
                    <a:prstClr val="white">
                      <a:lumMod val="75000"/>
                    </a:prstClr>
                  </a:fgClr>
                  <a:bgClr>
                    <a:prstClr val="white"/>
                  </a:bgClr>
                </a:pattFill>
                <a:effectLst/>
                <a:uLnTx/>
                <a:uFillTx/>
                <a:latin typeface="微软雅黑" panose="020B0503020204020204" charset="-122"/>
                <a:ea typeface="微软雅黑" panose="020B0503020204020204" charset="-122"/>
                <a:cs typeface="+mn-ea"/>
              </a:endParaRPr>
            </a:p>
          </p:txBody>
        </p:sp>
        <p:sp>
          <p:nvSpPr>
            <p:cNvPr id="102" name="文本框 101"/>
            <p:cNvSpPr txBox="1"/>
            <p:nvPr/>
          </p:nvSpPr>
          <p:spPr>
            <a:xfrm>
              <a:off x="8060931" y="3594804"/>
              <a:ext cx="800224" cy="706755"/>
            </a:xfrm>
            <a:prstGeom prst="rect">
              <a:avLst/>
            </a:prstGeom>
            <a:noFill/>
          </p:spPr>
          <p:txBody>
            <a:bodyPr wrap="square" lIns="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rgbClr val="FFCC00"/>
                  </a:solidFill>
                  <a:effectLst/>
                  <a:uLnTx/>
                  <a:uFillTx/>
                  <a:latin typeface="微软雅黑" panose="020B0503020204020204" charset="-122"/>
                  <a:ea typeface="微软雅黑" panose="020B0503020204020204" charset="-122"/>
                  <a:cs typeface="+mn-ea"/>
                </a:rPr>
                <a:t>02</a:t>
              </a:r>
              <a:endParaRPr kumimoji="0" lang="zh-CN" altLang="en-US" sz="4000" b="1" i="0" u="none" strike="noStrike" kern="1200" cap="none" spc="0" normalizeH="0" baseline="0" noProof="0" dirty="0">
                <a:ln>
                  <a:noFill/>
                </a:ln>
                <a:solidFill>
                  <a:srgbClr val="FFCC00"/>
                </a:solidFill>
                <a:effectLst/>
                <a:uLnTx/>
                <a:uFillTx/>
                <a:latin typeface="微软雅黑" panose="020B0503020204020204" charset="-122"/>
                <a:ea typeface="微软雅黑" panose="020B0503020204020204" charset="-122"/>
                <a:cs typeface="+mn-ea"/>
              </a:endParaRPr>
            </a:p>
          </p:txBody>
        </p:sp>
      </p:grpSp>
      <p:sp>
        <p:nvSpPr>
          <p:cNvPr id="2" name="文本框 1"/>
          <p:cNvSpPr txBox="1"/>
          <p:nvPr/>
        </p:nvSpPr>
        <p:spPr>
          <a:xfrm>
            <a:off x="7904119" y="3088007"/>
            <a:ext cx="2868073" cy="5835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rPr>
              <a:t>Algorithms</a:t>
            </a:r>
            <a:endParaRPr kumimoji="0" lang="zh-CN" altLang="en-US" sz="32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3" name="组合 2"/>
          <p:cNvGrpSpPr/>
          <p:nvPr/>
        </p:nvGrpSpPr>
        <p:grpSpPr>
          <a:xfrm>
            <a:off x="5950068" y="5348629"/>
            <a:ext cx="495959" cy="495959"/>
            <a:chOff x="6932134" y="4603941"/>
            <a:chExt cx="495959" cy="495959"/>
          </a:xfrm>
        </p:grpSpPr>
        <p:sp>
          <p:nvSpPr>
            <p:cNvPr id="4" name="íṥļîḓê"/>
            <p:cNvSpPr/>
            <p:nvPr/>
          </p:nvSpPr>
          <p:spPr>
            <a:xfrm>
              <a:off x="6932134" y="4603941"/>
              <a:ext cx="495959" cy="495959"/>
            </a:xfrm>
            <a:prstGeom prst="ellipse">
              <a:avLst/>
            </a:prstGeom>
            <a:noFill/>
            <a:ln w="1270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lnSpcReduction="10000"/>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ea"/>
              </a:endParaRPr>
            </a:p>
          </p:txBody>
        </p:sp>
        <p:sp>
          <p:nvSpPr>
            <p:cNvPr id="5" name="íṥlíḓê"/>
            <p:cNvSpPr/>
            <p:nvPr/>
          </p:nvSpPr>
          <p:spPr>
            <a:xfrm>
              <a:off x="6977987" y="4649794"/>
              <a:ext cx="404253" cy="404253"/>
            </a:xfrm>
            <a:prstGeom prst="ellipse">
              <a:avLst/>
            </a:prstGeom>
            <a:solidFill>
              <a:schemeClr val="bg1">
                <a:lumMod val="7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20000"/>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ea"/>
              </a:endParaRPr>
            </a:p>
          </p:txBody>
        </p:sp>
        <p:sp>
          <p:nvSpPr>
            <p:cNvPr id="6" name="ïśļiḑé"/>
            <p:cNvSpPr/>
            <p:nvPr/>
          </p:nvSpPr>
          <p:spPr>
            <a:xfrm>
              <a:off x="7055794" y="4770082"/>
              <a:ext cx="248637" cy="163678"/>
            </a:xfrm>
            <a:custGeom>
              <a:avLst/>
              <a:gdLst>
                <a:gd name="connsiteX0" fmla="*/ 424341 w 607145"/>
                <a:gd name="connsiteY0" fmla="*/ 192546 h 399683"/>
                <a:gd name="connsiteX1" fmla="*/ 374104 w 607145"/>
                <a:gd name="connsiteY1" fmla="*/ 200647 h 399683"/>
                <a:gd name="connsiteX2" fmla="*/ 369850 w 607145"/>
                <a:gd name="connsiteY2" fmla="*/ 214854 h 399683"/>
                <a:gd name="connsiteX3" fmla="*/ 384076 w 607145"/>
                <a:gd name="connsiteY3" fmla="*/ 219247 h 399683"/>
                <a:gd name="connsiteX4" fmla="*/ 400942 w 607145"/>
                <a:gd name="connsiteY4" fmla="*/ 213975 h 399683"/>
                <a:gd name="connsiteX5" fmla="*/ 498617 w 607145"/>
                <a:gd name="connsiteY5" fmla="*/ 232429 h 399683"/>
                <a:gd name="connsiteX6" fmla="*/ 539828 w 607145"/>
                <a:gd name="connsiteY6" fmla="*/ 250443 h 399683"/>
                <a:gd name="connsiteX7" fmla="*/ 544668 w 607145"/>
                <a:gd name="connsiteY7" fmla="*/ 251615 h 399683"/>
                <a:gd name="connsiteX8" fmla="*/ 554054 w 607145"/>
                <a:gd name="connsiteY8" fmla="*/ 245903 h 399683"/>
                <a:gd name="connsiteX9" fmla="*/ 549508 w 607145"/>
                <a:gd name="connsiteY9" fmla="*/ 231843 h 399683"/>
                <a:gd name="connsiteX10" fmla="*/ 424341 w 607145"/>
                <a:gd name="connsiteY10" fmla="*/ 192546 h 399683"/>
                <a:gd name="connsiteX11" fmla="*/ 179418 w 607145"/>
                <a:gd name="connsiteY11" fmla="*/ 192544 h 399683"/>
                <a:gd name="connsiteX12" fmla="*/ 54260 w 607145"/>
                <a:gd name="connsiteY12" fmla="*/ 231696 h 399683"/>
                <a:gd name="connsiteX13" fmla="*/ 49714 w 607145"/>
                <a:gd name="connsiteY13" fmla="*/ 245903 h 399683"/>
                <a:gd name="connsiteX14" fmla="*/ 59099 w 607145"/>
                <a:gd name="connsiteY14" fmla="*/ 251615 h 399683"/>
                <a:gd name="connsiteX15" fmla="*/ 63939 w 607145"/>
                <a:gd name="connsiteY15" fmla="*/ 250443 h 399683"/>
                <a:gd name="connsiteX16" fmla="*/ 105147 w 607145"/>
                <a:gd name="connsiteY16" fmla="*/ 232429 h 399683"/>
                <a:gd name="connsiteX17" fmla="*/ 202962 w 607145"/>
                <a:gd name="connsiteY17" fmla="*/ 213975 h 399683"/>
                <a:gd name="connsiteX18" fmla="*/ 219680 w 607145"/>
                <a:gd name="connsiteY18" fmla="*/ 219247 h 399683"/>
                <a:gd name="connsiteX19" fmla="*/ 233905 w 607145"/>
                <a:gd name="connsiteY19" fmla="*/ 214854 h 399683"/>
                <a:gd name="connsiteX20" fmla="*/ 229652 w 607145"/>
                <a:gd name="connsiteY20" fmla="*/ 200647 h 399683"/>
                <a:gd name="connsiteX21" fmla="*/ 179418 w 607145"/>
                <a:gd name="connsiteY21" fmla="*/ 192544 h 399683"/>
                <a:gd name="connsiteX22" fmla="*/ 424341 w 607145"/>
                <a:gd name="connsiteY22" fmla="*/ 126430 h 399683"/>
                <a:gd name="connsiteX23" fmla="*/ 374104 w 607145"/>
                <a:gd name="connsiteY23" fmla="*/ 134448 h 399683"/>
                <a:gd name="connsiteX24" fmla="*/ 369850 w 607145"/>
                <a:gd name="connsiteY24" fmla="*/ 148801 h 399683"/>
                <a:gd name="connsiteX25" fmla="*/ 384076 w 607145"/>
                <a:gd name="connsiteY25" fmla="*/ 153049 h 399683"/>
                <a:gd name="connsiteX26" fmla="*/ 400942 w 607145"/>
                <a:gd name="connsiteY26" fmla="*/ 147922 h 399683"/>
                <a:gd name="connsiteX27" fmla="*/ 498617 w 607145"/>
                <a:gd name="connsiteY27" fmla="*/ 166376 h 399683"/>
                <a:gd name="connsiteX28" fmla="*/ 539828 w 607145"/>
                <a:gd name="connsiteY28" fmla="*/ 184390 h 399683"/>
                <a:gd name="connsiteX29" fmla="*/ 544668 w 607145"/>
                <a:gd name="connsiteY29" fmla="*/ 185562 h 399683"/>
                <a:gd name="connsiteX30" fmla="*/ 554054 w 607145"/>
                <a:gd name="connsiteY30" fmla="*/ 179850 h 399683"/>
                <a:gd name="connsiteX31" fmla="*/ 549508 w 607145"/>
                <a:gd name="connsiteY31" fmla="*/ 165644 h 399683"/>
                <a:gd name="connsiteX32" fmla="*/ 424341 w 607145"/>
                <a:gd name="connsiteY32" fmla="*/ 126430 h 399683"/>
                <a:gd name="connsiteX33" fmla="*/ 179418 w 607145"/>
                <a:gd name="connsiteY33" fmla="*/ 126430 h 399683"/>
                <a:gd name="connsiteX34" fmla="*/ 54260 w 607145"/>
                <a:gd name="connsiteY34" fmla="*/ 165644 h 399683"/>
                <a:gd name="connsiteX35" fmla="*/ 49714 w 607145"/>
                <a:gd name="connsiteY35" fmla="*/ 179850 h 399683"/>
                <a:gd name="connsiteX36" fmla="*/ 59099 w 607145"/>
                <a:gd name="connsiteY36" fmla="*/ 185562 h 399683"/>
                <a:gd name="connsiteX37" fmla="*/ 63939 w 607145"/>
                <a:gd name="connsiteY37" fmla="*/ 184390 h 399683"/>
                <a:gd name="connsiteX38" fmla="*/ 105147 w 607145"/>
                <a:gd name="connsiteY38" fmla="*/ 166376 h 399683"/>
                <a:gd name="connsiteX39" fmla="*/ 202962 w 607145"/>
                <a:gd name="connsiteY39" fmla="*/ 147922 h 399683"/>
                <a:gd name="connsiteX40" fmla="*/ 219680 w 607145"/>
                <a:gd name="connsiteY40" fmla="*/ 153049 h 399683"/>
                <a:gd name="connsiteX41" fmla="*/ 233905 w 607145"/>
                <a:gd name="connsiteY41" fmla="*/ 148801 h 399683"/>
                <a:gd name="connsiteX42" fmla="*/ 229652 w 607145"/>
                <a:gd name="connsiteY42" fmla="*/ 134448 h 399683"/>
                <a:gd name="connsiteX43" fmla="*/ 179418 w 607145"/>
                <a:gd name="connsiteY43" fmla="*/ 126430 h 399683"/>
                <a:gd name="connsiteX44" fmla="*/ 424341 w 607145"/>
                <a:gd name="connsiteY44" fmla="*/ 60293 h 399683"/>
                <a:gd name="connsiteX45" fmla="*/ 374104 w 607145"/>
                <a:gd name="connsiteY45" fmla="*/ 68396 h 399683"/>
                <a:gd name="connsiteX46" fmla="*/ 369850 w 607145"/>
                <a:gd name="connsiteY46" fmla="*/ 82602 h 399683"/>
                <a:gd name="connsiteX47" fmla="*/ 384076 w 607145"/>
                <a:gd name="connsiteY47" fmla="*/ 86996 h 399683"/>
                <a:gd name="connsiteX48" fmla="*/ 400942 w 607145"/>
                <a:gd name="connsiteY48" fmla="*/ 81724 h 399683"/>
                <a:gd name="connsiteX49" fmla="*/ 498471 w 607145"/>
                <a:gd name="connsiteY49" fmla="*/ 100177 h 399683"/>
                <a:gd name="connsiteX50" fmla="*/ 539828 w 607145"/>
                <a:gd name="connsiteY50" fmla="*/ 118192 h 399683"/>
                <a:gd name="connsiteX51" fmla="*/ 544668 w 607145"/>
                <a:gd name="connsiteY51" fmla="*/ 119363 h 399683"/>
                <a:gd name="connsiteX52" fmla="*/ 554054 w 607145"/>
                <a:gd name="connsiteY52" fmla="*/ 113651 h 399683"/>
                <a:gd name="connsiteX53" fmla="*/ 549508 w 607145"/>
                <a:gd name="connsiteY53" fmla="*/ 99445 h 399683"/>
                <a:gd name="connsiteX54" fmla="*/ 424341 w 607145"/>
                <a:gd name="connsiteY54" fmla="*/ 60293 h 399683"/>
                <a:gd name="connsiteX55" fmla="*/ 179418 w 607145"/>
                <a:gd name="connsiteY55" fmla="*/ 60293 h 399683"/>
                <a:gd name="connsiteX56" fmla="*/ 54260 w 607145"/>
                <a:gd name="connsiteY56" fmla="*/ 99445 h 399683"/>
                <a:gd name="connsiteX57" fmla="*/ 49714 w 607145"/>
                <a:gd name="connsiteY57" fmla="*/ 113651 h 399683"/>
                <a:gd name="connsiteX58" fmla="*/ 59099 w 607145"/>
                <a:gd name="connsiteY58" fmla="*/ 119363 h 399683"/>
                <a:gd name="connsiteX59" fmla="*/ 63939 w 607145"/>
                <a:gd name="connsiteY59" fmla="*/ 118192 h 399683"/>
                <a:gd name="connsiteX60" fmla="*/ 105147 w 607145"/>
                <a:gd name="connsiteY60" fmla="*/ 100177 h 399683"/>
                <a:gd name="connsiteX61" fmla="*/ 202962 w 607145"/>
                <a:gd name="connsiteY61" fmla="*/ 81724 h 399683"/>
                <a:gd name="connsiteX62" fmla="*/ 219680 w 607145"/>
                <a:gd name="connsiteY62" fmla="*/ 86996 h 399683"/>
                <a:gd name="connsiteX63" fmla="*/ 233905 w 607145"/>
                <a:gd name="connsiteY63" fmla="*/ 82602 h 399683"/>
                <a:gd name="connsiteX64" fmla="*/ 229652 w 607145"/>
                <a:gd name="connsiteY64" fmla="*/ 68396 h 399683"/>
                <a:gd name="connsiteX65" fmla="*/ 179418 w 607145"/>
                <a:gd name="connsiteY65" fmla="*/ 60293 h 399683"/>
                <a:gd name="connsiteX66" fmla="*/ 402115 w 607145"/>
                <a:gd name="connsiteY66" fmla="*/ 0 h 399683"/>
                <a:gd name="connsiteX67" fmla="*/ 607145 w 607145"/>
                <a:gd name="connsiteY67" fmla="*/ 64295 h 399683"/>
                <a:gd name="connsiteX68" fmla="*/ 607145 w 607145"/>
                <a:gd name="connsiteY68" fmla="*/ 399683 h 399683"/>
                <a:gd name="connsiteX69" fmla="*/ 398449 w 607145"/>
                <a:gd name="connsiteY69" fmla="*/ 341686 h 399683"/>
                <a:gd name="connsiteX70" fmla="*/ 315000 w 607145"/>
                <a:gd name="connsiteY70" fmla="*/ 370538 h 399683"/>
                <a:gd name="connsiteX71" fmla="*/ 313240 w 607145"/>
                <a:gd name="connsiteY71" fmla="*/ 372296 h 399683"/>
                <a:gd name="connsiteX72" fmla="*/ 313240 w 607145"/>
                <a:gd name="connsiteY72" fmla="*/ 50235 h 399683"/>
                <a:gd name="connsiteX73" fmla="*/ 314560 w 607145"/>
                <a:gd name="connsiteY73" fmla="*/ 45988 h 399683"/>
                <a:gd name="connsiteX74" fmla="*/ 402115 w 607145"/>
                <a:gd name="connsiteY74" fmla="*/ 0 h 399683"/>
                <a:gd name="connsiteX75" fmla="*/ 205015 w 607145"/>
                <a:gd name="connsiteY75" fmla="*/ 0 h 399683"/>
                <a:gd name="connsiteX76" fmla="*/ 292564 w 607145"/>
                <a:gd name="connsiteY76" fmla="*/ 45988 h 399683"/>
                <a:gd name="connsiteX77" fmla="*/ 292271 w 607145"/>
                <a:gd name="connsiteY77" fmla="*/ 47013 h 399683"/>
                <a:gd name="connsiteX78" fmla="*/ 292124 w 607145"/>
                <a:gd name="connsiteY78" fmla="*/ 49064 h 399683"/>
                <a:gd name="connsiteX79" fmla="*/ 292124 w 607145"/>
                <a:gd name="connsiteY79" fmla="*/ 370538 h 399683"/>
                <a:gd name="connsiteX80" fmla="*/ 208534 w 607145"/>
                <a:gd name="connsiteY80" fmla="*/ 341686 h 399683"/>
                <a:gd name="connsiteX81" fmla="*/ 0 w 607145"/>
                <a:gd name="connsiteY81" fmla="*/ 399683 h 399683"/>
                <a:gd name="connsiteX82" fmla="*/ 0 w 607145"/>
                <a:gd name="connsiteY82" fmla="*/ 64295 h 399683"/>
                <a:gd name="connsiteX83" fmla="*/ 205015 w 607145"/>
                <a:gd name="connsiteY83" fmla="*/ 0 h 399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607145" h="399683">
                  <a:moveTo>
                    <a:pt x="424341" y="192546"/>
                  </a:moveTo>
                  <a:cubicBezTo>
                    <a:pt x="405663" y="191228"/>
                    <a:pt x="388037" y="193178"/>
                    <a:pt x="374104" y="200647"/>
                  </a:cubicBezTo>
                  <a:cubicBezTo>
                    <a:pt x="368970" y="203430"/>
                    <a:pt x="367064" y="209728"/>
                    <a:pt x="369850" y="214854"/>
                  </a:cubicBezTo>
                  <a:cubicBezTo>
                    <a:pt x="372637" y="219980"/>
                    <a:pt x="378943" y="221884"/>
                    <a:pt x="384076" y="219247"/>
                  </a:cubicBezTo>
                  <a:cubicBezTo>
                    <a:pt x="388916" y="216611"/>
                    <a:pt x="394636" y="215000"/>
                    <a:pt x="400942" y="213975"/>
                  </a:cubicBezTo>
                  <a:cubicBezTo>
                    <a:pt x="428514" y="209874"/>
                    <a:pt x="467379" y="220566"/>
                    <a:pt x="498617" y="232429"/>
                  </a:cubicBezTo>
                  <a:cubicBezTo>
                    <a:pt x="515630" y="238873"/>
                    <a:pt x="530442" y="245610"/>
                    <a:pt x="539828" y="250443"/>
                  </a:cubicBezTo>
                  <a:cubicBezTo>
                    <a:pt x="541442" y="251322"/>
                    <a:pt x="543055" y="251615"/>
                    <a:pt x="544668" y="251615"/>
                  </a:cubicBezTo>
                  <a:cubicBezTo>
                    <a:pt x="548481" y="251615"/>
                    <a:pt x="552148" y="249564"/>
                    <a:pt x="554054" y="245903"/>
                  </a:cubicBezTo>
                  <a:cubicBezTo>
                    <a:pt x="556694" y="240777"/>
                    <a:pt x="554641" y="234479"/>
                    <a:pt x="549508" y="231843"/>
                  </a:cubicBezTo>
                  <a:cubicBezTo>
                    <a:pt x="545878" y="229866"/>
                    <a:pt x="480376" y="196501"/>
                    <a:pt x="424341" y="192546"/>
                  </a:cubicBezTo>
                  <a:close/>
                  <a:moveTo>
                    <a:pt x="179418" y="192544"/>
                  </a:moveTo>
                  <a:cubicBezTo>
                    <a:pt x="123386" y="196492"/>
                    <a:pt x="57889" y="229829"/>
                    <a:pt x="54260" y="231696"/>
                  </a:cubicBezTo>
                  <a:cubicBezTo>
                    <a:pt x="49127" y="234479"/>
                    <a:pt x="47074" y="240777"/>
                    <a:pt x="49714" y="245903"/>
                  </a:cubicBezTo>
                  <a:cubicBezTo>
                    <a:pt x="51620" y="249564"/>
                    <a:pt x="55287" y="251615"/>
                    <a:pt x="59099" y="251615"/>
                  </a:cubicBezTo>
                  <a:cubicBezTo>
                    <a:pt x="60713" y="251615"/>
                    <a:pt x="62472" y="251322"/>
                    <a:pt x="63939" y="250443"/>
                  </a:cubicBezTo>
                  <a:cubicBezTo>
                    <a:pt x="73324" y="245610"/>
                    <a:pt x="88136" y="238873"/>
                    <a:pt x="105147" y="232429"/>
                  </a:cubicBezTo>
                  <a:cubicBezTo>
                    <a:pt x="136383" y="220566"/>
                    <a:pt x="175245" y="209874"/>
                    <a:pt x="202962" y="213975"/>
                  </a:cubicBezTo>
                  <a:cubicBezTo>
                    <a:pt x="209121" y="215000"/>
                    <a:pt x="214840" y="216611"/>
                    <a:pt x="219680" y="219247"/>
                  </a:cubicBezTo>
                  <a:cubicBezTo>
                    <a:pt x="224812" y="221884"/>
                    <a:pt x="231118" y="219980"/>
                    <a:pt x="233905" y="214854"/>
                  </a:cubicBezTo>
                  <a:cubicBezTo>
                    <a:pt x="236691" y="209728"/>
                    <a:pt x="234784" y="203430"/>
                    <a:pt x="229652" y="200647"/>
                  </a:cubicBezTo>
                  <a:cubicBezTo>
                    <a:pt x="215720" y="193178"/>
                    <a:pt x="198095" y="191228"/>
                    <a:pt x="179418" y="192544"/>
                  </a:cubicBezTo>
                  <a:close/>
                  <a:moveTo>
                    <a:pt x="424341" y="126430"/>
                  </a:moveTo>
                  <a:cubicBezTo>
                    <a:pt x="405663" y="125093"/>
                    <a:pt x="388037" y="127016"/>
                    <a:pt x="374104" y="134448"/>
                  </a:cubicBezTo>
                  <a:cubicBezTo>
                    <a:pt x="368970" y="137231"/>
                    <a:pt x="367064" y="143675"/>
                    <a:pt x="369850" y="148801"/>
                  </a:cubicBezTo>
                  <a:cubicBezTo>
                    <a:pt x="372637" y="153927"/>
                    <a:pt x="378943" y="155831"/>
                    <a:pt x="384076" y="153049"/>
                  </a:cubicBezTo>
                  <a:cubicBezTo>
                    <a:pt x="388916" y="150559"/>
                    <a:pt x="394636" y="148801"/>
                    <a:pt x="400942" y="147922"/>
                  </a:cubicBezTo>
                  <a:cubicBezTo>
                    <a:pt x="428514" y="143822"/>
                    <a:pt x="467379" y="154513"/>
                    <a:pt x="498617" y="166376"/>
                  </a:cubicBezTo>
                  <a:cubicBezTo>
                    <a:pt x="515630" y="172820"/>
                    <a:pt x="530442" y="179557"/>
                    <a:pt x="539828" y="184390"/>
                  </a:cubicBezTo>
                  <a:cubicBezTo>
                    <a:pt x="541442" y="185123"/>
                    <a:pt x="543055" y="185562"/>
                    <a:pt x="544668" y="185562"/>
                  </a:cubicBezTo>
                  <a:cubicBezTo>
                    <a:pt x="548481" y="185562"/>
                    <a:pt x="552148" y="183512"/>
                    <a:pt x="554054" y="179850"/>
                  </a:cubicBezTo>
                  <a:cubicBezTo>
                    <a:pt x="556694" y="174724"/>
                    <a:pt x="554641" y="168280"/>
                    <a:pt x="549508" y="165644"/>
                  </a:cubicBezTo>
                  <a:cubicBezTo>
                    <a:pt x="545878" y="163777"/>
                    <a:pt x="480376" y="130439"/>
                    <a:pt x="424341" y="126430"/>
                  </a:cubicBezTo>
                  <a:close/>
                  <a:moveTo>
                    <a:pt x="179418" y="126430"/>
                  </a:moveTo>
                  <a:cubicBezTo>
                    <a:pt x="123386" y="130439"/>
                    <a:pt x="57889" y="163777"/>
                    <a:pt x="54260" y="165644"/>
                  </a:cubicBezTo>
                  <a:cubicBezTo>
                    <a:pt x="49127" y="168280"/>
                    <a:pt x="47074" y="174724"/>
                    <a:pt x="49714" y="179850"/>
                  </a:cubicBezTo>
                  <a:cubicBezTo>
                    <a:pt x="51620" y="183512"/>
                    <a:pt x="55287" y="185562"/>
                    <a:pt x="59099" y="185562"/>
                  </a:cubicBezTo>
                  <a:cubicBezTo>
                    <a:pt x="60713" y="185562"/>
                    <a:pt x="62472" y="185123"/>
                    <a:pt x="63939" y="184390"/>
                  </a:cubicBezTo>
                  <a:cubicBezTo>
                    <a:pt x="73324" y="179557"/>
                    <a:pt x="88136" y="172820"/>
                    <a:pt x="105147" y="166376"/>
                  </a:cubicBezTo>
                  <a:cubicBezTo>
                    <a:pt x="136383" y="154513"/>
                    <a:pt x="175245" y="143675"/>
                    <a:pt x="202962" y="147922"/>
                  </a:cubicBezTo>
                  <a:cubicBezTo>
                    <a:pt x="209121" y="148801"/>
                    <a:pt x="214840" y="150412"/>
                    <a:pt x="219680" y="153049"/>
                  </a:cubicBezTo>
                  <a:cubicBezTo>
                    <a:pt x="224812" y="155831"/>
                    <a:pt x="231265" y="153927"/>
                    <a:pt x="233905" y="148801"/>
                  </a:cubicBezTo>
                  <a:cubicBezTo>
                    <a:pt x="236691" y="143675"/>
                    <a:pt x="234784" y="137231"/>
                    <a:pt x="229652" y="134448"/>
                  </a:cubicBezTo>
                  <a:cubicBezTo>
                    <a:pt x="215720" y="127016"/>
                    <a:pt x="198095" y="125093"/>
                    <a:pt x="179418" y="126430"/>
                  </a:cubicBezTo>
                  <a:close/>
                  <a:moveTo>
                    <a:pt x="424341" y="60293"/>
                  </a:moveTo>
                  <a:cubicBezTo>
                    <a:pt x="405663" y="58977"/>
                    <a:pt x="388037" y="60927"/>
                    <a:pt x="374104" y="68396"/>
                  </a:cubicBezTo>
                  <a:cubicBezTo>
                    <a:pt x="368970" y="71179"/>
                    <a:pt x="367064" y="77476"/>
                    <a:pt x="369850" y="82602"/>
                  </a:cubicBezTo>
                  <a:cubicBezTo>
                    <a:pt x="372637" y="87728"/>
                    <a:pt x="378943" y="89632"/>
                    <a:pt x="384076" y="86996"/>
                  </a:cubicBezTo>
                  <a:cubicBezTo>
                    <a:pt x="388916" y="84360"/>
                    <a:pt x="394636" y="82749"/>
                    <a:pt x="400942" y="81724"/>
                  </a:cubicBezTo>
                  <a:cubicBezTo>
                    <a:pt x="428514" y="77623"/>
                    <a:pt x="467379" y="88314"/>
                    <a:pt x="498471" y="100177"/>
                  </a:cubicBezTo>
                  <a:cubicBezTo>
                    <a:pt x="515630" y="106621"/>
                    <a:pt x="530442" y="113358"/>
                    <a:pt x="539828" y="118192"/>
                  </a:cubicBezTo>
                  <a:cubicBezTo>
                    <a:pt x="541442" y="119070"/>
                    <a:pt x="543055" y="119363"/>
                    <a:pt x="544668" y="119363"/>
                  </a:cubicBezTo>
                  <a:cubicBezTo>
                    <a:pt x="548481" y="119363"/>
                    <a:pt x="552148" y="117313"/>
                    <a:pt x="554054" y="113651"/>
                  </a:cubicBezTo>
                  <a:cubicBezTo>
                    <a:pt x="556694" y="108525"/>
                    <a:pt x="554641" y="102228"/>
                    <a:pt x="549508" y="99445"/>
                  </a:cubicBezTo>
                  <a:cubicBezTo>
                    <a:pt x="545878" y="97578"/>
                    <a:pt x="480376" y="64240"/>
                    <a:pt x="424341" y="60293"/>
                  </a:cubicBezTo>
                  <a:close/>
                  <a:moveTo>
                    <a:pt x="179418" y="60293"/>
                  </a:moveTo>
                  <a:cubicBezTo>
                    <a:pt x="123386" y="64240"/>
                    <a:pt x="57889" y="97578"/>
                    <a:pt x="54260" y="99445"/>
                  </a:cubicBezTo>
                  <a:cubicBezTo>
                    <a:pt x="49127" y="102228"/>
                    <a:pt x="47074" y="108525"/>
                    <a:pt x="49714" y="113651"/>
                  </a:cubicBezTo>
                  <a:cubicBezTo>
                    <a:pt x="51620" y="117313"/>
                    <a:pt x="55287" y="119363"/>
                    <a:pt x="59099" y="119363"/>
                  </a:cubicBezTo>
                  <a:cubicBezTo>
                    <a:pt x="60713" y="119363"/>
                    <a:pt x="62472" y="119070"/>
                    <a:pt x="63939" y="118192"/>
                  </a:cubicBezTo>
                  <a:cubicBezTo>
                    <a:pt x="73324" y="113358"/>
                    <a:pt x="88136" y="106621"/>
                    <a:pt x="105147" y="100177"/>
                  </a:cubicBezTo>
                  <a:cubicBezTo>
                    <a:pt x="136383" y="88314"/>
                    <a:pt x="175245" y="77623"/>
                    <a:pt x="202962" y="81724"/>
                  </a:cubicBezTo>
                  <a:cubicBezTo>
                    <a:pt x="209121" y="82749"/>
                    <a:pt x="214840" y="84360"/>
                    <a:pt x="219680" y="86996"/>
                  </a:cubicBezTo>
                  <a:cubicBezTo>
                    <a:pt x="224812" y="89632"/>
                    <a:pt x="231265" y="87728"/>
                    <a:pt x="233905" y="82602"/>
                  </a:cubicBezTo>
                  <a:cubicBezTo>
                    <a:pt x="236691" y="77476"/>
                    <a:pt x="234784" y="71179"/>
                    <a:pt x="229652" y="68396"/>
                  </a:cubicBezTo>
                  <a:cubicBezTo>
                    <a:pt x="215720" y="60927"/>
                    <a:pt x="198095" y="58977"/>
                    <a:pt x="179418" y="60293"/>
                  </a:cubicBezTo>
                  <a:close/>
                  <a:moveTo>
                    <a:pt x="402115" y="0"/>
                  </a:moveTo>
                  <a:cubicBezTo>
                    <a:pt x="454179" y="0"/>
                    <a:pt x="523109" y="21676"/>
                    <a:pt x="607145" y="64295"/>
                  </a:cubicBezTo>
                  <a:lnTo>
                    <a:pt x="607145" y="399683"/>
                  </a:lnTo>
                  <a:cubicBezTo>
                    <a:pt x="570187" y="382548"/>
                    <a:pt x="474858" y="341686"/>
                    <a:pt x="398449" y="341686"/>
                  </a:cubicBezTo>
                  <a:cubicBezTo>
                    <a:pt x="356944" y="341686"/>
                    <a:pt x="331132" y="353988"/>
                    <a:pt x="315000" y="370538"/>
                  </a:cubicBezTo>
                  <a:cubicBezTo>
                    <a:pt x="314413" y="371124"/>
                    <a:pt x="313827" y="371710"/>
                    <a:pt x="313240" y="372296"/>
                  </a:cubicBezTo>
                  <a:lnTo>
                    <a:pt x="313240" y="50235"/>
                  </a:lnTo>
                  <a:cubicBezTo>
                    <a:pt x="313387" y="49356"/>
                    <a:pt x="313827" y="47892"/>
                    <a:pt x="314560" y="45988"/>
                  </a:cubicBezTo>
                  <a:cubicBezTo>
                    <a:pt x="319400" y="33100"/>
                    <a:pt x="338319" y="0"/>
                    <a:pt x="402115" y="0"/>
                  </a:cubicBezTo>
                  <a:close/>
                  <a:moveTo>
                    <a:pt x="205015" y="0"/>
                  </a:moveTo>
                  <a:cubicBezTo>
                    <a:pt x="268954" y="0"/>
                    <a:pt x="287725" y="33246"/>
                    <a:pt x="292564" y="45988"/>
                  </a:cubicBezTo>
                  <a:cubicBezTo>
                    <a:pt x="292417" y="46574"/>
                    <a:pt x="292271" y="47013"/>
                    <a:pt x="292271" y="47013"/>
                  </a:cubicBezTo>
                  <a:cubicBezTo>
                    <a:pt x="292124" y="47745"/>
                    <a:pt x="292124" y="48331"/>
                    <a:pt x="292124" y="49064"/>
                  </a:cubicBezTo>
                  <a:lnTo>
                    <a:pt x="292124" y="370538"/>
                  </a:lnTo>
                  <a:cubicBezTo>
                    <a:pt x="275993" y="353988"/>
                    <a:pt x="250183" y="341686"/>
                    <a:pt x="208534" y="341686"/>
                  </a:cubicBezTo>
                  <a:cubicBezTo>
                    <a:pt x="132277" y="341686"/>
                    <a:pt x="36809" y="382548"/>
                    <a:pt x="0" y="399683"/>
                  </a:cubicBezTo>
                  <a:lnTo>
                    <a:pt x="0" y="64295"/>
                  </a:lnTo>
                  <a:cubicBezTo>
                    <a:pt x="84030" y="21676"/>
                    <a:pt x="152955" y="0"/>
                    <a:pt x="205015"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fontScale="250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charset="-122"/>
                <a:cs typeface="+mn-ea"/>
              </a:endParaRPr>
            </a:p>
          </p:txBody>
        </p:sp>
      </p:grpSp>
      <p:cxnSp>
        <p:nvCxnSpPr>
          <p:cNvPr id="7" name="直接连接符 6"/>
          <p:cNvCxnSpPr/>
          <p:nvPr/>
        </p:nvCxnSpPr>
        <p:spPr>
          <a:xfrm flipV="1">
            <a:off x="6497346" y="5876059"/>
            <a:ext cx="3798000" cy="0"/>
          </a:xfrm>
          <a:prstGeom prst="line">
            <a:avLst/>
          </a:prstGeom>
          <a:ln w="12700" cap="rnd">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6591774" y="5255029"/>
            <a:ext cx="803193" cy="731651"/>
            <a:chOff x="7857580" y="4507318"/>
            <a:chExt cx="803193" cy="731651"/>
          </a:xfrm>
        </p:grpSpPr>
        <p:sp>
          <p:nvSpPr>
            <p:cNvPr id="9" name="文本框 8"/>
            <p:cNvSpPr txBox="1"/>
            <p:nvPr/>
          </p:nvSpPr>
          <p:spPr>
            <a:xfrm>
              <a:off x="7857580" y="4532214"/>
              <a:ext cx="778510" cy="70675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dirty="0">
                  <a:ln>
                    <a:noFill/>
                  </a:ln>
                  <a:pattFill prst="narHorz">
                    <a:fgClr>
                      <a:prstClr val="white">
                        <a:lumMod val="75000"/>
                      </a:prstClr>
                    </a:fgClr>
                    <a:bgClr>
                      <a:prstClr val="white"/>
                    </a:bgClr>
                  </a:pattFill>
                  <a:effectLst/>
                  <a:uLnTx/>
                  <a:uFillTx/>
                  <a:latin typeface="微软雅黑" panose="020B0503020204020204" charset="-122"/>
                  <a:ea typeface="微软雅黑" panose="020B0503020204020204" charset="-122"/>
                  <a:cs typeface="+mn-ea"/>
                </a:rPr>
                <a:t>03</a:t>
              </a:r>
              <a:endParaRPr kumimoji="0" lang="zh-CN" altLang="en-US" sz="4000" b="0" i="0" u="none" strike="noStrike" kern="1200" cap="none" spc="0" normalizeH="0" baseline="0" noProof="0" dirty="0">
                <a:ln>
                  <a:noFill/>
                </a:ln>
                <a:pattFill prst="narHorz">
                  <a:fgClr>
                    <a:prstClr val="white">
                      <a:lumMod val="75000"/>
                    </a:prstClr>
                  </a:fgClr>
                  <a:bgClr>
                    <a:prstClr val="white"/>
                  </a:bgClr>
                </a:pattFill>
                <a:effectLst/>
                <a:uLnTx/>
                <a:uFillTx/>
                <a:latin typeface="微软雅黑" panose="020B0503020204020204" charset="-122"/>
                <a:ea typeface="微软雅黑" panose="020B0503020204020204" charset="-122"/>
                <a:cs typeface="+mn-ea"/>
              </a:endParaRPr>
            </a:p>
          </p:txBody>
        </p:sp>
        <p:sp>
          <p:nvSpPr>
            <p:cNvPr id="10" name="文本框 9"/>
            <p:cNvSpPr txBox="1"/>
            <p:nvPr/>
          </p:nvSpPr>
          <p:spPr>
            <a:xfrm>
              <a:off x="7860549" y="4507318"/>
              <a:ext cx="800224" cy="706755"/>
            </a:xfrm>
            <a:prstGeom prst="rect">
              <a:avLst/>
            </a:prstGeom>
            <a:noFill/>
          </p:spPr>
          <p:txBody>
            <a:bodyPr wrap="square" lIns="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rgbClr val="FFCC00"/>
                  </a:solidFill>
                  <a:effectLst/>
                  <a:uLnTx/>
                  <a:uFillTx/>
                  <a:latin typeface="微软雅黑" panose="020B0503020204020204" charset="-122"/>
                  <a:ea typeface="微软雅黑" panose="020B0503020204020204" charset="-122"/>
                  <a:cs typeface="+mn-ea"/>
                </a:rPr>
                <a:t>03</a:t>
              </a:r>
            </a:p>
          </p:txBody>
        </p:sp>
      </p:grpSp>
      <p:sp>
        <p:nvSpPr>
          <p:cNvPr id="11" name="文本框 10"/>
          <p:cNvSpPr txBox="1"/>
          <p:nvPr/>
        </p:nvSpPr>
        <p:spPr>
          <a:xfrm>
            <a:off x="7299219" y="5351652"/>
            <a:ext cx="2868073" cy="5835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rPr>
              <a:t>Q&amp;A Session</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a:xfrm>
            <a:off x="1134637" y="257641"/>
            <a:ext cx="4287755" cy="585866"/>
          </a:xfrm>
        </p:spPr>
        <p:txBody>
          <a:bodyPr/>
          <a:lstStyle/>
          <a:p>
            <a:r>
              <a:rPr lang="en-US" altLang="zh-CN" sz="32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Algorithms-Results</a:t>
            </a:r>
            <a:endParaRPr lang="zh-CN" altLang="en-US" sz="2400" dirty="0">
              <a:ea typeface="+mn-ea"/>
              <a:cs typeface="+mn-ea"/>
            </a:endParaRPr>
          </a:p>
        </p:txBody>
      </p:sp>
      <p:pic>
        <p:nvPicPr>
          <p:cNvPr id="3" name="图片 2">
            <a:extLst>
              <a:ext uri="{FF2B5EF4-FFF2-40B4-BE49-F238E27FC236}">
                <a16:creationId xmlns:a16="http://schemas.microsoft.com/office/drawing/2014/main" id="{4BE6B210-1AB1-4578-881A-E1D29A63E60F}"/>
              </a:ext>
            </a:extLst>
          </p:cNvPr>
          <p:cNvPicPr>
            <a:picLocks noChangeAspect="1"/>
          </p:cNvPicPr>
          <p:nvPr/>
        </p:nvPicPr>
        <p:blipFill>
          <a:blip r:embed="rId3"/>
          <a:stretch>
            <a:fillRect/>
          </a:stretch>
        </p:blipFill>
        <p:spPr>
          <a:xfrm>
            <a:off x="2420183" y="1643896"/>
            <a:ext cx="7351633" cy="4774454"/>
          </a:xfrm>
          <a:prstGeom prst="rect">
            <a:avLst/>
          </a:prstGeom>
        </p:spPr>
      </p:pic>
      <p:sp>
        <p:nvSpPr>
          <p:cNvPr id="7" name="文本框 6">
            <a:extLst>
              <a:ext uri="{FF2B5EF4-FFF2-40B4-BE49-F238E27FC236}">
                <a16:creationId xmlns:a16="http://schemas.microsoft.com/office/drawing/2014/main" id="{A3B00046-1BE3-45AB-9BD1-D195B32424D5}"/>
              </a:ext>
            </a:extLst>
          </p:cNvPr>
          <p:cNvSpPr txBox="1"/>
          <p:nvPr/>
        </p:nvSpPr>
        <p:spPr>
          <a:xfrm>
            <a:off x="3407664" y="1056256"/>
            <a:ext cx="6019800" cy="584775"/>
          </a:xfrm>
          <a:prstGeom prst="rect">
            <a:avLst/>
          </a:prstGeom>
          <a:noFill/>
        </p:spPr>
        <p:txBody>
          <a:bodyPr wrap="square" rtlCol="0">
            <a:spAutoFit/>
          </a:bodyPr>
          <a:lstStyle/>
          <a:p>
            <a:r>
              <a:rPr lang="en-US" altLang="zh-CN" sz="3200" b="1" dirty="0">
                <a:solidFill>
                  <a:srgbClr val="445437"/>
                </a:solidFill>
                <a:latin typeface="Times New Roman" panose="02020603050405020304" pitchFamily="18" charset="0"/>
                <a:ea typeface="微软雅黑" panose="020B0503020204020204" charset="-122"/>
                <a:cs typeface="Times New Roman" panose="02020603050405020304" pitchFamily="18" charset="0"/>
              </a:rPr>
              <a:t>Penalty Cost &gt;&gt;Storage Cost</a:t>
            </a:r>
            <a:endParaRPr lang="zh-CN" altLang="en-US" sz="3200" b="1" dirty="0">
              <a:solidFill>
                <a:srgbClr val="445437"/>
              </a:solidFill>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266116477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a:xfrm>
            <a:off x="1134637" y="257641"/>
            <a:ext cx="4287755" cy="585866"/>
          </a:xfrm>
        </p:spPr>
        <p:txBody>
          <a:bodyPr/>
          <a:lstStyle/>
          <a:p>
            <a:r>
              <a:rPr lang="en-US" altLang="zh-CN" sz="32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Algorithms-Results</a:t>
            </a:r>
            <a:endParaRPr lang="zh-CN" altLang="en-US" sz="2400" dirty="0">
              <a:ea typeface="+mn-ea"/>
              <a:cs typeface="+mn-ea"/>
            </a:endParaRPr>
          </a:p>
        </p:txBody>
      </p:sp>
      <p:pic>
        <p:nvPicPr>
          <p:cNvPr id="4" name="图片 3">
            <a:extLst>
              <a:ext uri="{FF2B5EF4-FFF2-40B4-BE49-F238E27FC236}">
                <a16:creationId xmlns:a16="http://schemas.microsoft.com/office/drawing/2014/main" id="{0A4C28E4-4C83-4F0E-8764-1467D5661E5C}"/>
              </a:ext>
            </a:extLst>
          </p:cNvPr>
          <p:cNvPicPr>
            <a:picLocks noChangeAspect="1"/>
          </p:cNvPicPr>
          <p:nvPr/>
        </p:nvPicPr>
        <p:blipFill>
          <a:blip r:embed="rId3"/>
          <a:stretch>
            <a:fillRect/>
          </a:stretch>
        </p:blipFill>
        <p:spPr>
          <a:xfrm>
            <a:off x="2355007" y="1550927"/>
            <a:ext cx="7481986" cy="4908432"/>
          </a:xfrm>
          <a:prstGeom prst="rect">
            <a:avLst/>
          </a:prstGeom>
        </p:spPr>
      </p:pic>
      <p:sp>
        <p:nvSpPr>
          <p:cNvPr id="8" name="文本框 7">
            <a:extLst>
              <a:ext uri="{FF2B5EF4-FFF2-40B4-BE49-F238E27FC236}">
                <a16:creationId xmlns:a16="http://schemas.microsoft.com/office/drawing/2014/main" id="{BE31137A-E145-4018-8791-9C4B2DAF93EB}"/>
              </a:ext>
            </a:extLst>
          </p:cNvPr>
          <p:cNvSpPr txBox="1"/>
          <p:nvPr/>
        </p:nvSpPr>
        <p:spPr>
          <a:xfrm>
            <a:off x="3407664" y="1056256"/>
            <a:ext cx="5376672" cy="584775"/>
          </a:xfrm>
          <a:prstGeom prst="rect">
            <a:avLst/>
          </a:prstGeom>
          <a:noFill/>
        </p:spPr>
        <p:txBody>
          <a:bodyPr wrap="square" rtlCol="0">
            <a:spAutoFit/>
          </a:bodyPr>
          <a:lstStyle/>
          <a:p>
            <a:r>
              <a:rPr lang="en-US" altLang="zh-CN" sz="3200" b="1" dirty="0">
                <a:solidFill>
                  <a:srgbClr val="445437"/>
                </a:solidFill>
                <a:latin typeface="Times New Roman" panose="02020603050405020304" pitchFamily="18" charset="0"/>
                <a:ea typeface="微软雅黑" panose="020B0503020204020204" charset="-122"/>
                <a:cs typeface="Times New Roman" panose="02020603050405020304" pitchFamily="18" charset="0"/>
              </a:rPr>
              <a:t>Storage Cost&gt;&gt; Penalty Cost</a:t>
            </a:r>
            <a:endParaRPr lang="zh-CN" altLang="en-US" sz="3200" b="1" dirty="0">
              <a:solidFill>
                <a:srgbClr val="445437"/>
              </a:solidFill>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163591789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a:xfrm>
            <a:off x="1134637" y="257641"/>
            <a:ext cx="6701771" cy="1078309"/>
          </a:xfrm>
        </p:spPr>
        <p:txBody>
          <a:bodyPr/>
          <a:lstStyle/>
          <a:p>
            <a:r>
              <a:rPr lang="en-US" altLang="zh-CN" sz="32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Algorithms-Results Analyze</a:t>
            </a:r>
            <a:endParaRPr lang="zh-CN" altLang="en-US" sz="2400" dirty="0">
              <a:ea typeface="+mn-ea"/>
              <a:cs typeface="+mn-ea"/>
            </a:endParaRPr>
          </a:p>
        </p:txBody>
      </p:sp>
      <p:graphicFrame>
        <p:nvGraphicFramePr>
          <p:cNvPr id="6" name="图表 5">
            <a:extLst>
              <a:ext uri="{FF2B5EF4-FFF2-40B4-BE49-F238E27FC236}">
                <a16:creationId xmlns:a16="http://schemas.microsoft.com/office/drawing/2014/main" id="{785BBA83-A26A-476D-9140-E5864EFFEC5C}"/>
              </a:ext>
            </a:extLst>
          </p:cNvPr>
          <p:cNvGraphicFramePr>
            <a:graphicFrameLocks/>
          </p:cNvGraphicFramePr>
          <p:nvPr>
            <p:extLst>
              <p:ext uri="{D42A27DB-BD31-4B8C-83A1-F6EECF244321}">
                <p14:modId xmlns:p14="http://schemas.microsoft.com/office/powerpoint/2010/main" val="1676053642"/>
              </p:ext>
            </p:extLst>
          </p:nvPr>
        </p:nvGraphicFramePr>
        <p:xfrm>
          <a:off x="1134637" y="891073"/>
          <a:ext cx="5566040" cy="211338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图表 6">
            <a:extLst>
              <a:ext uri="{FF2B5EF4-FFF2-40B4-BE49-F238E27FC236}">
                <a16:creationId xmlns:a16="http://schemas.microsoft.com/office/drawing/2014/main" id="{B89164CC-5276-401E-BF6C-B9863508404A}"/>
              </a:ext>
            </a:extLst>
          </p:cNvPr>
          <p:cNvGraphicFramePr>
            <a:graphicFrameLocks/>
          </p:cNvGraphicFramePr>
          <p:nvPr>
            <p:extLst>
              <p:ext uri="{D42A27DB-BD31-4B8C-83A1-F6EECF244321}">
                <p14:modId xmlns:p14="http://schemas.microsoft.com/office/powerpoint/2010/main" val="823820478"/>
              </p:ext>
            </p:extLst>
          </p:nvPr>
        </p:nvGraphicFramePr>
        <p:xfrm>
          <a:off x="1134637" y="2650517"/>
          <a:ext cx="5566040" cy="2363637"/>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 name="图表 9">
            <a:extLst>
              <a:ext uri="{FF2B5EF4-FFF2-40B4-BE49-F238E27FC236}">
                <a16:creationId xmlns:a16="http://schemas.microsoft.com/office/drawing/2014/main" id="{785BBA83-A26A-476D-9140-E5864EFFEC5C}"/>
              </a:ext>
            </a:extLst>
          </p:cNvPr>
          <p:cNvGraphicFramePr>
            <a:graphicFrameLocks/>
          </p:cNvGraphicFramePr>
          <p:nvPr>
            <p:extLst>
              <p:ext uri="{D42A27DB-BD31-4B8C-83A1-F6EECF244321}">
                <p14:modId xmlns:p14="http://schemas.microsoft.com/office/powerpoint/2010/main" val="3062494269"/>
              </p:ext>
            </p:extLst>
          </p:nvPr>
        </p:nvGraphicFramePr>
        <p:xfrm>
          <a:off x="1134637" y="4403000"/>
          <a:ext cx="5566041" cy="2113383"/>
        </p:xfrm>
        <a:graphic>
          <a:graphicData uri="http://schemas.openxmlformats.org/drawingml/2006/chart">
            <c:chart xmlns:c="http://schemas.openxmlformats.org/drawingml/2006/chart" xmlns:r="http://schemas.openxmlformats.org/officeDocument/2006/relationships" r:id="rId5"/>
          </a:graphicData>
        </a:graphic>
      </p:graphicFrame>
      <p:sp>
        <p:nvSpPr>
          <p:cNvPr id="11" name="文本框 10">
            <a:extLst>
              <a:ext uri="{FF2B5EF4-FFF2-40B4-BE49-F238E27FC236}">
                <a16:creationId xmlns:a16="http://schemas.microsoft.com/office/drawing/2014/main" id="{48EDA859-AB48-41EA-BE61-455FAE359452}"/>
              </a:ext>
            </a:extLst>
          </p:cNvPr>
          <p:cNvSpPr txBox="1"/>
          <p:nvPr/>
        </p:nvSpPr>
        <p:spPr>
          <a:xfrm>
            <a:off x="6981995" y="1108573"/>
            <a:ext cx="4335728" cy="1569660"/>
          </a:xfrm>
          <a:prstGeom prst="rect">
            <a:avLst/>
          </a:prstGeom>
          <a:noFill/>
        </p:spPr>
        <p:txBody>
          <a:bodyPr wrap="square" rtlCol="0">
            <a:spAutoFit/>
          </a:bodyPr>
          <a:lstStyle/>
          <a:p>
            <a:r>
              <a:rPr lang="en-US" altLang="zh-CN" sz="4000" b="1" dirty="0">
                <a:latin typeface="Times New Roman" panose="02020603050405020304" pitchFamily="18" charset="0"/>
                <a:ea typeface="微软雅黑" panose="020B0503020204020204" charset="-122"/>
                <a:cs typeface="Times New Roman" panose="02020603050405020304" pitchFamily="18" charset="0"/>
              </a:rPr>
              <a:t>Penalty&gt;&gt;Storage</a:t>
            </a:r>
          </a:p>
          <a:p>
            <a:endParaRPr lang="en-US" altLang="zh-CN" sz="1600" b="1" dirty="0">
              <a:latin typeface="Times New Roman" panose="02020603050405020304" pitchFamily="18" charset="0"/>
              <a:ea typeface="微软雅黑" panose="020B0503020204020204" charset="-122"/>
              <a:cs typeface="Times New Roman" panose="02020603050405020304" pitchFamily="18" charset="0"/>
            </a:endParaRPr>
          </a:p>
          <a:p>
            <a:pPr algn="ctr"/>
            <a:r>
              <a:rPr lang="en-US" altLang="zh-CN" sz="4000" b="1" dirty="0">
                <a:solidFill>
                  <a:srgbClr val="0070C0"/>
                </a:solidFill>
                <a:latin typeface="Times New Roman" panose="02020603050405020304" pitchFamily="18" charset="0"/>
                <a:ea typeface="微软雅黑" panose="020B0503020204020204" charset="-122"/>
                <a:cs typeface="Times New Roman" panose="02020603050405020304" pitchFamily="18" charset="0"/>
              </a:rPr>
              <a:t>Stable Mode</a:t>
            </a:r>
            <a:endParaRPr lang="zh-CN" altLang="en-US" sz="4000" b="1" dirty="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2" name="文本框 11">
            <a:extLst>
              <a:ext uri="{FF2B5EF4-FFF2-40B4-BE49-F238E27FC236}">
                <a16:creationId xmlns:a16="http://schemas.microsoft.com/office/drawing/2014/main" id="{69CF6ABF-7F87-4E5C-8AF5-E1F6373BF31E}"/>
              </a:ext>
            </a:extLst>
          </p:cNvPr>
          <p:cNvSpPr txBox="1"/>
          <p:nvPr/>
        </p:nvSpPr>
        <p:spPr>
          <a:xfrm>
            <a:off x="6902530" y="2982941"/>
            <a:ext cx="4494658" cy="1569660"/>
          </a:xfrm>
          <a:prstGeom prst="rect">
            <a:avLst/>
          </a:prstGeom>
          <a:noFill/>
        </p:spPr>
        <p:txBody>
          <a:bodyPr wrap="square" rtlCol="0">
            <a:spAutoFit/>
          </a:bodyPr>
          <a:lstStyle/>
          <a:p>
            <a:pPr algn="ctr"/>
            <a:r>
              <a:rPr lang="en-US" altLang="zh-CN" sz="4000" b="1" dirty="0">
                <a:latin typeface="Times New Roman" panose="02020603050405020304" pitchFamily="18" charset="0"/>
                <a:ea typeface="微软雅黑" panose="020B0503020204020204" charset="-122"/>
                <a:cs typeface="Times New Roman" panose="02020603050405020304" pitchFamily="18" charset="0"/>
              </a:rPr>
              <a:t>Penalty&gt;Storage</a:t>
            </a:r>
          </a:p>
          <a:p>
            <a:pPr algn="ctr"/>
            <a:endParaRPr lang="en-US" altLang="zh-CN" sz="1600" b="1" dirty="0">
              <a:latin typeface="Times New Roman" panose="02020603050405020304" pitchFamily="18" charset="0"/>
              <a:ea typeface="微软雅黑" panose="020B0503020204020204" charset="-122"/>
              <a:cs typeface="Times New Roman" panose="02020603050405020304" pitchFamily="18" charset="0"/>
            </a:endParaRPr>
          </a:p>
          <a:p>
            <a:pPr algn="ctr"/>
            <a:r>
              <a:rPr lang="en-US" altLang="zh-CN" sz="4000" b="1" dirty="0">
                <a:solidFill>
                  <a:schemeClr val="accent5">
                    <a:lumMod val="75000"/>
                  </a:schemeClr>
                </a:solidFill>
                <a:latin typeface="Times New Roman" panose="02020603050405020304" pitchFamily="18" charset="0"/>
                <a:ea typeface="微软雅黑" panose="020B0503020204020204" charset="-122"/>
                <a:cs typeface="Times New Roman" panose="02020603050405020304" pitchFamily="18" charset="0"/>
              </a:rPr>
              <a:t>Explosive Mode</a:t>
            </a:r>
            <a:endParaRPr lang="zh-CN" altLang="en-US" sz="4000" b="1" dirty="0">
              <a:solidFill>
                <a:schemeClr val="accent5">
                  <a:lumMod val="75000"/>
                </a:schemeClr>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3" name="文本框 12">
            <a:extLst>
              <a:ext uri="{FF2B5EF4-FFF2-40B4-BE49-F238E27FC236}">
                <a16:creationId xmlns:a16="http://schemas.microsoft.com/office/drawing/2014/main" id="{21CFE12B-4B7C-4AC7-AB01-CF95CC1EB587}"/>
              </a:ext>
            </a:extLst>
          </p:cNvPr>
          <p:cNvSpPr txBox="1"/>
          <p:nvPr/>
        </p:nvSpPr>
        <p:spPr>
          <a:xfrm>
            <a:off x="7036630" y="4857309"/>
            <a:ext cx="4226458" cy="1569660"/>
          </a:xfrm>
          <a:prstGeom prst="rect">
            <a:avLst/>
          </a:prstGeom>
          <a:noFill/>
        </p:spPr>
        <p:txBody>
          <a:bodyPr wrap="square" rtlCol="0">
            <a:spAutoFit/>
          </a:bodyPr>
          <a:lstStyle/>
          <a:p>
            <a:pPr algn="ctr"/>
            <a:r>
              <a:rPr lang="en-US" altLang="zh-CN" sz="4000" b="1" dirty="0">
                <a:latin typeface="Times New Roman" panose="02020603050405020304" pitchFamily="18" charset="0"/>
                <a:ea typeface="微软雅黑" panose="020B0503020204020204" charset="-122"/>
                <a:cs typeface="Times New Roman" panose="02020603050405020304" pitchFamily="18" charset="0"/>
              </a:rPr>
              <a:t>Penalty&lt;&lt;Storage</a:t>
            </a:r>
          </a:p>
          <a:p>
            <a:pPr algn="ctr"/>
            <a:endParaRPr lang="en-US" altLang="zh-CN" sz="1600" b="1" dirty="0">
              <a:latin typeface="Times New Roman" panose="02020603050405020304" pitchFamily="18" charset="0"/>
              <a:ea typeface="微软雅黑" panose="020B0503020204020204" charset="-122"/>
              <a:cs typeface="Times New Roman" panose="02020603050405020304" pitchFamily="18" charset="0"/>
            </a:endParaRPr>
          </a:p>
          <a:p>
            <a:pPr algn="ctr"/>
            <a:r>
              <a:rPr lang="en-US" altLang="zh-CN" sz="4000" b="1" dirty="0">
                <a:solidFill>
                  <a:srgbClr val="7030A0"/>
                </a:solidFill>
                <a:latin typeface="Times New Roman" panose="02020603050405020304" pitchFamily="18" charset="0"/>
                <a:ea typeface="微软雅黑" panose="020B0503020204020204" charset="-122"/>
                <a:cs typeface="Times New Roman" panose="02020603050405020304" pitchFamily="18" charset="0"/>
              </a:rPr>
              <a:t>‘Strike’  Mode</a:t>
            </a:r>
            <a:endParaRPr lang="zh-CN" altLang="en-US" sz="4000" b="1" dirty="0">
              <a:solidFill>
                <a:srgbClr val="7030A0"/>
              </a:solidFill>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8074033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sz="4800" spc="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Q&amp;A Session</a:t>
            </a:r>
            <a:endParaRPr kumimoji="0" lang="en-US" altLang="zh-CN" sz="48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sz="4800" dirty="0">
              <a:ea typeface="+mn-ea"/>
              <a:cs typeface="+mn-ea"/>
            </a:endParaRPr>
          </a:p>
        </p:txBody>
      </p:sp>
      <p:sp>
        <p:nvSpPr>
          <p:cNvPr id="7" name="日期占位符 6"/>
          <p:cNvSpPr>
            <a:spLocks noGrp="1"/>
          </p:cNvSpPr>
          <p:nvPr>
            <p:ph type="dt" sz="half" idx="12"/>
          </p:nvPr>
        </p:nvSpPr>
        <p:spPr>
          <a:xfrm>
            <a:off x="660400" y="6235702"/>
            <a:ext cx="334264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400" b="0" i="1" u="none" strike="noStrike" kern="1200" cap="none" spc="300" normalizeH="0" baseline="0" noProof="0">
                <a:ln>
                  <a:noFill/>
                </a:ln>
                <a:solidFill>
                  <a:srgbClr val="445437"/>
                </a:solidFill>
                <a:effectLst/>
                <a:uLnTx/>
                <a:uFillTx/>
                <a:latin typeface="微软雅黑" panose="020B0503020204020204" charset="-122"/>
                <a:ea typeface="微软雅黑" panose="020B0503020204020204" charset="-122"/>
                <a:cs typeface="+mn-ea"/>
              </a:rPr>
              <a:t>止于至善</a:t>
            </a:r>
            <a:endParaRPr kumimoji="0" lang="zh-CN" altLang="en-US" sz="1400" b="0" i="0" u="none" strike="noStrike" kern="1200" cap="none" spc="300" normalizeH="0" baseline="0" noProof="0" dirty="0">
              <a:ln>
                <a:noFill/>
              </a:ln>
              <a:solidFill>
                <a:prstClr val="white">
                  <a:lumMod val="75000"/>
                </a:prstClr>
              </a:solidFill>
              <a:effectLst/>
              <a:uLnTx/>
              <a:uFillTx/>
              <a:latin typeface="Arial" panose="020B0604020202020204"/>
              <a:ea typeface="微软雅黑" panose="020B0503020204020204" charset="-122"/>
              <a:cs typeface="+mn-ea"/>
            </a:endParaRPr>
          </a:p>
        </p:txBody>
      </p:sp>
      <p:sp>
        <p:nvSpPr>
          <p:cNvPr id="4" name="文本框 3"/>
          <p:cNvSpPr txBox="1"/>
          <p:nvPr/>
        </p:nvSpPr>
        <p:spPr>
          <a:xfrm>
            <a:off x="-484179" y="1344884"/>
            <a:ext cx="6096000" cy="2646878"/>
          </a:xfrm>
          <a:prstGeom prst="rect">
            <a:avLst/>
          </a:prstGeom>
          <a:noFill/>
        </p:spPr>
        <p:txBody>
          <a:bodyPr wrap="square">
            <a:spAutoFit/>
          </a:bodyPr>
          <a:lstStyle/>
          <a:p>
            <a:pPr algn="ctr"/>
            <a:r>
              <a:rPr lang="en-US" altLang="zh-CN" sz="16600" b="1" dirty="0">
                <a:ln w="6600">
                  <a:solidFill>
                    <a:schemeClr val="accent2"/>
                  </a:solidFill>
                  <a:prstDash val="solid"/>
                </a:ln>
                <a:solidFill>
                  <a:schemeClr val="accent2">
                    <a:lumMod val="60000"/>
                    <a:lumOff val="40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03</a:t>
            </a:r>
            <a:endParaRPr lang="zh-CN" altLang="en-US" sz="16600" b="1" dirty="0">
              <a:ln w="6600">
                <a:solidFill>
                  <a:schemeClr val="accent2"/>
                </a:solidFill>
                <a:prstDash val="solid"/>
              </a:ln>
              <a:solidFill>
                <a:schemeClr val="accent2">
                  <a:lumMod val="60000"/>
                  <a:lumOff val="40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622300" y="2218055"/>
            <a:ext cx="6761480" cy="1842135"/>
          </a:xfrm>
        </p:spPr>
        <p:txBody>
          <a:bodyPr/>
          <a:lstStyle/>
          <a:p>
            <a:pPr algn="just"/>
            <a:r>
              <a:rPr lang="en-US" altLang="zh-CN" sz="6000" dirty="0"/>
              <a:t>THANKS</a:t>
            </a:r>
          </a:p>
        </p:txBody>
      </p:sp>
      <p:sp>
        <p:nvSpPr>
          <p:cNvPr id="4" name="日期占位符 3"/>
          <p:cNvSpPr>
            <a:spLocks noGrp="1"/>
          </p:cNvSpPr>
          <p:nvPr>
            <p:ph type="dt" sz="half" idx="16"/>
          </p:nvPr>
        </p:nvSpPr>
        <p:spPr/>
        <p:txBody>
          <a:bodyPr/>
          <a:lstStyle/>
          <a:p>
            <a:r>
              <a:rPr lang="zh-CN" altLang="en-US" i="1" spc="300">
                <a:solidFill>
                  <a:schemeClr val="accent1"/>
                </a:solidFill>
                <a:latin typeface="+mn-ea"/>
              </a:rPr>
              <a:t>止于至善</a:t>
            </a:r>
            <a:endParaRPr lang="zh-CN" altLang="en-US" spc="300" dirty="0">
              <a:solidFill>
                <a:schemeClr val="bg1">
                  <a:lumMod val="75000"/>
                </a:schemeClr>
              </a:solidFill>
            </a:endParaRPr>
          </a:p>
        </p:txBody>
      </p:sp>
      <p:sp>
        <p:nvSpPr>
          <p:cNvPr id="5" name="文本占位符 4"/>
          <p:cNvSpPr>
            <a:spLocks noGrp="1"/>
          </p:cNvSpPr>
          <p:nvPr>
            <p:ph type="body" sz="quarter" idx="17"/>
          </p:nvPr>
        </p:nvSpPr>
        <p:spPr>
          <a:xfrm>
            <a:off x="667503" y="3641672"/>
            <a:ext cx="5798382" cy="275590"/>
          </a:xfrm>
        </p:spPr>
        <p:txBody>
          <a:bodyPr/>
          <a:lstStyle/>
          <a:p>
            <a:r>
              <a:rPr lang="en-US" altLang="zh-CN" spc="450" dirty="0"/>
              <a:t>Thanks For Your Attention </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90501" y="4189677"/>
            <a:ext cx="5368944" cy="725488"/>
          </a:xfrm>
        </p:spPr>
        <p:txBody>
          <a:bodyPr/>
          <a:lstStyle/>
          <a:p>
            <a:r>
              <a:rPr lang="en-US" altLang="zh-CN" spc="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odeling</a:t>
            </a:r>
          </a:p>
          <a:p>
            <a:r>
              <a:rPr lang="en-US" altLang="zh-CN" sz="2800" spc="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lecturer:08022311</a:t>
            </a:r>
            <a:r>
              <a:rPr lang="zh-CN" altLang="en-US" sz="2800" spc="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陈鲲龙</a:t>
            </a:r>
            <a:endParaRPr kumimoji="0" lang="en-US" altLang="zh-CN" sz="28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sz="2800" dirty="0">
              <a:ea typeface="+mn-ea"/>
              <a:cs typeface="+mn-ea"/>
            </a:endParaRPr>
          </a:p>
        </p:txBody>
      </p:sp>
      <p:sp>
        <p:nvSpPr>
          <p:cNvPr id="3" name="日期占位符 2"/>
          <p:cNvSpPr>
            <a:spLocks noGrp="1"/>
          </p:cNvSpPr>
          <p:nvPr>
            <p:ph type="dt" sz="half"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400" b="0" i="1" u="none" strike="noStrike" kern="1200" cap="none" spc="300" normalizeH="0" baseline="0" noProof="0">
                <a:ln>
                  <a:noFill/>
                </a:ln>
                <a:solidFill>
                  <a:srgbClr val="445437"/>
                </a:solidFill>
                <a:effectLst/>
                <a:uLnTx/>
                <a:uFillTx/>
                <a:latin typeface="微软雅黑" panose="020B0503020204020204" charset="-122"/>
                <a:ea typeface="微软雅黑" panose="020B0503020204020204" charset="-122"/>
                <a:cs typeface="+mn-ea"/>
              </a:rPr>
              <a:t>止于至善</a:t>
            </a:r>
            <a:endParaRPr kumimoji="0" lang="zh-CN" altLang="en-US" sz="1400" b="0" i="0" u="none" strike="noStrike" kern="1200" cap="none" spc="300" normalizeH="0" baseline="0" noProof="0" dirty="0">
              <a:ln>
                <a:noFill/>
              </a:ln>
              <a:solidFill>
                <a:prstClr val="white">
                  <a:lumMod val="75000"/>
                </a:prstClr>
              </a:solidFill>
              <a:effectLst/>
              <a:uLnTx/>
              <a:uFillTx/>
              <a:latin typeface="Arial" panose="020B0604020202020204"/>
              <a:ea typeface="微软雅黑" panose="020B0503020204020204" charset="-122"/>
              <a:cs typeface="+mn-ea"/>
            </a:endParaRPr>
          </a:p>
        </p:txBody>
      </p:sp>
      <p:sp>
        <p:nvSpPr>
          <p:cNvPr id="5" name="文本框 4"/>
          <p:cNvSpPr txBox="1"/>
          <p:nvPr/>
        </p:nvSpPr>
        <p:spPr>
          <a:xfrm>
            <a:off x="-681355" y="1551669"/>
            <a:ext cx="6191250" cy="264687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600" b="1" i="0" u="none" strike="noStrike" kern="1200" cap="none" spc="0" normalizeH="0" baseline="0" noProof="0" dirty="0">
                <a:ln w="6600">
                  <a:solidFill>
                    <a:srgbClr val="FFCC00"/>
                  </a:solidFill>
                  <a:prstDash val="solid"/>
                </a:ln>
                <a:solidFill>
                  <a:srgbClr val="FFCC00">
                    <a:lumMod val="60000"/>
                    <a:lumOff val="40000"/>
                  </a:srgbClr>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01</a:t>
            </a:r>
            <a:endParaRPr kumimoji="0" lang="zh-CN" altLang="en-US" sz="16600" b="1" i="0" u="none" strike="noStrike" kern="1200" cap="none" spc="0" normalizeH="0" baseline="0" noProof="0" dirty="0">
              <a:ln w="6600">
                <a:solidFill>
                  <a:srgbClr val="FFCC00"/>
                </a:solidFill>
                <a:prstDash val="solid"/>
              </a:ln>
              <a:solidFill>
                <a:srgbClr val="FFCC00">
                  <a:lumMod val="60000"/>
                  <a:lumOff val="40000"/>
                </a:srgbClr>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1240327" y="288802"/>
            <a:ext cx="8920029" cy="1456055"/>
          </a:xfrm>
        </p:spPr>
        <p:txBody>
          <a:bodyPr/>
          <a:lstStyle/>
          <a:p>
            <a:r>
              <a:rPr lang="en-US" altLang="zh-CN" sz="24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odeling - Background</a:t>
            </a:r>
            <a:endParaRPr lang="en-US" altLang="zh-CN" sz="2400" b="1">
              <a:solidFill>
                <a:srgbClr val="445437"/>
              </a:solidFill>
              <a:latin typeface="Times New Roman" panose="02020603050405020304" pitchFamily="18" charset="0"/>
              <a:cs typeface="Times New Roman" panose="02020603050405020304" pitchFamily="18" charset="0"/>
            </a:endParaRPr>
          </a:p>
          <a:p>
            <a:endParaRPr kumimoji="0" lang="en-US" altLang="zh-CN" sz="24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sz="2400" dirty="0">
              <a:ea typeface="+mn-ea"/>
              <a:cs typeface="+mn-ea"/>
            </a:endParaRPr>
          </a:p>
        </p:txBody>
      </p:sp>
      <p:sp>
        <p:nvSpPr>
          <p:cNvPr id="3" name="文本框 2"/>
          <p:cNvSpPr txBox="1"/>
          <p:nvPr/>
        </p:nvSpPr>
        <p:spPr>
          <a:xfrm>
            <a:off x="832485" y="1270000"/>
            <a:ext cx="10661015" cy="922020"/>
          </a:xfrm>
          <a:prstGeom prst="rect">
            <a:avLst/>
          </a:prstGeom>
          <a:solidFill>
            <a:srgbClr val="FFCC00"/>
          </a:solidFill>
        </p:spPr>
        <p:txBody>
          <a:bodyPr wrap="square" rtlCol="0">
            <a:spAutoFit/>
          </a:bodyPr>
          <a:lstStyle/>
          <a:p>
            <a:r>
              <a:rPr lang="en-US" altLang="zh-CN" sz="5400" b="1">
                <a:solidFill>
                  <a:srgbClr val="445437"/>
                </a:solidFill>
                <a:latin typeface="Times New Roman" panose="02020603050405020304" pitchFamily="18" charset="0"/>
                <a:cs typeface="Times New Roman" panose="02020603050405020304" pitchFamily="18" charset="0"/>
              </a:rPr>
              <a:t>P</a:t>
            </a:r>
            <a:r>
              <a:rPr lang="en-US" altLang="zh-CN" sz="3200" b="1">
                <a:solidFill>
                  <a:srgbClr val="445437"/>
                </a:solidFill>
                <a:latin typeface="Times New Roman" panose="02020603050405020304" pitchFamily="18" charset="0"/>
                <a:cs typeface="Times New Roman" panose="02020603050405020304" pitchFamily="18" charset="0"/>
              </a:rPr>
              <a:t>roducts</a:t>
            </a:r>
            <a:r>
              <a:rPr lang="zh-CN" altLang="en-US" sz="3200" b="1">
                <a:solidFill>
                  <a:srgbClr val="445437"/>
                </a:solidFill>
                <a:latin typeface="Times New Roman" panose="02020603050405020304" pitchFamily="18" charset="0"/>
                <a:cs typeface="Times New Roman" panose="02020603050405020304" pitchFamily="18" charset="0"/>
              </a:rPr>
              <a:t>（</a:t>
            </a:r>
            <a:r>
              <a:rPr lang="en-US" altLang="zh-CN" sz="3200" b="1">
                <a:solidFill>
                  <a:srgbClr val="445437"/>
                </a:solidFill>
                <a:latin typeface="Times New Roman" panose="02020603050405020304" pitchFamily="18" charset="0"/>
                <a:cs typeface="Times New Roman" panose="02020603050405020304" pitchFamily="18" charset="0"/>
              </a:rPr>
              <a:t>Sizes, Materials, and Production Lines</a:t>
            </a:r>
            <a:r>
              <a:rPr lang="zh-CN" altLang="en-US" sz="3200" b="1">
                <a:solidFill>
                  <a:srgbClr val="445437"/>
                </a:solidFill>
                <a:latin typeface="Times New Roman" panose="02020603050405020304" pitchFamily="18" charset="0"/>
                <a:cs typeface="Times New Roman" panose="02020603050405020304" pitchFamily="18" charset="0"/>
              </a:rPr>
              <a:t>）</a:t>
            </a:r>
          </a:p>
        </p:txBody>
      </p:sp>
      <p:sp>
        <p:nvSpPr>
          <p:cNvPr id="4" name="文本框 3"/>
          <p:cNvSpPr txBox="1"/>
          <p:nvPr/>
        </p:nvSpPr>
        <p:spPr>
          <a:xfrm>
            <a:off x="765175" y="3180080"/>
            <a:ext cx="10661015" cy="922020"/>
          </a:xfrm>
          <a:prstGeom prst="rect">
            <a:avLst/>
          </a:prstGeom>
          <a:solidFill>
            <a:srgbClr val="445437"/>
          </a:solidFill>
        </p:spPr>
        <p:txBody>
          <a:bodyPr wrap="square" rtlCol="0">
            <a:spAutoFit/>
          </a:bodyPr>
          <a:lstStyle/>
          <a:p>
            <a:r>
              <a:rPr lang="en-US" altLang="zh-CN" sz="5400" b="1">
                <a:solidFill>
                  <a:srgbClr val="FFCC00"/>
                </a:solidFill>
                <a:latin typeface="Times New Roman" panose="02020603050405020304" pitchFamily="18" charset="0"/>
                <a:cs typeface="Times New Roman" panose="02020603050405020304" pitchFamily="18" charset="0"/>
              </a:rPr>
              <a:t>D</a:t>
            </a:r>
            <a:r>
              <a:rPr lang="en-US" altLang="zh-CN" sz="3200" b="1">
                <a:solidFill>
                  <a:srgbClr val="FFCC00"/>
                </a:solidFill>
                <a:latin typeface="Times New Roman" panose="02020603050405020304" pitchFamily="18" charset="0"/>
                <a:cs typeface="Times New Roman" panose="02020603050405020304" pitchFamily="18" charset="0"/>
              </a:rPr>
              <a:t>emand Quantity and </a:t>
            </a:r>
            <a:r>
              <a:rPr lang="en-US" altLang="zh-CN" sz="5400" b="1">
                <a:solidFill>
                  <a:srgbClr val="FFCC00"/>
                </a:solidFill>
                <a:latin typeface="Times New Roman" panose="02020603050405020304" pitchFamily="18" charset="0"/>
                <a:cs typeface="Times New Roman" panose="02020603050405020304" pitchFamily="18" charset="0"/>
              </a:rPr>
              <a:t>D</a:t>
            </a:r>
            <a:r>
              <a:rPr lang="en-US" altLang="zh-CN" sz="3200" b="1">
                <a:solidFill>
                  <a:srgbClr val="FFCC00"/>
                </a:solidFill>
                <a:latin typeface="Times New Roman" panose="02020603050405020304" pitchFamily="18" charset="0"/>
                <a:cs typeface="Times New Roman" panose="02020603050405020304" pitchFamily="18" charset="0"/>
              </a:rPr>
              <a:t>eadlines</a:t>
            </a:r>
          </a:p>
        </p:txBody>
      </p:sp>
      <p:sp>
        <p:nvSpPr>
          <p:cNvPr id="5" name="文本框 4"/>
          <p:cNvSpPr txBox="1"/>
          <p:nvPr/>
        </p:nvSpPr>
        <p:spPr>
          <a:xfrm>
            <a:off x="765175" y="5090160"/>
            <a:ext cx="10661015" cy="1414780"/>
          </a:xfrm>
          <a:prstGeom prst="rect">
            <a:avLst/>
          </a:prstGeom>
          <a:solidFill>
            <a:srgbClr val="FFCC00"/>
          </a:solidFill>
        </p:spPr>
        <p:txBody>
          <a:bodyPr wrap="square" rtlCol="0">
            <a:spAutoFit/>
          </a:bodyPr>
          <a:lstStyle/>
          <a:p>
            <a:r>
              <a:rPr lang="en-US" altLang="zh-CN" sz="3200" b="1">
                <a:solidFill>
                  <a:srgbClr val="445437"/>
                </a:solidFill>
                <a:latin typeface="Times New Roman" panose="02020603050405020304" pitchFamily="18" charset="0"/>
                <a:cs typeface="Times New Roman" panose="02020603050405020304" pitchFamily="18" charset="0"/>
              </a:rPr>
              <a:t>e</a:t>
            </a:r>
            <a:r>
              <a:rPr lang="en-US" altLang="zh-CN" sz="5400" b="1">
                <a:solidFill>
                  <a:srgbClr val="445437"/>
                </a:solidFill>
                <a:latin typeface="Times New Roman" panose="02020603050405020304" pitchFamily="18" charset="0"/>
                <a:cs typeface="Times New Roman" panose="02020603050405020304" pitchFamily="18" charset="0"/>
              </a:rPr>
              <a:t>X</a:t>
            </a:r>
            <a:r>
              <a:rPr lang="en-US" altLang="zh-CN" sz="3200" b="1">
                <a:solidFill>
                  <a:srgbClr val="445437"/>
                </a:solidFill>
                <a:latin typeface="Times New Roman" panose="02020603050405020304" pitchFamily="18" charset="0"/>
                <a:cs typeface="Times New Roman" panose="02020603050405020304" pitchFamily="18" charset="0"/>
              </a:rPr>
              <a:t>act Production Schedule </a:t>
            </a:r>
          </a:p>
          <a:p>
            <a:r>
              <a:rPr lang="en-US" altLang="zh-CN" sz="3200" b="1">
                <a:solidFill>
                  <a:srgbClr val="445437"/>
                </a:solidFill>
                <a:latin typeface="Times New Roman" panose="02020603050405020304" pitchFamily="18" charset="0"/>
                <a:cs typeface="Times New Roman" panose="02020603050405020304" pitchFamily="18" charset="0"/>
              </a:rPr>
              <a:t>(Production Scheduling for Each Shift)</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 name="矩形 27"/>
          <p:cNvSpPr/>
          <p:nvPr/>
        </p:nvSpPr>
        <p:spPr>
          <a:xfrm>
            <a:off x="8702040" y="1711325"/>
            <a:ext cx="2787015" cy="4181475"/>
          </a:xfrm>
          <a:prstGeom prst="rect">
            <a:avLst/>
          </a:prstGeom>
          <a:solidFill>
            <a:srgbClr val="FFCC00">
              <a:alpha val="0"/>
            </a:srgbClr>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 name="文本占位符 1"/>
          <p:cNvSpPr>
            <a:spLocks noGrp="1"/>
          </p:cNvSpPr>
          <p:nvPr>
            <p:ph type="body" sz="quarter" idx="11"/>
          </p:nvPr>
        </p:nvSpPr>
        <p:spPr>
          <a:xfrm>
            <a:off x="1240327" y="288802"/>
            <a:ext cx="8920029" cy="1456055"/>
          </a:xfrm>
        </p:spPr>
        <p:txBody>
          <a:bodyPr/>
          <a:lstStyle/>
          <a:p>
            <a:r>
              <a:rPr lang="en-US" altLang="zh-CN" sz="24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odeling - Background</a:t>
            </a:r>
            <a:r>
              <a:rPr lang="en-US" altLang="zh-CN" sz="2400">
                <a:solidFill>
                  <a:srgbClr val="445437"/>
                </a:solidFill>
                <a:latin typeface="Times New Roman" panose="02020603050405020304" pitchFamily="18" charset="0"/>
                <a:cs typeface="Times New Roman" panose="02020603050405020304" pitchFamily="18" charset="0"/>
                <a:sym typeface="+mn-ea"/>
              </a:rPr>
              <a:t> - Products</a:t>
            </a:r>
            <a:endParaRPr lang="en-US" altLang="zh-CN" sz="2400" b="1">
              <a:solidFill>
                <a:srgbClr val="445437"/>
              </a:solidFill>
              <a:latin typeface="Times New Roman" panose="02020603050405020304" pitchFamily="18" charset="0"/>
              <a:cs typeface="Times New Roman" panose="02020603050405020304" pitchFamily="18" charset="0"/>
            </a:endParaRPr>
          </a:p>
          <a:p>
            <a:endParaRPr kumimoji="0" lang="en-US" altLang="zh-CN" sz="24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sz="2400" dirty="0">
              <a:ea typeface="+mn-ea"/>
              <a:cs typeface="+mn-ea"/>
            </a:endParaRPr>
          </a:p>
        </p:txBody>
      </p:sp>
      <p:sp>
        <p:nvSpPr>
          <p:cNvPr id="4" name="文本框 3"/>
          <p:cNvSpPr txBox="1"/>
          <p:nvPr/>
        </p:nvSpPr>
        <p:spPr>
          <a:xfrm>
            <a:off x="765175" y="3180080"/>
            <a:ext cx="5330190" cy="922020"/>
          </a:xfrm>
          <a:prstGeom prst="rect">
            <a:avLst/>
          </a:prstGeom>
          <a:solidFill>
            <a:srgbClr val="445437"/>
          </a:solidFill>
        </p:spPr>
        <p:txBody>
          <a:bodyPr wrap="square" rtlCol="0">
            <a:spAutoFit/>
          </a:bodyPr>
          <a:lstStyle/>
          <a:p>
            <a:r>
              <a:rPr lang="en-US" altLang="zh-CN" sz="5400" b="1">
                <a:solidFill>
                  <a:srgbClr val="FFCC00"/>
                </a:solidFill>
                <a:latin typeface="Times New Roman" panose="02020603050405020304" pitchFamily="18" charset="0"/>
                <a:cs typeface="Times New Roman" panose="02020603050405020304" pitchFamily="18" charset="0"/>
              </a:rPr>
              <a:t>3 M</a:t>
            </a:r>
            <a:r>
              <a:rPr lang="en-US" altLang="zh-CN" sz="3600" b="1">
                <a:solidFill>
                  <a:srgbClr val="FFCC00"/>
                </a:solidFill>
                <a:latin typeface="Times New Roman" panose="02020603050405020304" pitchFamily="18" charset="0"/>
                <a:cs typeface="Times New Roman" panose="02020603050405020304" pitchFamily="18" charset="0"/>
              </a:rPr>
              <a:t>aterials : [ 1, 2, 3 ]</a:t>
            </a:r>
          </a:p>
        </p:txBody>
      </p:sp>
      <p:sp>
        <p:nvSpPr>
          <p:cNvPr id="11" name="椭圆 10"/>
          <p:cNvSpPr/>
          <p:nvPr/>
        </p:nvSpPr>
        <p:spPr>
          <a:xfrm>
            <a:off x="9897745" y="210629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p:cNvSpPr/>
          <p:nvPr/>
        </p:nvSpPr>
        <p:spPr>
          <a:xfrm>
            <a:off x="9897745" y="290258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p:cNvSpPr/>
          <p:nvPr/>
        </p:nvSpPr>
        <p:spPr>
          <a:xfrm>
            <a:off x="10770870" y="290258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p:cNvSpPr/>
          <p:nvPr/>
        </p:nvSpPr>
        <p:spPr>
          <a:xfrm>
            <a:off x="10770870" y="368998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p:cNvSpPr/>
          <p:nvPr/>
        </p:nvSpPr>
        <p:spPr>
          <a:xfrm>
            <a:off x="10770870" y="211518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p:cNvSpPr/>
          <p:nvPr/>
        </p:nvSpPr>
        <p:spPr>
          <a:xfrm>
            <a:off x="9024620" y="211518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椭圆 16"/>
          <p:cNvSpPr/>
          <p:nvPr/>
        </p:nvSpPr>
        <p:spPr>
          <a:xfrm>
            <a:off x="9024620" y="290258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椭圆 17"/>
          <p:cNvSpPr/>
          <p:nvPr/>
        </p:nvSpPr>
        <p:spPr>
          <a:xfrm>
            <a:off x="9024620" y="368998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椭圆 18"/>
          <p:cNvSpPr/>
          <p:nvPr/>
        </p:nvSpPr>
        <p:spPr>
          <a:xfrm>
            <a:off x="9897745" y="369887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椭圆 19"/>
          <p:cNvSpPr/>
          <p:nvPr/>
        </p:nvSpPr>
        <p:spPr>
          <a:xfrm>
            <a:off x="9024620" y="447738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椭圆 20"/>
          <p:cNvSpPr/>
          <p:nvPr/>
        </p:nvSpPr>
        <p:spPr>
          <a:xfrm>
            <a:off x="9024620" y="526478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椭圆 21"/>
          <p:cNvSpPr/>
          <p:nvPr/>
        </p:nvSpPr>
        <p:spPr>
          <a:xfrm>
            <a:off x="9897745" y="450405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椭圆 22"/>
          <p:cNvSpPr/>
          <p:nvPr/>
        </p:nvSpPr>
        <p:spPr>
          <a:xfrm>
            <a:off x="9897745" y="5291455"/>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椭圆 23"/>
          <p:cNvSpPr/>
          <p:nvPr/>
        </p:nvSpPr>
        <p:spPr>
          <a:xfrm>
            <a:off x="10770870" y="450405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椭圆 24"/>
          <p:cNvSpPr/>
          <p:nvPr/>
        </p:nvSpPr>
        <p:spPr>
          <a:xfrm>
            <a:off x="10770870" y="529145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文本框 25"/>
          <p:cNvSpPr txBox="1"/>
          <p:nvPr/>
        </p:nvSpPr>
        <p:spPr>
          <a:xfrm>
            <a:off x="9691370" y="6012815"/>
            <a:ext cx="846000" cy="845185"/>
          </a:xfrm>
          <a:prstGeom prst="rect">
            <a:avLst/>
          </a:prstGeom>
          <a:solidFill>
            <a:srgbClr val="445437"/>
          </a:solidFill>
        </p:spPr>
        <p:txBody>
          <a:bodyPr wrap="square" rtlCol="0" anchor="t">
            <a:noAutofit/>
          </a:bodyPr>
          <a:lstStyle/>
          <a:p>
            <a:r>
              <a:rPr lang="en-US" altLang="zh-CN" sz="5400" b="1">
                <a:solidFill>
                  <a:srgbClr val="FFCC00"/>
                </a:solidFill>
                <a:latin typeface="Times New Roman" panose="02020603050405020304" pitchFamily="18" charset="0"/>
                <a:cs typeface="Times New Roman" panose="02020603050405020304" pitchFamily="18" charset="0"/>
                <a:sym typeface="+mn-ea"/>
              </a:rPr>
              <a:t>M</a:t>
            </a:r>
          </a:p>
        </p:txBody>
      </p:sp>
      <p:sp>
        <p:nvSpPr>
          <p:cNvPr id="27" name="文本框 26"/>
          <p:cNvSpPr txBox="1"/>
          <p:nvPr/>
        </p:nvSpPr>
        <p:spPr>
          <a:xfrm>
            <a:off x="8047990" y="3178810"/>
            <a:ext cx="540000" cy="900000"/>
          </a:xfrm>
          <a:prstGeom prst="rect">
            <a:avLst/>
          </a:prstGeom>
          <a:solidFill>
            <a:srgbClr val="FFCC00"/>
          </a:solidFill>
        </p:spPr>
        <p:txBody>
          <a:bodyPr wrap="square" rtlCol="0" anchor="t">
            <a:noAutofit/>
          </a:bodyPr>
          <a:lstStyle/>
          <a:p>
            <a:r>
              <a:rPr lang="en-US" altLang="zh-CN" sz="5400" b="1">
                <a:solidFill>
                  <a:srgbClr val="445437"/>
                </a:solidFill>
                <a:latin typeface="Times New Roman" panose="02020603050405020304" pitchFamily="18" charset="0"/>
                <a:cs typeface="Times New Roman" panose="02020603050405020304" pitchFamily="18" charset="0"/>
                <a:sym typeface="+mn-ea"/>
              </a:rPr>
              <a:t>S</a:t>
            </a:r>
          </a:p>
        </p:txBody>
      </p:sp>
      <p:sp>
        <p:nvSpPr>
          <p:cNvPr id="29" name="文本框 28"/>
          <p:cNvSpPr txBox="1"/>
          <p:nvPr/>
        </p:nvSpPr>
        <p:spPr>
          <a:xfrm>
            <a:off x="765175" y="1270000"/>
            <a:ext cx="7103745" cy="922020"/>
          </a:xfrm>
          <a:prstGeom prst="rect">
            <a:avLst/>
          </a:prstGeom>
          <a:solidFill>
            <a:srgbClr val="FFCC00"/>
          </a:solidFill>
        </p:spPr>
        <p:txBody>
          <a:bodyPr wrap="square" rtlCol="0">
            <a:spAutoFit/>
          </a:bodyPr>
          <a:lstStyle/>
          <a:p>
            <a:r>
              <a:rPr lang="en-US" altLang="zh-CN" sz="5400" b="1">
                <a:solidFill>
                  <a:srgbClr val="445437"/>
                </a:solidFill>
                <a:latin typeface="Times New Roman" panose="02020603050405020304" pitchFamily="18" charset="0"/>
                <a:cs typeface="Times New Roman" panose="02020603050405020304" pitchFamily="18" charset="0"/>
                <a:sym typeface="+mn-ea"/>
              </a:rPr>
              <a:t>5 </a:t>
            </a:r>
            <a:r>
              <a:rPr lang="en-US" altLang="zh-CN" sz="3600" b="1">
                <a:solidFill>
                  <a:srgbClr val="445437"/>
                </a:solidFill>
                <a:latin typeface="Times New Roman" panose="02020603050405020304" pitchFamily="18" charset="0"/>
                <a:cs typeface="Times New Roman" panose="02020603050405020304" pitchFamily="18" charset="0"/>
                <a:sym typeface="+mn-ea"/>
              </a:rPr>
              <a:t>Sizes : [ 5.5, 8, 10, 13.5, 14 ]</a:t>
            </a:r>
          </a:p>
        </p:txBody>
      </p:sp>
      <p:sp>
        <p:nvSpPr>
          <p:cNvPr id="30" name="文本框 29"/>
          <p:cNvSpPr txBox="1"/>
          <p:nvPr/>
        </p:nvSpPr>
        <p:spPr>
          <a:xfrm>
            <a:off x="866775" y="4937760"/>
            <a:ext cx="6079490" cy="1198880"/>
          </a:xfrm>
          <a:prstGeom prst="rect">
            <a:avLst/>
          </a:prstGeom>
          <a:noFill/>
        </p:spPr>
        <p:txBody>
          <a:bodyPr wrap="square" rtlCol="0">
            <a:spAutoFit/>
          </a:bodyPr>
          <a:lstStyle/>
          <a:p>
            <a:r>
              <a:rPr lang="en-US" altLang="zh-CN" sz="2400" b="1">
                <a:solidFill>
                  <a:srgbClr val="445437"/>
                </a:solidFill>
                <a:latin typeface="Times New Roman" panose="02020603050405020304" pitchFamily="18" charset="0"/>
                <a:cs typeface="Times New Roman" panose="02020603050405020304" pitchFamily="18" charset="0"/>
              </a:rPr>
              <a:t>where a “      ” indicates that we are required to produce this type of product, </a:t>
            </a:r>
          </a:p>
          <a:p>
            <a:r>
              <a:rPr lang="en-US" altLang="zh-CN" sz="2400" b="1">
                <a:solidFill>
                  <a:srgbClr val="445437"/>
                </a:solidFill>
                <a:latin typeface="Times New Roman" panose="02020603050405020304" pitchFamily="18" charset="0"/>
                <a:cs typeface="Times New Roman" panose="02020603050405020304" pitchFamily="18" charset="0"/>
              </a:rPr>
              <a:t>whereas  “       ” means we are not.</a:t>
            </a:r>
          </a:p>
        </p:txBody>
      </p:sp>
      <p:sp>
        <p:nvSpPr>
          <p:cNvPr id="31" name="椭圆 30"/>
          <p:cNvSpPr/>
          <p:nvPr/>
        </p:nvSpPr>
        <p:spPr>
          <a:xfrm>
            <a:off x="2271395" y="493776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椭圆 31"/>
          <p:cNvSpPr/>
          <p:nvPr/>
        </p:nvSpPr>
        <p:spPr>
          <a:xfrm>
            <a:off x="2414270" y="5776595"/>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666480" y="908685"/>
            <a:ext cx="2787015" cy="418147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矩形 7"/>
          <p:cNvSpPr/>
          <p:nvPr/>
        </p:nvSpPr>
        <p:spPr>
          <a:xfrm>
            <a:off x="8490585" y="1133475"/>
            <a:ext cx="2787015" cy="418147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8306435" y="1338580"/>
            <a:ext cx="2787015" cy="418147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矩形 5"/>
          <p:cNvSpPr/>
          <p:nvPr/>
        </p:nvSpPr>
        <p:spPr>
          <a:xfrm>
            <a:off x="8110855" y="1561465"/>
            <a:ext cx="2787015" cy="418147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 name="文本占位符 1"/>
          <p:cNvSpPr>
            <a:spLocks noGrp="1"/>
          </p:cNvSpPr>
          <p:nvPr>
            <p:ph type="body" sz="quarter" idx="11"/>
          </p:nvPr>
        </p:nvSpPr>
        <p:spPr>
          <a:xfrm>
            <a:off x="1240327" y="288802"/>
            <a:ext cx="8920029" cy="1456055"/>
          </a:xfrm>
        </p:spPr>
        <p:txBody>
          <a:bodyPr/>
          <a:lstStyle/>
          <a:p>
            <a:r>
              <a:rPr lang="en-US" altLang="zh-CN" sz="24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odeling - Background </a:t>
            </a:r>
            <a:r>
              <a:rPr lang="en-US" altLang="zh-CN" sz="2400">
                <a:solidFill>
                  <a:srgbClr val="445437"/>
                </a:solidFill>
                <a:latin typeface="Times New Roman" panose="02020603050405020304" pitchFamily="18" charset="0"/>
                <a:cs typeface="Times New Roman" panose="02020603050405020304" pitchFamily="18" charset="0"/>
                <a:sym typeface="+mn-ea"/>
              </a:rPr>
              <a:t>- Products</a:t>
            </a:r>
            <a:endParaRPr lang="en-US" altLang="zh-CN" sz="2400" b="1">
              <a:solidFill>
                <a:srgbClr val="445437"/>
              </a:solidFill>
              <a:latin typeface="Times New Roman" panose="02020603050405020304" pitchFamily="18" charset="0"/>
              <a:cs typeface="Times New Roman" panose="02020603050405020304" pitchFamily="18" charset="0"/>
            </a:endParaRPr>
          </a:p>
          <a:p>
            <a:endParaRPr kumimoji="0" lang="en-US" altLang="zh-CN" sz="24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sz="2400" dirty="0">
              <a:ea typeface="+mn-ea"/>
              <a:cs typeface="+mn-ea"/>
            </a:endParaRPr>
          </a:p>
        </p:txBody>
      </p:sp>
      <p:sp>
        <p:nvSpPr>
          <p:cNvPr id="3" name="文本框 2"/>
          <p:cNvSpPr txBox="1"/>
          <p:nvPr/>
        </p:nvSpPr>
        <p:spPr>
          <a:xfrm>
            <a:off x="765175" y="5090160"/>
            <a:ext cx="7104380" cy="922020"/>
          </a:xfrm>
          <a:prstGeom prst="rect">
            <a:avLst/>
          </a:prstGeom>
          <a:solidFill>
            <a:srgbClr val="FFCC00"/>
          </a:solidFill>
        </p:spPr>
        <p:txBody>
          <a:bodyPr wrap="square" rtlCol="0">
            <a:spAutoFit/>
          </a:bodyPr>
          <a:lstStyle/>
          <a:p>
            <a:r>
              <a:rPr lang="en-US" altLang="zh-CN" sz="5400" b="1">
                <a:solidFill>
                  <a:srgbClr val="445437"/>
                </a:solidFill>
                <a:latin typeface="Times New Roman" panose="02020603050405020304" pitchFamily="18" charset="0"/>
                <a:cs typeface="Times New Roman" panose="02020603050405020304" pitchFamily="18" charset="0"/>
              </a:rPr>
              <a:t>5 </a:t>
            </a:r>
            <a:r>
              <a:rPr lang="en-US" altLang="zh-CN" sz="3600" b="1">
                <a:solidFill>
                  <a:srgbClr val="445437"/>
                </a:solidFill>
                <a:latin typeface="Times New Roman" panose="02020603050405020304" pitchFamily="18" charset="0"/>
                <a:cs typeface="Times New Roman" panose="02020603050405020304" pitchFamily="18" charset="0"/>
                <a:sym typeface="+mn-ea"/>
              </a:rPr>
              <a:t>Production </a:t>
            </a:r>
            <a:r>
              <a:rPr lang="en-US" altLang="zh-CN" sz="5400" b="1">
                <a:solidFill>
                  <a:srgbClr val="445437"/>
                </a:solidFill>
                <a:latin typeface="Times New Roman" panose="02020603050405020304" pitchFamily="18" charset="0"/>
                <a:cs typeface="Times New Roman" panose="02020603050405020304" pitchFamily="18" charset="0"/>
                <a:sym typeface="+mn-ea"/>
              </a:rPr>
              <a:t>L</a:t>
            </a:r>
            <a:r>
              <a:rPr lang="en-US" altLang="zh-CN" sz="3600" b="1">
                <a:solidFill>
                  <a:srgbClr val="445437"/>
                </a:solidFill>
                <a:latin typeface="Times New Roman" panose="02020603050405020304" pitchFamily="18" charset="0"/>
                <a:cs typeface="Times New Roman" panose="02020603050405020304" pitchFamily="18" charset="0"/>
                <a:sym typeface="+mn-ea"/>
              </a:rPr>
              <a:t>ines : [ 1, 2, 3, 4, 5 ]</a:t>
            </a:r>
            <a:endParaRPr lang="zh-CN" altLang="en-US" sz="3200" b="1">
              <a:solidFill>
                <a:srgbClr val="445437"/>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765175" y="3180080"/>
            <a:ext cx="5330190" cy="922020"/>
          </a:xfrm>
          <a:prstGeom prst="rect">
            <a:avLst/>
          </a:prstGeom>
          <a:solidFill>
            <a:srgbClr val="445437"/>
          </a:solidFill>
        </p:spPr>
        <p:txBody>
          <a:bodyPr wrap="square" rtlCol="0">
            <a:spAutoFit/>
          </a:bodyPr>
          <a:lstStyle/>
          <a:p>
            <a:r>
              <a:rPr lang="en-US" altLang="zh-CN" sz="5400" b="1">
                <a:solidFill>
                  <a:srgbClr val="FFCC00"/>
                </a:solidFill>
                <a:latin typeface="Times New Roman" panose="02020603050405020304" pitchFamily="18" charset="0"/>
                <a:cs typeface="Times New Roman" panose="02020603050405020304" pitchFamily="18" charset="0"/>
              </a:rPr>
              <a:t>3 M</a:t>
            </a:r>
            <a:r>
              <a:rPr lang="en-US" altLang="zh-CN" sz="3600" b="1">
                <a:solidFill>
                  <a:srgbClr val="FFCC00"/>
                </a:solidFill>
                <a:latin typeface="Times New Roman" panose="02020603050405020304" pitchFamily="18" charset="0"/>
                <a:cs typeface="Times New Roman" panose="02020603050405020304" pitchFamily="18" charset="0"/>
              </a:rPr>
              <a:t>aterials : [ 1, 2, 3 ]</a:t>
            </a:r>
          </a:p>
        </p:txBody>
      </p:sp>
      <p:sp>
        <p:nvSpPr>
          <p:cNvPr id="5" name="文本框 4"/>
          <p:cNvSpPr txBox="1"/>
          <p:nvPr/>
        </p:nvSpPr>
        <p:spPr>
          <a:xfrm>
            <a:off x="765175" y="1270000"/>
            <a:ext cx="7103745" cy="922020"/>
          </a:xfrm>
          <a:prstGeom prst="rect">
            <a:avLst/>
          </a:prstGeom>
          <a:solidFill>
            <a:srgbClr val="FFCC00"/>
          </a:solidFill>
        </p:spPr>
        <p:txBody>
          <a:bodyPr wrap="square" rtlCol="0">
            <a:spAutoFit/>
          </a:bodyPr>
          <a:lstStyle/>
          <a:p>
            <a:r>
              <a:rPr lang="en-US" altLang="zh-CN" sz="5400" b="1">
                <a:solidFill>
                  <a:srgbClr val="445437"/>
                </a:solidFill>
                <a:latin typeface="Times New Roman" panose="02020603050405020304" pitchFamily="18" charset="0"/>
                <a:cs typeface="Times New Roman" panose="02020603050405020304" pitchFamily="18" charset="0"/>
                <a:sym typeface="+mn-ea"/>
              </a:rPr>
              <a:t>5 S</a:t>
            </a:r>
            <a:r>
              <a:rPr lang="en-US" altLang="zh-CN" sz="3600" b="1">
                <a:solidFill>
                  <a:srgbClr val="445437"/>
                </a:solidFill>
                <a:latin typeface="Times New Roman" panose="02020603050405020304" pitchFamily="18" charset="0"/>
                <a:cs typeface="Times New Roman" panose="02020603050405020304" pitchFamily="18" charset="0"/>
                <a:sym typeface="+mn-ea"/>
              </a:rPr>
              <a:t>izes : [ 5.5, 8, 10, 13.5, 14 ]</a:t>
            </a:r>
          </a:p>
        </p:txBody>
      </p:sp>
      <p:sp>
        <p:nvSpPr>
          <p:cNvPr id="28" name="矩形 27"/>
          <p:cNvSpPr/>
          <p:nvPr/>
        </p:nvSpPr>
        <p:spPr>
          <a:xfrm>
            <a:off x="7983855" y="1734820"/>
            <a:ext cx="2787015" cy="418147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椭圆 10"/>
          <p:cNvSpPr/>
          <p:nvPr/>
        </p:nvSpPr>
        <p:spPr>
          <a:xfrm>
            <a:off x="9179560" y="212979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p:cNvSpPr/>
          <p:nvPr/>
        </p:nvSpPr>
        <p:spPr>
          <a:xfrm>
            <a:off x="9179560" y="292608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p:cNvSpPr/>
          <p:nvPr/>
        </p:nvSpPr>
        <p:spPr>
          <a:xfrm>
            <a:off x="10052685" y="292608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p:cNvSpPr/>
          <p:nvPr/>
        </p:nvSpPr>
        <p:spPr>
          <a:xfrm>
            <a:off x="10052685" y="371348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p:cNvSpPr/>
          <p:nvPr/>
        </p:nvSpPr>
        <p:spPr>
          <a:xfrm>
            <a:off x="10052685" y="213868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p:cNvSpPr/>
          <p:nvPr/>
        </p:nvSpPr>
        <p:spPr>
          <a:xfrm>
            <a:off x="8306435" y="213868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椭圆 16"/>
          <p:cNvSpPr/>
          <p:nvPr/>
        </p:nvSpPr>
        <p:spPr>
          <a:xfrm>
            <a:off x="8306435" y="292608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椭圆 17"/>
          <p:cNvSpPr/>
          <p:nvPr/>
        </p:nvSpPr>
        <p:spPr>
          <a:xfrm>
            <a:off x="8306435" y="371348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椭圆 18"/>
          <p:cNvSpPr/>
          <p:nvPr/>
        </p:nvSpPr>
        <p:spPr>
          <a:xfrm>
            <a:off x="9179560" y="372237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椭圆 19"/>
          <p:cNvSpPr/>
          <p:nvPr/>
        </p:nvSpPr>
        <p:spPr>
          <a:xfrm>
            <a:off x="8306435" y="450088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椭圆 20"/>
          <p:cNvSpPr/>
          <p:nvPr/>
        </p:nvSpPr>
        <p:spPr>
          <a:xfrm>
            <a:off x="8306435" y="528828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椭圆 21"/>
          <p:cNvSpPr/>
          <p:nvPr/>
        </p:nvSpPr>
        <p:spPr>
          <a:xfrm>
            <a:off x="9179560" y="452755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椭圆 22"/>
          <p:cNvSpPr/>
          <p:nvPr/>
        </p:nvSpPr>
        <p:spPr>
          <a:xfrm>
            <a:off x="9179560" y="5314950"/>
            <a:ext cx="360000" cy="360000"/>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椭圆 23"/>
          <p:cNvSpPr/>
          <p:nvPr/>
        </p:nvSpPr>
        <p:spPr>
          <a:xfrm>
            <a:off x="10052685" y="452755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椭圆 24"/>
          <p:cNvSpPr/>
          <p:nvPr/>
        </p:nvSpPr>
        <p:spPr>
          <a:xfrm>
            <a:off x="10052685" y="5314950"/>
            <a:ext cx="360000" cy="360000"/>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文本框 25"/>
          <p:cNvSpPr txBox="1"/>
          <p:nvPr/>
        </p:nvSpPr>
        <p:spPr>
          <a:xfrm>
            <a:off x="8973185" y="6036310"/>
            <a:ext cx="846000" cy="845185"/>
          </a:xfrm>
          <a:prstGeom prst="rect">
            <a:avLst/>
          </a:prstGeom>
          <a:solidFill>
            <a:srgbClr val="445437"/>
          </a:solidFill>
        </p:spPr>
        <p:txBody>
          <a:bodyPr wrap="square" rtlCol="0" anchor="t">
            <a:noAutofit/>
          </a:bodyPr>
          <a:lstStyle/>
          <a:p>
            <a:r>
              <a:rPr lang="en-US" altLang="zh-CN" sz="5400" b="1">
                <a:solidFill>
                  <a:srgbClr val="FFCC00"/>
                </a:solidFill>
                <a:latin typeface="Times New Roman" panose="02020603050405020304" pitchFamily="18" charset="0"/>
                <a:cs typeface="Times New Roman" panose="02020603050405020304" pitchFamily="18" charset="0"/>
                <a:sym typeface="+mn-ea"/>
              </a:rPr>
              <a:t>M</a:t>
            </a:r>
          </a:p>
        </p:txBody>
      </p:sp>
      <p:sp>
        <p:nvSpPr>
          <p:cNvPr id="27" name="文本框 26"/>
          <p:cNvSpPr txBox="1"/>
          <p:nvPr/>
        </p:nvSpPr>
        <p:spPr>
          <a:xfrm>
            <a:off x="7329805" y="3202305"/>
            <a:ext cx="540000" cy="900000"/>
          </a:xfrm>
          <a:prstGeom prst="rect">
            <a:avLst/>
          </a:prstGeom>
          <a:solidFill>
            <a:srgbClr val="FFCC00"/>
          </a:solidFill>
        </p:spPr>
        <p:txBody>
          <a:bodyPr wrap="square" rtlCol="0" anchor="t">
            <a:noAutofit/>
          </a:bodyPr>
          <a:lstStyle/>
          <a:p>
            <a:r>
              <a:rPr lang="en-US" altLang="zh-CN" sz="5400" b="1">
                <a:solidFill>
                  <a:srgbClr val="445437"/>
                </a:solidFill>
                <a:latin typeface="Times New Roman" panose="02020603050405020304" pitchFamily="18" charset="0"/>
                <a:cs typeface="Times New Roman" panose="02020603050405020304" pitchFamily="18" charset="0"/>
                <a:sym typeface="+mn-ea"/>
              </a:rPr>
              <a:t>S</a:t>
            </a:r>
          </a:p>
        </p:txBody>
      </p:sp>
      <p:sp>
        <p:nvSpPr>
          <p:cNvPr id="30" name="文本框 29"/>
          <p:cNvSpPr txBox="1"/>
          <p:nvPr/>
        </p:nvSpPr>
        <p:spPr>
          <a:xfrm>
            <a:off x="11277600" y="5520055"/>
            <a:ext cx="612000" cy="900000"/>
          </a:xfrm>
          <a:prstGeom prst="rect">
            <a:avLst/>
          </a:prstGeom>
          <a:solidFill>
            <a:srgbClr val="FFCC00"/>
          </a:solidFill>
        </p:spPr>
        <p:txBody>
          <a:bodyPr wrap="square" rtlCol="0" anchor="t">
            <a:noAutofit/>
          </a:bodyPr>
          <a:lstStyle/>
          <a:p>
            <a:r>
              <a:rPr lang="en-US" altLang="zh-CN" sz="5400" b="1">
                <a:solidFill>
                  <a:srgbClr val="445437"/>
                </a:solidFill>
                <a:latin typeface="Times New Roman" panose="02020603050405020304" pitchFamily="18" charset="0"/>
                <a:cs typeface="Times New Roman" panose="02020603050405020304" pitchFamily="18" charset="0"/>
                <a:sym typeface="+mn-ea"/>
              </a:rPr>
              <a:t>L</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1240327" y="288802"/>
            <a:ext cx="8920029" cy="1456055"/>
          </a:xfrm>
        </p:spPr>
        <p:txBody>
          <a:bodyPr/>
          <a:lstStyle/>
          <a:p>
            <a:r>
              <a:rPr lang="en-US" altLang="zh-CN" sz="24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odeling - Background </a:t>
            </a:r>
            <a:r>
              <a:rPr lang="en-US" altLang="zh-CN" sz="2400">
                <a:solidFill>
                  <a:srgbClr val="445437"/>
                </a:solidFill>
                <a:latin typeface="Times New Roman" panose="02020603050405020304" pitchFamily="18" charset="0"/>
                <a:cs typeface="Times New Roman" panose="02020603050405020304" pitchFamily="18" charset="0"/>
                <a:sym typeface="+mn-ea"/>
              </a:rPr>
              <a:t>- eXact Production Schedule</a:t>
            </a:r>
            <a:endParaRPr lang="en-US" altLang="zh-CN" sz="2400" b="1">
              <a:solidFill>
                <a:srgbClr val="445437"/>
              </a:solidFill>
              <a:latin typeface="Times New Roman" panose="02020603050405020304" pitchFamily="18" charset="0"/>
              <a:cs typeface="Times New Roman" panose="02020603050405020304" pitchFamily="18" charset="0"/>
            </a:endParaRPr>
          </a:p>
          <a:p>
            <a:endParaRPr kumimoji="0" lang="en-US" altLang="zh-CN" sz="2400" b="1" i="0" u="none" strike="noStrike" kern="1200" cap="none" spc="0" normalizeH="0" baseline="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sz="2400" dirty="0">
              <a:ea typeface="+mn-ea"/>
              <a:cs typeface="+mn-ea"/>
            </a:endParaRPr>
          </a:p>
        </p:txBody>
      </p:sp>
      <p:sp>
        <p:nvSpPr>
          <p:cNvPr id="23" name="文本占位符 8"/>
          <p:cNvSpPr txBox="1"/>
          <p:nvPr/>
        </p:nvSpPr>
        <p:spPr>
          <a:xfrm>
            <a:off x="6695905" y="1868934"/>
            <a:ext cx="5119828" cy="3544560"/>
          </a:xfrm>
          <a:prstGeom prst="rect">
            <a:avLst/>
          </a:prstGeom>
        </p:spPr>
        <p:txBody>
          <a:bodyPr/>
          <a:lst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Arial" panose="020B0604020202020204" pitchFamily="34" charset="0"/>
              <a:buNone/>
              <a:defRPr/>
            </a:pPr>
            <a:endParaRPr kumimoji="0" lang="zh-CN" altLang="en-US" sz="2800" b="0" i="0" u="none" strike="noStrike" kern="1200" cap="none" spc="0" normalizeH="0" baseline="0" noProof="0" dirty="0">
              <a:ln>
                <a:noFill/>
              </a:ln>
              <a:solidFill>
                <a:prstClr val="black"/>
              </a:solidFill>
              <a:effectLst/>
              <a:uLnTx/>
              <a:uFillTx/>
              <a:latin typeface="腾讯体" panose="02010600010101010101" pitchFamily="2" charset="-122"/>
              <a:ea typeface="腾讯体" panose="02010600010101010101" pitchFamily="2" charset="-122"/>
              <a:cs typeface="+mn-cs"/>
            </a:endParaRPr>
          </a:p>
        </p:txBody>
      </p:sp>
      <p:sp>
        <p:nvSpPr>
          <p:cNvPr id="5" name="文本框 4"/>
          <p:cNvSpPr txBox="1"/>
          <p:nvPr/>
        </p:nvSpPr>
        <p:spPr>
          <a:xfrm>
            <a:off x="765175" y="975360"/>
            <a:ext cx="10661015" cy="922020"/>
          </a:xfrm>
          <a:prstGeom prst="rect">
            <a:avLst/>
          </a:prstGeom>
          <a:solidFill>
            <a:srgbClr val="FFCC00"/>
          </a:solidFill>
        </p:spPr>
        <p:txBody>
          <a:bodyPr wrap="square" rtlCol="0">
            <a:spAutoFit/>
          </a:bodyPr>
          <a:lstStyle/>
          <a:p>
            <a:r>
              <a:rPr lang="en-US" altLang="zh-CN" sz="3200" b="1">
                <a:solidFill>
                  <a:srgbClr val="445437"/>
                </a:solidFill>
                <a:latin typeface="Times New Roman" panose="02020603050405020304" pitchFamily="18" charset="0"/>
                <a:cs typeface="Times New Roman" panose="02020603050405020304" pitchFamily="18" charset="0"/>
              </a:rPr>
              <a:t>e</a:t>
            </a:r>
            <a:r>
              <a:rPr lang="en-US" altLang="zh-CN" sz="5400" b="1">
                <a:solidFill>
                  <a:srgbClr val="445437"/>
                </a:solidFill>
                <a:latin typeface="Times New Roman" panose="02020603050405020304" pitchFamily="18" charset="0"/>
                <a:cs typeface="Times New Roman" panose="02020603050405020304" pitchFamily="18" charset="0"/>
              </a:rPr>
              <a:t>X</a:t>
            </a:r>
            <a:r>
              <a:rPr lang="en-US" altLang="zh-CN" sz="3200" b="1">
                <a:solidFill>
                  <a:srgbClr val="445437"/>
                </a:solidFill>
                <a:latin typeface="Times New Roman" panose="02020603050405020304" pitchFamily="18" charset="0"/>
                <a:cs typeface="Times New Roman" panose="02020603050405020304" pitchFamily="18" charset="0"/>
              </a:rPr>
              <a:t>act Production Schedule for </a:t>
            </a:r>
            <a:r>
              <a:rPr lang="en-US" altLang="zh-CN" sz="5400" b="1">
                <a:solidFill>
                  <a:srgbClr val="445437"/>
                </a:solidFill>
                <a:latin typeface="Times New Roman" panose="02020603050405020304" pitchFamily="18" charset="0"/>
                <a:cs typeface="Times New Roman" panose="02020603050405020304" pitchFamily="18" charset="0"/>
              </a:rPr>
              <a:t>12</a:t>
            </a:r>
            <a:r>
              <a:rPr lang="en-US" altLang="zh-CN" sz="3200" b="1">
                <a:solidFill>
                  <a:srgbClr val="445437"/>
                </a:solidFill>
                <a:latin typeface="Times New Roman" panose="02020603050405020304" pitchFamily="18" charset="0"/>
                <a:cs typeface="Times New Roman" panose="02020603050405020304" pitchFamily="18" charset="0"/>
              </a:rPr>
              <a:t> Shift)</a:t>
            </a:r>
          </a:p>
        </p:txBody>
      </p:sp>
      <p:grpSp>
        <p:nvGrpSpPr>
          <p:cNvPr id="76" name="组合 75"/>
          <p:cNvGrpSpPr/>
          <p:nvPr/>
        </p:nvGrpSpPr>
        <p:grpSpPr>
          <a:xfrm>
            <a:off x="833120" y="2148840"/>
            <a:ext cx="2837728" cy="3475807"/>
            <a:chOff x="11419" y="3699"/>
            <a:chExt cx="7181" cy="9514"/>
          </a:xfrm>
        </p:grpSpPr>
        <p:sp>
          <p:nvSpPr>
            <p:cNvPr id="9" name="矩形 8"/>
            <p:cNvSpPr/>
            <p:nvPr/>
          </p:nvSpPr>
          <p:spPr>
            <a:xfrm>
              <a:off x="13524" y="3699"/>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矩形 7"/>
            <p:cNvSpPr/>
            <p:nvPr/>
          </p:nvSpPr>
          <p:spPr>
            <a:xfrm>
              <a:off x="13247" y="4053"/>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12957" y="4376"/>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矩形 5"/>
            <p:cNvSpPr/>
            <p:nvPr/>
          </p:nvSpPr>
          <p:spPr>
            <a:xfrm>
              <a:off x="12649" y="4727"/>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矩形 27"/>
            <p:cNvSpPr/>
            <p:nvPr/>
          </p:nvSpPr>
          <p:spPr>
            <a:xfrm>
              <a:off x="12449" y="5000"/>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椭圆 10"/>
            <p:cNvSpPr/>
            <p:nvPr/>
          </p:nvSpPr>
          <p:spPr>
            <a:xfrm>
              <a:off x="14332" y="5622"/>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p:cNvSpPr/>
            <p:nvPr/>
          </p:nvSpPr>
          <p:spPr>
            <a:xfrm>
              <a:off x="14332" y="687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p:cNvSpPr/>
            <p:nvPr/>
          </p:nvSpPr>
          <p:spPr>
            <a:xfrm>
              <a:off x="15707" y="687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p:cNvSpPr/>
            <p:nvPr/>
          </p:nvSpPr>
          <p:spPr>
            <a:xfrm>
              <a:off x="15707" y="811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p:cNvSpPr/>
            <p:nvPr/>
          </p:nvSpPr>
          <p:spPr>
            <a:xfrm>
              <a:off x="15707" y="563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p:cNvSpPr/>
            <p:nvPr/>
          </p:nvSpPr>
          <p:spPr>
            <a:xfrm>
              <a:off x="12957" y="563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椭圆 16"/>
            <p:cNvSpPr/>
            <p:nvPr/>
          </p:nvSpPr>
          <p:spPr>
            <a:xfrm>
              <a:off x="12957" y="687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椭圆 17"/>
            <p:cNvSpPr/>
            <p:nvPr/>
          </p:nvSpPr>
          <p:spPr>
            <a:xfrm>
              <a:off x="12957" y="811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椭圆 18"/>
            <p:cNvSpPr/>
            <p:nvPr/>
          </p:nvSpPr>
          <p:spPr>
            <a:xfrm>
              <a:off x="14332" y="813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椭圆 19"/>
            <p:cNvSpPr/>
            <p:nvPr/>
          </p:nvSpPr>
          <p:spPr>
            <a:xfrm>
              <a:off x="12957" y="935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椭圆 20"/>
            <p:cNvSpPr/>
            <p:nvPr/>
          </p:nvSpPr>
          <p:spPr>
            <a:xfrm>
              <a:off x="12957" y="1059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椭圆 21"/>
            <p:cNvSpPr/>
            <p:nvPr/>
          </p:nvSpPr>
          <p:spPr>
            <a:xfrm>
              <a:off x="14332" y="9398"/>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椭圆 2"/>
            <p:cNvSpPr/>
            <p:nvPr/>
          </p:nvSpPr>
          <p:spPr>
            <a:xfrm>
              <a:off x="14332" y="10638"/>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椭圆 23"/>
            <p:cNvSpPr/>
            <p:nvPr/>
          </p:nvSpPr>
          <p:spPr>
            <a:xfrm>
              <a:off x="15707" y="939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椭圆 24"/>
            <p:cNvSpPr/>
            <p:nvPr/>
          </p:nvSpPr>
          <p:spPr>
            <a:xfrm>
              <a:off x="15707" y="1063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文本框 25"/>
            <p:cNvSpPr txBox="1"/>
            <p:nvPr/>
          </p:nvSpPr>
          <p:spPr>
            <a:xfrm>
              <a:off x="14008" y="11774"/>
              <a:ext cx="1332" cy="1439"/>
            </a:xfrm>
            <a:prstGeom prst="rect">
              <a:avLst/>
            </a:prstGeom>
            <a:solidFill>
              <a:srgbClr val="445437"/>
            </a:solidFill>
          </p:spPr>
          <p:txBody>
            <a:bodyPr wrap="square" rtlCol="0" anchor="t">
              <a:noAutofit/>
            </a:bodyPr>
            <a:lstStyle/>
            <a:p>
              <a:pPr algn="ctr"/>
              <a:r>
                <a:rPr lang="en-US" altLang="zh-CN" sz="3200" b="1">
                  <a:solidFill>
                    <a:srgbClr val="FFCC00"/>
                  </a:solidFill>
                  <a:latin typeface="Times New Roman" panose="02020603050405020304" pitchFamily="18" charset="0"/>
                  <a:cs typeface="Times New Roman" panose="02020603050405020304" pitchFamily="18" charset="0"/>
                  <a:sym typeface="+mn-ea"/>
                </a:rPr>
                <a:t>M</a:t>
              </a:r>
            </a:p>
          </p:txBody>
        </p:sp>
        <p:sp>
          <p:nvSpPr>
            <p:cNvPr id="27" name="文本框 26"/>
            <p:cNvSpPr txBox="1"/>
            <p:nvPr/>
          </p:nvSpPr>
          <p:spPr>
            <a:xfrm>
              <a:off x="11419" y="7311"/>
              <a:ext cx="850"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S</a:t>
              </a:r>
            </a:p>
          </p:txBody>
        </p:sp>
        <p:sp>
          <p:nvSpPr>
            <p:cNvPr id="30" name="文本框 29"/>
            <p:cNvSpPr txBox="1"/>
            <p:nvPr/>
          </p:nvSpPr>
          <p:spPr>
            <a:xfrm>
              <a:off x="17636" y="10961"/>
              <a:ext cx="964"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L</a:t>
              </a:r>
            </a:p>
          </p:txBody>
        </p:sp>
      </p:grpSp>
      <p:sp>
        <p:nvSpPr>
          <p:cNvPr id="78" name="文本框 77"/>
          <p:cNvSpPr txBox="1"/>
          <p:nvPr/>
        </p:nvSpPr>
        <p:spPr>
          <a:xfrm>
            <a:off x="2974340" y="3533775"/>
            <a:ext cx="2213610" cy="904875"/>
          </a:xfrm>
          <a:prstGeom prst="rect">
            <a:avLst/>
          </a:prstGeom>
          <a:noFill/>
        </p:spPr>
        <p:txBody>
          <a:bodyPr wrap="square" rtlCol="0">
            <a:noAutofit/>
          </a:bodyPr>
          <a:lstStyle/>
          <a:p>
            <a:pPr algn="ctr"/>
            <a:r>
              <a:rPr lang="en-US" altLang="zh-CN" sz="5400" b="1">
                <a:solidFill>
                  <a:srgbClr val="445437"/>
                </a:solidFill>
                <a:latin typeface="Times New Roman" panose="02020603050405020304" pitchFamily="18" charset="0"/>
                <a:cs typeface="Times New Roman" panose="02020603050405020304" pitchFamily="18" charset="0"/>
              </a:rPr>
              <a:t>…</a:t>
            </a:r>
          </a:p>
        </p:txBody>
      </p:sp>
      <p:grpSp>
        <p:nvGrpSpPr>
          <p:cNvPr id="79" name="组合 78"/>
          <p:cNvGrpSpPr/>
          <p:nvPr/>
        </p:nvGrpSpPr>
        <p:grpSpPr>
          <a:xfrm>
            <a:off x="8785225" y="2160905"/>
            <a:ext cx="2837728" cy="3475807"/>
            <a:chOff x="11419" y="3699"/>
            <a:chExt cx="7181" cy="9514"/>
          </a:xfrm>
        </p:grpSpPr>
        <p:sp>
          <p:nvSpPr>
            <p:cNvPr id="80" name="矩形 79"/>
            <p:cNvSpPr/>
            <p:nvPr/>
          </p:nvSpPr>
          <p:spPr>
            <a:xfrm>
              <a:off x="13524" y="3699"/>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1" name="矩形 80"/>
            <p:cNvSpPr/>
            <p:nvPr/>
          </p:nvSpPr>
          <p:spPr>
            <a:xfrm>
              <a:off x="13247" y="4053"/>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2" name="矩形 81"/>
            <p:cNvSpPr/>
            <p:nvPr/>
          </p:nvSpPr>
          <p:spPr>
            <a:xfrm>
              <a:off x="12957" y="4376"/>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3" name="矩形 82"/>
            <p:cNvSpPr/>
            <p:nvPr/>
          </p:nvSpPr>
          <p:spPr>
            <a:xfrm>
              <a:off x="12649" y="4727"/>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4" name="矩形 83"/>
            <p:cNvSpPr/>
            <p:nvPr/>
          </p:nvSpPr>
          <p:spPr>
            <a:xfrm>
              <a:off x="12449" y="5000"/>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5" name="椭圆 84"/>
            <p:cNvSpPr/>
            <p:nvPr/>
          </p:nvSpPr>
          <p:spPr>
            <a:xfrm>
              <a:off x="14332" y="5622"/>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6" name="椭圆 85"/>
            <p:cNvSpPr/>
            <p:nvPr/>
          </p:nvSpPr>
          <p:spPr>
            <a:xfrm>
              <a:off x="14332" y="687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7" name="椭圆 86"/>
            <p:cNvSpPr/>
            <p:nvPr/>
          </p:nvSpPr>
          <p:spPr>
            <a:xfrm>
              <a:off x="15707" y="687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8" name="椭圆 87"/>
            <p:cNvSpPr/>
            <p:nvPr/>
          </p:nvSpPr>
          <p:spPr>
            <a:xfrm>
              <a:off x="15707" y="811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9" name="椭圆 88"/>
            <p:cNvSpPr/>
            <p:nvPr/>
          </p:nvSpPr>
          <p:spPr>
            <a:xfrm>
              <a:off x="15707" y="563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0" name="椭圆 89"/>
            <p:cNvSpPr/>
            <p:nvPr/>
          </p:nvSpPr>
          <p:spPr>
            <a:xfrm>
              <a:off x="12957" y="563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1" name="椭圆 90"/>
            <p:cNvSpPr/>
            <p:nvPr/>
          </p:nvSpPr>
          <p:spPr>
            <a:xfrm>
              <a:off x="12957" y="687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2" name="椭圆 91"/>
            <p:cNvSpPr/>
            <p:nvPr/>
          </p:nvSpPr>
          <p:spPr>
            <a:xfrm>
              <a:off x="12957" y="811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3" name="椭圆 92"/>
            <p:cNvSpPr/>
            <p:nvPr/>
          </p:nvSpPr>
          <p:spPr>
            <a:xfrm>
              <a:off x="14332" y="813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4" name="椭圆 93"/>
            <p:cNvSpPr/>
            <p:nvPr/>
          </p:nvSpPr>
          <p:spPr>
            <a:xfrm>
              <a:off x="12957" y="935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5" name="椭圆 94"/>
            <p:cNvSpPr/>
            <p:nvPr/>
          </p:nvSpPr>
          <p:spPr>
            <a:xfrm>
              <a:off x="12957" y="1059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6" name="椭圆 95"/>
            <p:cNvSpPr/>
            <p:nvPr/>
          </p:nvSpPr>
          <p:spPr>
            <a:xfrm>
              <a:off x="14332" y="9398"/>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7" name="椭圆 96"/>
            <p:cNvSpPr/>
            <p:nvPr/>
          </p:nvSpPr>
          <p:spPr>
            <a:xfrm>
              <a:off x="14332" y="10638"/>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8" name="椭圆 97"/>
            <p:cNvSpPr/>
            <p:nvPr/>
          </p:nvSpPr>
          <p:spPr>
            <a:xfrm>
              <a:off x="15707" y="939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9" name="椭圆 98"/>
            <p:cNvSpPr/>
            <p:nvPr/>
          </p:nvSpPr>
          <p:spPr>
            <a:xfrm>
              <a:off x="15707" y="1063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0" name="文本框 99"/>
            <p:cNvSpPr txBox="1"/>
            <p:nvPr/>
          </p:nvSpPr>
          <p:spPr>
            <a:xfrm>
              <a:off x="14008" y="11774"/>
              <a:ext cx="1332" cy="1439"/>
            </a:xfrm>
            <a:prstGeom prst="rect">
              <a:avLst/>
            </a:prstGeom>
            <a:solidFill>
              <a:srgbClr val="445437"/>
            </a:solidFill>
          </p:spPr>
          <p:txBody>
            <a:bodyPr wrap="square" rtlCol="0" anchor="t">
              <a:noAutofit/>
            </a:bodyPr>
            <a:lstStyle/>
            <a:p>
              <a:pPr algn="ctr"/>
              <a:r>
                <a:rPr lang="en-US" altLang="zh-CN" sz="3200" b="1">
                  <a:solidFill>
                    <a:srgbClr val="FFCC00"/>
                  </a:solidFill>
                  <a:latin typeface="Times New Roman" panose="02020603050405020304" pitchFamily="18" charset="0"/>
                  <a:cs typeface="Times New Roman" panose="02020603050405020304" pitchFamily="18" charset="0"/>
                  <a:sym typeface="+mn-ea"/>
                </a:rPr>
                <a:t>M</a:t>
              </a:r>
            </a:p>
          </p:txBody>
        </p:sp>
        <p:sp>
          <p:nvSpPr>
            <p:cNvPr id="101" name="文本框 100"/>
            <p:cNvSpPr txBox="1"/>
            <p:nvPr/>
          </p:nvSpPr>
          <p:spPr>
            <a:xfrm>
              <a:off x="11419" y="7311"/>
              <a:ext cx="850"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S</a:t>
              </a:r>
            </a:p>
          </p:txBody>
        </p:sp>
        <p:sp>
          <p:nvSpPr>
            <p:cNvPr id="102" name="文本框 101"/>
            <p:cNvSpPr txBox="1"/>
            <p:nvPr/>
          </p:nvSpPr>
          <p:spPr>
            <a:xfrm>
              <a:off x="17636" y="10961"/>
              <a:ext cx="964"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L</a:t>
              </a:r>
            </a:p>
          </p:txBody>
        </p:sp>
      </p:grpSp>
      <p:sp>
        <p:nvSpPr>
          <p:cNvPr id="103" name="文本框 102"/>
          <p:cNvSpPr txBox="1"/>
          <p:nvPr/>
        </p:nvSpPr>
        <p:spPr>
          <a:xfrm>
            <a:off x="1107440" y="5913120"/>
            <a:ext cx="2182495" cy="514350"/>
          </a:xfrm>
          <a:prstGeom prst="rect">
            <a:avLst/>
          </a:prstGeom>
          <a:noFill/>
        </p:spPr>
        <p:txBody>
          <a:bodyPr wrap="square" rtlCol="0">
            <a:noAutofit/>
          </a:bodyPr>
          <a:lstStyle/>
          <a:p>
            <a:pPr algn="ctr"/>
            <a:r>
              <a:rPr lang="en-US" altLang="zh-CN" sz="3200">
                <a:solidFill>
                  <a:srgbClr val="445437"/>
                </a:solidFill>
                <a:latin typeface="Times New Roman" panose="02020603050405020304" pitchFamily="18" charset="0"/>
                <a:cs typeface="Times New Roman" panose="02020603050405020304" pitchFamily="18" charset="0"/>
              </a:rPr>
              <a:t>X(s,m,l,1)</a:t>
            </a:r>
          </a:p>
        </p:txBody>
      </p:sp>
      <p:sp>
        <p:nvSpPr>
          <p:cNvPr id="104" name="文本框 103"/>
          <p:cNvSpPr txBox="1"/>
          <p:nvPr/>
        </p:nvSpPr>
        <p:spPr>
          <a:xfrm>
            <a:off x="8991600" y="5913120"/>
            <a:ext cx="2536825" cy="514350"/>
          </a:xfrm>
          <a:prstGeom prst="rect">
            <a:avLst/>
          </a:prstGeom>
          <a:noFill/>
        </p:spPr>
        <p:txBody>
          <a:bodyPr wrap="square" rtlCol="0">
            <a:noAutofit/>
          </a:bodyPr>
          <a:lstStyle/>
          <a:p>
            <a:pPr algn="ctr"/>
            <a:r>
              <a:rPr lang="en-US" altLang="zh-CN" sz="3200">
                <a:solidFill>
                  <a:srgbClr val="445437"/>
                </a:solidFill>
                <a:latin typeface="Times New Roman" panose="02020603050405020304" pitchFamily="18" charset="0"/>
                <a:cs typeface="Times New Roman" panose="02020603050405020304" pitchFamily="18" charset="0"/>
              </a:rPr>
              <a:t>X(s,m,l,12)</a:t>
            </a:r>
          </a:p>
        </p:txBody>
      </p:sp>
      <p:sp>
        <p:nvSpPr>
          <p:cNvPr id="105" name="文本框 104"/>
          <p:cNvSpPr txBox="1"/>
          <p:nvPr/>
        </p:nvSpPr>
        <p:spPr>
          <a:xfrm>
            <a:off x="7164070" y="3528695"/>
            <a:ext cx="2213610" cy="904875"/>
          </a:xfrm>
          <a:prstGeom prst="rect">
            <a:avLst/>
          </a:prstGeom>
          <a:noFill/>
        </p:spPr>
        <p:txBody>
          <a:bodyPr wrap="square" rtlCol="0">
            <a:noAutofit/>
          </a:bodyPr>
          <a:lstStyle/>
          <a:p>
            <a:pPr algn="ctr"/>
            <a:r>
              <a:rPr lang="en-US" altLang="zh-CN" sz="5400" b="1">
                <a:solidFill>
                  <a:srgbClr val="445437"/>
                </a:solidFill>
                <a:latin typeface="Times New Roman" panose="02020603050405020304" pitchFamily="18" charset="0"/>
                <a:cs typeface="Times New Roman" panose="02020603050405020304" pitchFamily="18" charset="0"/>
              </a:rPr>
              <a:t>…</a:t>
            </a:r>
          </a:p>
        </p:txBody>
      </p:sp>
      <p:grpSp>
        <p:nvGrpSpPr>
          <p:cNvPr id="106" name="组合 105"/>
          <p:cNvGrpSpPr/>
          <p:nvPr/>
        </p:nvGrpSpPr>
        <p:grpSpPr>
          <a:xfrm>
            <a:off x="4822190" y="2175510"/>
            <a:ext cx="2837728" cy="3475807"/>
            <a:chOff x="11419" y="3699"/>
            <a:chExt cx="7181" cy="9514"/>
          </a:xfrm>
        </p:grpSpPr>
        <p:sp>
          <p:nvSpPr>
            <p:cNvPr id="107" name="矩形 106"/>
            <p:cNvSpPr/>
            <p:nvPr/>
          </p:nvSpPr>
          <p:spPr>
            <a:xfrm>
              <a:off x="13524" y="3699"/>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8" name="矩形 107"/>
            <p:cNvSpPr/>
            <p:nvPr/>
          </p:nvSpPr>
          <p:spPr>
            <a:xfrm>
              <a:off x="13247" y="4053"/>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9" name="矩形 108"/>
            <p:cNvSpPr/>
            <p:nvPr/>
          </p:nvSpPr>
          <p:spPr>
            <a:xfrm>
              <a:off x="12957" y="4376"/>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0" name="矩形 109"/>
            <p:cNvSpPr/>
            <p:nvPr/>
          </p:nvSpPr>
          <p:spPr>
            <a:xfrm>
              <a:off x="12649" y="4727"/>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1" name="矩形 110"/>
            <p:cNvSpPr/>
            <p:nvPr/>
          </p:nvSpPr>
          <p:spPr>
            <a:xfrm>
              <a:off x="12449" y="5000"/>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2" name="椭圆 111"/>
            <p:cNvSpPr/>
            <p:nvPr/>
          </p:nvSpPr>
          <p:spPr>
            <a:xfrm>
              <a:off x="14332" y="5622"/>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3" name="椭圆 112"/>
            <p:cNvSpPr/>
            <p:nvPr/>
          </p:nvSpPr>
          <p:spPr>
            <a:xfrm>
              <a:off x="14332" y="687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4" name="椭圆 113"/>
            <p:cNvSpPr/>
            <p:nvPr/>
          </p:nvSpPr>
          <p:spPr>
            <a:xfrm>
              <a:off x="15707" y="687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5" name="椭圆 114"/>
            <p:cNvSpPr/>
            <p:nvPr/>
          </p:nvSpPr>
          <p:spPr>
            <a:xfrm>
              <a:off x="15707" y="811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6" name="椭圆 115"/>
            <p:cNvSpPr/>
            <p:nvPr/>
          </p:nvSpPr>
          <p:spPr>
            <a:xfrm>
              <a:off x="15707" y="563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7" name="椭圆 116"/>
            <p:cNvSpPr/>
            <p:nvPr/>
          </p:nvSpPr>
          <p:spPr>
            <a:xfrm>
              <a:off x="12957" y="563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8" name="椭圆 117"/>
            <p:cNvSpPr/>
            <p:nvPr/>
          </p:nvSpPr>
          <p:spPr>
            <a:xfrm>
              <a:off x="12957" y="687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9" name="椭圆 118"/>
            <p:cNvSpPr/>
            <p:nvPr/>
          </p:nvSpPr>
          <p:spPr>
            <a:xfrm>
              <a:off x="12957" y="8116"/>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0" name="椭圆 119"/>
            <p:cNvSpPr/>
            <p:nvPr/>
          </p:nvSpPr>
          <p:spPr>
            <a:xfrm>
              <a:off x="14332" y="813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1" name="椭圆 120"/>
            <p:cNvSpPr/>
            <p:nvPr/>
          </p:nvSpPr>
          <p:spPr>
            <a:xfrm>
              <a:off x="12957" y="935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2" name="椭圆 121"/>
            <p:cNvSpPr/>
            <p:nvPr/>
          </p:nvSpPr>
          <p:spPr>
            <a:xfrm>
              <a:off x="12957" y="10596"/>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3" name="椭圆 122"/>
            <p:cNvSpPr/>
            <p:nvPr/>
          </p:nvSpPr>
          <p:spPr>
            <a:xfrm>
              <a:off x="14332" y="9398"/>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4" name="椭圆 123"/>
            <p:cNvSpPr/>
            <p:nvPr/>
          </p:nvSpPr>
          <p:spPr>
            <a:xfrm>
              <a:off x="14332" y="10638"/>
              <a:ext cx="567" cy="567"/>
            </a:xfrm>
            <a:prstGeom prst="ellipse">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5" name="椭圆 124"/>
            <p:cNvSpPr/>
            <p:nvPr/>
          </p:nvSpPr>
          <p:spPr>
            <a:xfrm>
              <a:off x="15707" y="939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6" name="椭圆 125"/>
            <p:cNvSpPr/>
            <p:nvPr/>
          </p:nvSpPr>
          <p:spPr>
            <a:xfrm>
              <a:off x="15707" y="1063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7" name="文本框 126"/>
            <p:cNvSpPr txBox="1"/>
            <p:nvPr/>
          </p:nvSpPr>
          <p:spPr>
            <a:xfrm>
              <a:off x="14008" y="11774"/>
              <a:ext cx="1332" cy="1439"/>
            </a:xfrm>
            <a:prstGeom prst="rect">
              <a:avLst/>
            </a:prstGeom>
            <a:solidFill>
              <a:srgbClr val="445437"/>
            </a:solidFill>
          </p:spPr>
          <p:txBody>
            <a:bodyPr wrap="square" rtlCol="0" anchor="t">
              <a:noAutofit/>
            </a:bodyPr>
            <a:lstStyle/>
            <a:p>
              <a:pPr algn="ctr"/>
              <a:r>
                <a:rPr lang="en-US" altLang="zh-CN" sz="3200" b="1">
                  <a:solidFill>
                    <a:srgbClr val="FFCC00"/>
                  </a:solidFill>
                  <a:latin typeface="Times New Roman" panose="02020603050405020304" pitchFamily="18" charset="0"/>
                  <a:cs typeface="Times New Roman" panose="02020603050405020304" pitchFamily="18" charset="0"/>
                  <a:sym typeface="+mn-ea"/>
                </a:rPr>
                <a:t>M</a:t>
              </a:r>
            </a:p>
          </p:txBody>
        </p:sp>
        <p:sp>
          <p:nvSpPr>
            <p:cNvPr id="128" name="文本框 127"/>
            <p:cNvSpPr txBox="1"/>
            <p:nvPr/>
          </p:nvSpPr>
          <p:spPr>
            <a:xfrm>
              <a:off x="11419" y="7311"/>
              <a:ext cx="850"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S</a:t>
              </a:r>
            </a:p>
          </p:txBody>
        </p:sp>
        <p:sp>
          <p:nvSpPr>
            <p:cNvPr id="129" name="文本框 128"/>
            <p:cNvSpPr txBox="1"/>
            <p:nvPr/>
          </p:nvSpPr>
          <p:spPr>
            <a:xfrm>
              <a:off x="17636" y="10961"/>
              <a:ext cx="964"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L</a:t>
              </a:r>
            </a:p>
          </p:txBody>
        </p:sp>
      </p:grpSp>
      <p:sp>
        <p:nvSpPr>
          <p:cNvPr id="130" name="文本框 129"/>
          <p:cNvSpPr txBox="1"/>
          <p:nvPr/>
        </p:nvSpPr>
        <p:spPr>
          <a:xfrm>
            <a:off x="5158105" y="5913120"/>
            <a:ext cx="2182495" cy="514350"/>
          </a:xfrm>
          <a:prstGeom prst="rect">
            <a:avLst/>
          </a:prstGeom>
          <a:noFill/>
        </p:spPr>
        <p:txBody>
          <a:bodyPr wrap="square" rtlCol="0">
            <a:noAutofit/>
          </a:bodyPr>
          <a:lstStyle/>
          <a:p>
            <a:pPr algn="ctr"/>
            <a:r>
              <a:rPr lang="en-US" altLang="zh-CN" sz="3200">
                <a:solidFill>
                  <a:srgbClr val="445437"/>
                </a:solidFill>
                <a:latin typeface="Times New Roman" panose="02020603050405020304" pitchFamily="18" charset="0"/>
                <a:cs typeface="Times New Roman" panose="02020603050405020304" pitchFamily="18" charset="0"/>
              </a:rPr>
              <a:t>X(s,m,l,t)</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1240327" y="288802"/>
            <a:ext cx="8920029" cy="1394460"/>
          </a:xfrm>
        </p:spPr>
        <p:txBody>
          <a:bodyPr/>
          <a:lstStyle/>
          <a:p>
            <a:r>
              <a:rPr lang="en-US" altLang="zh-CN" sz="24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odeling - Background </a:t>
            </a:r>
            <a:r>
              <a:rPr lang="en-US" altLang="zh-CN" sz="2400">
                <a:solidFill>
                  <a:srgbClr val="445437"/>
                </a:solidFill>
                <a:latin typeface="Times New Roman" panose="02020603050405020304" pitchFamily="18" charset="0"/>
                <a:cs typeface="Times New Roman" panose="02020603050405020304" pitchFamily="18" charset="0"/>
                <a:sym typeface="+mn-ea"/>
              </a:rPr>
              <a:t>- </a:t>
            </a:r>
            <a:r>
              <a:rPr lang="en-US" altLang="zh-CN" sz="2400">
                <a:latin typeface="Times New Roman" panose="02020603050405020304" pitchFamily="18" charset="0"/>
                <a:cs typeface="Times New Roman" panose="02020603050405020304" pitchFamily="18" charset="0"/>
              </a:rPr>
              <a:t>Demand Quantity and Deadlines</a:t>
            </a:r>
            <a:endParaRPr lang="en-US" altLang="zh-CN"/>
          </a:p>
          <a:p>
            <a:endParaRPr lang="en-US" altLang="zh-CN"/>
          </a:p>
          <a:p>
            <a:endParaRPr lang="zh-CN" altLang="en-US" sz="2400" dirty="0">
              <a:ea typeface="+mn-ea"/>
              <a:cs typeface="+mn-ea"/>
            </a:endParaRPr>
          </a:p>
        </p:txBody>
      </p:sp>
      <p:sp>
        <p:nvSpPr>
          <p:cNvPr id="23" name="文本占位符 8"/>
          <p:cNvSpPr txBox="1"/>
          <p:nvPr/>
        </p:nvSpPr>
        <p:spPr>
          <a:xfrm>
            <a:off x="6695905" y="1868934"/>
            <a:ext cx="5119828" cy="3544560"/>
          </a:xfrm>
          <a:prstGeom prst="rect">
            <a:avLst/>
          </a:prstGeom>
        </p:spPr>
        <p:txBody>
          <a:bodyPr/>
          <a:lst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Arial" panose="020B0604020202020204" pitchFamily="34" charset="0"/>
              <a:buNone/>
              <a:defRPr/>
            </a:pPr>
            <a:endParaRPr kumimoji="0" lang="zh-CN" altLang="en-US" sz="2800" b="0" i="0" u="none" strike="noStrike" kern="1200" cap="none" spc="0" normalizeH="0" baseline="0" noProof="0" dirty="0">
              <a:ln>
                <a:noFill/>
              </a:ln>
              <a:solidFill>
                <a:prstClr val="black"/>
              </a:solidFill>
              <a:effectLst/>
              <a:uLnTx/>
              <a:uFillTx/>
              <a:latin typeface="腾讯体" panose="02010600010101010101" pitchFamily="2" charset="-122"/>
              <a:ea typeface="腾讯体" panose="02010600010101010101" pitchFamily="2" charset="-122"/>
              <a:cs typeface="+mn-cs"/>
            </a:endParaRPr>
          </a:p>
        </p:txBody>
      </p:sp>
      <p:sp>
        <p:nvSpPr>
          <p:cNvPr id="4" name="文本框 3"/>
          <p:cNvSpPr txBox="1"/>
          <p:nvPr/>
        </p:nvSpPr>
        <p:spPr>
          <a:xfrm>
            <a:off x="765175" y="1050290"/>
            <a:ext cx="10661015" cy="922020"/>
          </a:xfrm>
          <a:prstGeom prst="rect">
            <a:avLst/>
          </a:prstGeom>
          <a:solidFill>
            <a:srgbClr val="445437"/>
          </a:solidFill>
        </p:spPr>
        <p:txBody>
          <a:bodyPr wrap="square" rtlCol="0">
            <a:spAutoFit/>
          </a:bodyPr>
          <a:lstStyle/>
          <a:p>
            <a:r>
              <a:rPr lang="en-US" altLang="zh-CN" sz="5400" b="1">
                <a:solidFill>
                  <a:srgbClr val="FFCC00"/>
                </a:solidFill>
                <a:latin typeface="Times New Roman" panose="02020603050405020304" pitchFamily="18" charset="0"/>
                <a:cs typeface="Times New Roman" panose="02020603050405020304" pitchFamily="18" charset="0"/>
              </a:rPr>
              <a:t>D</a:t>
            </a:r>
            <a:r>
              <a:rPr lang="en-US" altLang="zh-CN" sz="3200" b="1">
                <a:solidFill>
                  <a:srgbClr val="FFCC00"/>
                </a:solidFill>
                <a:latin typeface="Times New Roman" panose="02020603050405020304" pitchFamily="18" charset="0"/>
                <a:cs typeface="Times New Roman" panose="02020603050405020304" pitchFamily="18" charset="0"/>
              </a:rPr>
              <a:t>emand Quantity and </a:t>
            </a:r>
            <a:r>
              <a:rPr lang="en-US" altLang="zh-CN" sz="5400" b="1">
                <a:solidFill>
                  <a:srgbClr val="FFCC00"/>
                </a:solidFill>
                <a:latin typeface="Times New Roman" panose="02020603050405020304" pitchFamily="18" charset="0"/>
                <a:cs typeface="Times New Roman" panose="02020603050405020304" pitchFamily="18" charset="0"/>
              </a:rPr>
              <a:t>2 D</a:t>
            </a:r>
            <a:r>
              <a:rPr lang="en-US" altLang="zh-CN" sz="3200" b="1">
                <a:solidFill>
                  <a:srgbClr val="FFCC00"/>
                </a:solidFill>
                <a:latin typeface="Times New Roman" panose="02020603050405020304" pitchFamily="18" charset="0"/>
                <a:cs typeface="Times New Roman" panose="02020603050405020304" pitchFamily="18" charset="0"/>
              </a:rPr>
              <a:t>eadlines</a:t>
            </a:r>
          </a:p>
        </p:txBody>
      </p:sp>
      <p:grpSp>
        <p:nvGrpSpPr>
          <p:cNvPr id="62" name="组合 61"/>
          <p:cNvGrpSpPr/>
          <p:nvPr/>
        </p:nvGrpSpPr>
        <p:grpSpPr>
          <a:xfrm>
            <a:off x="8362950" y="2059305"/>
            <a:ext cx="3359785" cy="4253865"/>
            <a:chOff x="11543" y="1431"/>
            <a:chExt cx="7181" cy="9406"/>
          </a:xfrm>
        </p:grpSpPr>
        <p:sp>
          <p:nvSpPr>
            <p:cNvPr id="9" name="矩形 8"/>
            <p:cNvSpPr/>
            <p:nvPr/>
          </p:nvSpPr>
          <p:spPr>
            <a:xfrm>
              <a:off x="13648" y="1431"/>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矩形 7"/>
            <p:cNvSpPr/>
            <p:nvPr/>
          </p:nvSpPr>
          <p:spPr>
            <a:xfrm>
              <a:off x="13371" y="1785"/>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13081" y="2108"/>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矩形 5"/>
            <p:cNvSpPr/>
            <p:nvPr/>
          </p:nvSpPr>
          <p:spPr>
            <a:xfrm>
              <a:off x="12773" y="2459"/>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矩形 27"/>
            <p:cNvSpPr/>
            <p:nvPr/>
          </p:nvSpPr>
          <p:spPr>
            <a:xfrm>
              <a:off x="12573" y="2732"/>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椭圆 10"/>
            <p:cNvSpPr/>
            <p:nvPr/>
          </p:nvSpPr>
          <p:spPr>
            <a:xfrm>
              <a:off x="14456" y="3354"/>
              <a:ext cx="567" cy="567"/>
            </a:xfrm>
            <a:prstGeom prst="ellipse">
              <a:avLst/>
            </a:prstGeom>
            <a:solidFill>
              <a:schemeClr val="accent1">
                <a:alpha val="0"/>
              </a:schemeClr>
            </a:solidFill>
            <a:ln w="28575">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p:cNvSpPr/>
            <p:nvPr/>
          </p:nvSpPr>
          <p:spPr>
            <a:xfrm>
              <a:off x="14456" y="4608"/>
              <a:ext cx="567" cy="567"/>
            </a:xfrm>
            <a:prstGeom prst="ellipse">
              <a:avLst/>
            </a:prstGeom>
            <a:solidFill>
              <a:schemeClr val="accent1">
                <a:alpha val="0"/>
              </a:schemeClr>
            </a:solidFill>
            <a:ln w="28575">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p:cNvSpPr/>
            <p:nvPr/>
          </p:nvSpPr>
          <p:spPr>
            <a:xfrm>
              <a:off x="15831" y="4608"/>
              <a:ext cx="567" cy="567"/>
            </a:xfrm>
            <a:prstGeom prst="ellipse">
              <a:avLst/>
            </a:prstGeom>
            <a:solidFill>
              <a:schemeClr val="accent1">
                <a:alpha val="0"/>
              </a:schemeClr>
            </a:solidFill>
            <a:ln w="28575">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p:cNvSpPr/>
            <p:nvPr/>
          </p:nvSpPr>
          <p:spPr>
            <a:xfrm>
              <a:off x="15831" y="5848"/>
              <a:ext cx="567" cy="567"/>
            </a:xfrm>
            <a:prstGeom prst="ellipse">
              <a:avLst/>
            </a:prstGeom>
            <a:solidFill>
              <a:schemeClr val="accent1">
                <a:alpha val="0"/>
              </a:schemeClr>
            </a:solidFill>
            <a:ln w="28575">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p:cNvSpPr/>
            <p:nvPr/>
          </p:nvSpPr>
          <p:spPr>
            <a:xfrm>
              <a:off x="15831" y="336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p:cNvSpPr/>
            <p:nvPr/>
          </p:nvSpPr>
          <p:spPr>
            <a:xfrm>
              <a:off x="13081" y="336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椭圆 16"/>
            <p:cNvSpPr/>
            <p:nvPr/>
          </p:nvSpPr>
          <p:spPr>
            <a:xfrm>
              <a:off x="13081" y="460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椭圆 17"/>
            <p:cNvSpPr/>
            <p:nvPr/>
          </p:nvSpPr>
          <p:spPr>
            <a:xfrm>
              <a:off x="13081" y="584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椭圆 18"/>
            <p:cNvSpPr/>
            <p:nvPr/>
          </p:nvSpPr>
          <p:spPr>
            <a:xfrm>
              <a:off x="14456" y="5862"/>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椭圆 19"/>
            <p:cNvSpPr/>
            <p:nvPr/>
          </p:nvSpPr>
          <p:spPr>
            <a:xfrm>
              <a:off x="13081" y="7088"/>
              <a:ext cx="567" cy="567"/>
            </a:xfrm>
            <a:prstGeom prst="ellipse">
              <a:avLst/>
            </a:prstGeom>
            <a:solidFill>
              <a:schemeClr val="accent1">
                <a:alpha val="0"/>
              </a:schemeClr>
            </a:solidFill>
            <a:ln w="28575">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椭圆 23"/>
            <p:cNvSpPr/>
            <p:nvPr/>
          </p:nvSpPr>
          <p:spPr>
            <a:xfrm>
              <a:off x="15831" y="713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椭圆 24"/>
            <p:cNvSpPr/>
            <p:nvPr/>
          </p:nvSpPr>
          <p:spPr>
            <a:xfrm>
              <a:off x="15831" y="837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文本框 25"/>
            <p:cNvSpPr txBox="1"/>
            <p:nvPr/>
          </p:nvSpPr>
          <p:spPr>
            <a:xfrm>
              <a:off x="14131" y="9506"/>
              <a:ext cx="1332" cy="1331"/>
            </a:xfrm>
            <a:prstGeom prst="rect">
              <a:avLst/>
            </a:prstGeom>
            <a:solidFill>
              <a:srgbClr val="445437"/>
            </a:solidFill>
          </p:spPr>
          <p:txBody>
            <a:bodyPr wrap="square" rtlCol="0" anchor="t">
              <a:noAutofit/>
            </a:bodyPr>
            <a:lstStyle/>
            <a:p>
              <a:pPr algn="ctr"/>
              <a:r>
                <a:rPr lang="en-US" altLang="zh-CN" sz="3600" b="1">
                  <a:solidFill>
                    <a:srgbClr val="FFCC00"/>
                  </a:solidFill>
                  <a:latin typeface="Times New Roman" panose="02020603050405020304" pitchFamily="18" charset="0"/>
                  <a:cs typeface="Times New Roman" panose="02020603050405020304" pitchFamily="18" charset="0"/>
                  <a:sym typeface="+mn-ea"/>
                </a:rPr>
                <a:t>M</a:t>
              </a:r>
            </a:p>
          </p:txBody>
        </p:sp>
        <p:sp>
          <p:nvSpPr>
            <p:cNvPr id="27" name="文本框 26"/>
            <p:cNvSpPr txBox="1"/>
            <p:nvPr/>
          </p:nvSpPr>
          <p:spPr>
            <a:xfrm>
              <a:off x="11543" y="5043"/>
              <a:ext cx="850"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S</a:t>
              </a:r>
            </a:p>
          </p:txBody>
        </p:sp>
        <p:sp>
          <p:nvSpPr>
            <p:cNvPr id="30" name="文本框 29"/>
            <p:cNvSpPr txBox="1"/>
            <p:nvPr/>
          </p:nvSpPr>
          <p:spPr>
            <a:xfrm>
              <a:off x="17760" y="8693"/>
              <a:ext cx="964"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L</a:t>
              </a:r>
            </a:p>
          </p:txBody>
        </p:sp>
        <p:sp>
          <p:nvSpPr>
            <p:cNvPr id="10" name="文本框 9"/>
            <p:cNvSpPr txBox="1"/>
            <p:nvPr/>
          </p:nvSpPr>
          <p:spPr>
            <a:xfrm>
              <a:off x="14156" y="7122"/>
              <a:ext cx="1308" cy="746"/>
            </a:xfrm>
            <a:prstGeom prst="rect">
              <a:avLst/>
            </a:prstGeom>
            <a:noFill/>
          </p:spPr>
          <p:txBody>
            <a:bodyPr wrap="square" rtlCol="0">
              <a:spAutoFit/>
            </a:bodyPr>
            <a:lstStyle/>
            <a:p>
              <a:pPr algn="ctr"/>
              <a:r>
                <a:rPr lang="en-US" altLang="zh-CN" sz="1600" b="1">
                  <a:solidFill>
                    <a:srgbClr val="445437"/>
                  </a:solidFill>
                  <a:latin typeface="Times New Roman" panose="02020603050405020304" pitchFamily="18" charset="0"/>
                  <a:cs typeface="Times New Roman" panose="02020603050405020304" pitchFamily="18" charset="0"/>
                </a:rPr>
                <a:t>1200</a:t>
              </a:r>
            </a:p>
          </p:txBody>
        </p:sp>
        <p:sp>
          <p:nvSpPr>
            <p:cNvPr id="31" name="文本框 30"/>
            <p:cNvSpPr txBox="1"/>
            <p:nvPr/>
          </p:nvSpPr>
          <p:spPr>
            <a:xfrm>
              <a:off x="14156" y="8314"/>
              <a:ext cx="1167" cy="746"/>
            </a:xfrm>
            <a:prstGeom prst="rect">
              <a:avLst/>
            </a:prstGeom>
            <a:noFill/>
          </p:spPr>
          <p:txBody>
            <a:bodyPr wrap="square" rtlCol="0">
              <a:spAutoFit/>
            </a:bodyPr>
            <a:lstStyle/>
            <a:p>
              <a:pPr algn="ctr"/>
              <a:r>
                <a:rPr lang="en-US" altLang="zh-CN" sz="1600" b="1">
                  <a:solidFill>
                    <a:srgbClr val="445437"/>
                  </a:solidFill>
                  <a:latin typeface="Times New Roman" panose="02020603050405020304" pitchFamily="18" charset="0"/>
                  <a:cs typeface="Times New Roman" panose="02020603050405020304" pitchFamily="18" charset="0"/>
                </a:rPr>
                <a:t>750</a:t>
              </a:r>
            </a:p>
          </p:txBody>
        </p:sp>
        <p:sp>
          <p:nvSpPr>
            <p:cNvPr id="32" name="文本框 31"/>
            <p:cNvSpPr txBox="1"/>
            <p:nvPr/>
          </p:nvSpPr>
          <p:spPr>
            <a:xfrm>
              <a:off x="12773" y="8328"/>
              <a:ext cx="1167" cy="746"/>
            </a:xfrm>
            <a:prstGeom prst="rect">
              <a:avLst/>
            </a:prstGeom>
            <a:noFill/>
          </p:spPr>
          <p:txBody>
            <a:bodyPr wrap="square" rtlCol="0">
              <a:spAutoFit/>
            </a:bodyPr>
            <a:lstStyle/>
            <a:p>
              <a:pPr algn="ctr"/>
              <a:r>
                <a:rPr lang="en-US" altLang="zh-CN" sz="1600" b="1">
                  <a:solidFill>
                    <a:srgbClr val="445437"/>
                  </a:solidFill>
                  <a:latin typeface="Times New Roman" panose="02020603050405020304" pitchFamily="18" charset="0"/>
                  <a:cs typeface="Times New Roman" panose="02020603050405020304" pitchFamily="18" charset="0"/>
                </a:rPr>
                <a:t>450</a:t>
              </a:r>
            </a:p>
          </p:txBody>
        </p:sp>
      </p:grpSp>
      <p:grpSp>
        <p:nvGrpSpPr>
          <p:cNvPr id="61" name="组合 60"/>
          <p:cNvGrpSpPr/>
          <p:nvPr/>
        </p:nvGrpSpPr>
        <p:grpSpPr>
          <a:xfrm>
            <a:off x="549275" y="2058670"/>
            <a:ext cx="3224431" cy="4187635"/>
            <a:chOff x="2752" y="941"/>
            <a:chExt cx="7181" cy="9406"/>
          </a:xfrm>
        </p:grpSpPr>
        <p:sp>
          <p:nvSpPr>
            <p:cNvPr id="33" name="矩形 32"/>
            <p:cNvSpPr/>
            <p:nvPr/>
          </p:nvSpPr>
          <p:spPr>
            <a:xfrm>
              <a:off x="4857" y="941"/>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矩形 33"/>
            <p:cNvSpPr/>
            <p:nvPr/>
          </p:nvSpPr>
          <p:spPr>
            <a:xfrm>
              <a:off x="4580" y="1295"/>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矩形 34"/>
            <p:cNvSpPr/>
            <p:nvPr/>
          </p:nvSpPr>
          <p:spPr>
            <a:xfrm>
              <a:off x="4290" y="1618"/>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矩形 35"/>
            <p:cNvSpPr/>
            <p:nvPr/>
          </p:nvSpPr>
          <p:spPr>
            <a:xfrm>
              <a:off x="3982" y="1969"/>
              <a:ext cx="4389" cy="6585"/>
            </a:xfrm>
            <a:prstGeom prst="rect">
              <a:avLst/>
            </a:prstGeom>
            <a:solidFill>
              <a:srgbClr val="FDFCFB"/>
            </a:solidFill>
            <a:ln w="28575" cmpd="sng">
              <a:solidFill>
                <a:srgbClr val="445437"/>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矩形 36"/>
            <p:cNvSpPr/>
            <p:nvPr/>
          </p:nvSpPr>
          <p:spPr>
            <a:xfrm>
              <a:off x="3782" y="2242"/>
              <a:ext cx="4389" cy="6585"/>
            </a:xfrm>
            <a:prstGeom prst="rect">
              <a:avLst/>
            </a:prstGeom>
            <a:solidFill>
              <a:schemeClr val="bg1"/>
            </a:solidFill>
            <a:ln w="28575" cmpd="sng">
              <a:solidFill>
                <a:srgbClr val="FFCC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椭圆 41"/>
            <p:cNvSpPr/>
            <p:nvPr/>
          </p:nvSpPr>
          <p:spPr>
            <a:xfrm>
              <a:off x="7040" y="287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椭圆 42"/>
            <p:cNvSpPr/>
            <p:nvPr/>
          </p:nvSpPr>
          <p:spPr>
            <a:xfrm>
              <a:off x="4290" y="287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椭圆 43"/>
            <p:cNvSpPr/>
            <p:nvPr/>
          </p:nvSpPr>
          <p:spPr>
            <a:xfrm>
              <a:off x="4290" y="411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椭圆 44"/>
            <p:cNvSpPr/>
            <p:nvPr/>
          </p:nvSpPr>
          <p:spPr>
            <a:xfrm>
              <a:off x="4290" y="5358"/>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椭圆 45"/>
            <p:cNvSpPr/>
            <p:nvPr/>
          </p:nvSpPr>
          <p:spPr>
            <a:xfrm>
              <a:off x="5665" y="5372"/>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8" name="椭圆 47"/>
            <p:cNvSpPr/>
            <p:nvPr/>
          </p:nvSpPr>
          <p:spPr>
            <a:xfrm>
              <a:off x="7040" y="664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9" name="椭圆 48"/>
            <p:cNvSpPr/>
            <p:nvPr/>
          </p:nvSpPr>
          <p:spPr>
            <a:xfrm>
              <a:off x="7040" y="788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0" name="文本框 49"/>
            <p:cNvSpPr txBox="1"/>
            <p:nvPr/>
          </p:nvSpPr>
          <p:spPr>
            <a:xfrm>
              <a:off x="5340" y="9016"/>
              <a:ext cx="1332" cy="1331"/>
            </a:xfrm>
            <a:prstGeom prst="rect">
              <a:avLst/>
            </a:prstGeom>
            <a:solidFill>
              <a:srgbClr val="445437"/>
            </a:solidFill>
          </p:spPr>
          <p:txBody>
            <a:bodyPr wrap="square" rtlCol="0" anchor="t">
              <a:noAutofit/>
            </a:bodyPr>
            <a:lstStyle/>
            <a:p>
              <a:pPr algn="ctr"/>
              <a:r>
                <a:rPr lang="en-US" altLang="zh-CN" sz="3600" b="1">
                  <a:solidFill>
                    <a:srgbClr val="FFCC00"/>
                  </a:solidFill>
                  <a:latin typeface="Times New Roman" panose="02020603050405020304" pitchFamily="18" charset="0"/>
                  <a:cs typeface="Times New Roman" panose="02020603050405020304" pitchFamily="18" charset="0"/>
                  <a:sym typeface="+mn-ea"/>
                </a:rPr>
                <a:t>M</a:t>
              </a:r>
            </a:p>
          </p:txBody>
        </p:sp>
        <p:sp>
          <p:nvSpPr>
            <p:cNvPr id="51" name="文本框 50"/>
            <p:cNvSpPr txBox="1"/>
            <p:nvPr/>
          </p:nvSpPr>
          <p:spPr>
            <a:xfrm>
              <a:off x="2752" y="4553"/>
              <a:ext cx="850"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S</a:t>
              </a:r>
            </a:p>
          </p:txBody>
        </p:sp>
        <p:sp>
          <p:nvSpPr>
            <p:cNvPr id="52" name="文本框 51"/>
            <p:cNvSpPr txBox="1"/>
            <p:nvPr/>
          </p:nvSpPr>
          <p:spPr>
            <a:xfrm>
              <a:off x="8969" y="8203"/>
              <a:ext cx="964" cy="1417"/>
            </a:xfrm>
            <a:prstGeom prst="rect">
              <a:avLst/>
            </a:prstGeom>
            <a:solidFill>
              <a:srgbClr val="FFCC00"/>
            </a:solidFill>
          </p:spPr>
          <p:txBody>
            <a:bodyPr wrap="square" rtlCol="0" anchor="t">
              <a:no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sym typeface="+mn-ea"/>
                </a:rPr>
                <a:t>L</a:t>
              </a:r>
            </a:p>
          </p:txBody>
        </p:sp>
        <p:sp>
          <p:nvSpPr>
            <p:cNvPr id="53" name="文本框 52"/>
            <p:cNvSpPr txBox="1"/>
            <p:nvPr/>
          </p:nvSpPr>
          <p:spPr>
            <a:xfrm>
              <a:off x="5505" y="4118"/>
              <a:ext cx="1167" cy="757"/>
            </a:xfrm>
            <a:prstGeom prst="rect">
              <a:avLst/>
            </a:prstGeom>
            <a:noFill/>
          </p:spPr>
          <p:txBody>
            <a:bodyPr wrap="square" rtlCol="0">
              <a:spAutoFit/>
            </a:bodyPr>
            <a:lstStyle/>
            <a:p>
              <a:pPr algn="ctr"/>
              <a:r>
                <a:rPr lang="en-US" altLang="zh-CN" sz="1600" b="1">
                  <a:solidFill>
                    <a:srgbClr val="445437"/>
                  </a:solidFill>
                  <a:latin typeface="Times New Roman" panose="02020603050405020304" pitchFamily="18" charset="0"/>
                  <a:cs typeface="Times New Roman" panose="02020603050405020304" pitchFamily="18" charset="0"/>
                </a:rPr>
                <a:t>800</a:t>
              </a:r>
            </a:p>
          </p:txBody>
        </p:sp>
        <p:sp>
          <p:nvSpPr>
            <p:cNvPr id="54" name="文本框 53"/>
            <p:cNvSpPr txBox="1"/>
            <p:nvPr/>
          </p:nvSpPr>
          <p:spPr>
            <a:xfrm>
              <a:off x="6740" y="4118"/>
              <a:ext cx="1167" cy="757"/>
            </a:xfrm>
            <a:prstGeom prst="rect">
              <a:avLst/>
            </a:prstGeom>
            <a:noFill/>
          </p:spPr>
          <p:txBody>
            <a:bodyPr wrap="square" rtlCol="0">
              <a:spAutoFit/>
            </a:bodyPr>
            <a:lstStyle/>
            <a:p>
              <a:pPr algn="ctr"/>
              <a:r>
                <a:rPr lang="en-US" altLang="zh-CN" sz="1600" b="1">
                  <a:solidFill>
                    <a:srgbClr val="445437"/>
                  </a:solidFill>
                  <a:latin typeface="Times New Roman" panose="02020603050405020304" pitchFamily="18" charset="0"/>
                  <a:cs typeface="Times New Roman" panose="02020603050405020304" pitchFamily="18" charset="0"/>
                </a:rPr>
                <a:t>600</a:t>
              </a:r>
            </a:p>
          </p:txBody>
        </p:sp>
        <p:sp>
          <p:nvSpPr>
            <p:cNvPr id="55" name="文本框 54"/>
            <p:cNvSpPr txBox="1"/>
            <p:nvPr/>
          </p:nvSpPr>
          <p:spPr>
            <a:xfrm>
              <a:off x="6740" y="5372"/>
              <a:ext cx="1167" cy="757"/>
            </a:xfrm>
            <a:prstGeom prst="rect">
              <a:avLst/>
            </a:prstGeom>
            <a:noFill/>
          </p:spPr>
          <p:txBody>
            <a:bodyPr wrap="square" rtlCol="0">
              <a:spAutoFit/>
            </a:bodyPr>
            <a:lstStyle/>
            <a:p>
              <a:pPr algn="ctr"/>
              <a:r>
                <a:rPr lang="en-US" altLang="zh-CN" sz="1600" b="1">
                  <a:solidFill>
                    <a:srgbClr val="445437"/>
                  </a:solidFill>
                  <a:latin typeface="Times New Roman" panose="02020603050405020304" pitchFamily="18" charset="0"/>
                  <a:cs typeface="Times New Roman" panose="02020603050405020304" pitchFamily="18" charset="0"/>
                </a:rPr>
                <a:t>650</a:t>
              </a:r>
            </a:p>
          </p:txBody>
        </p:sp>
        <p:sp>
          <p:nvSpPr>
            <p:cNvPr id="56" name="文本框 55"/>
            <p:cNvSpPr txBox="1"/>
            <p:nvPr/>
          </p:nvSpPr>
          <p:spPr>
            <a:xfrm>
              <a:off x="5505" y="2817"/>
              <a:ext cx="1167" cy="757"/>
            </a:xfrm>
            <a:prstGeom prst="rect">
              <a:avLst/>
            </a:prstGeom>
            <a:noFill/>
          </p:spPr>
          <p:txBody>
            <a:bodyPr wrap="square" rtlCol="0">
              <a:spAutoFit/>
            </a:bodyPr>
            <a:lstStyle/>
            <a:p>
              <a:pPr algn="ctr"/>
              <a:r>
                <a:rPr lang="en-US" altLang="zh-CN" sz="1600" b="1">
                  <a:solidFill>
                    <a:srgbClr val="445437"/>
                  </a:solidFill>
                  <a:latin typeface="Times New Roman" panose="02020603050405020304" pitchFamily="18" charset="0"/>
                  <a:cs typeface="Times New Roman" panose="02020603050405020304" pitchFamily="18" charset="0"/>
                </a:rPr>
                <a:t>500</a:t>
              </a:r>
            </a:p>
          </p:txBody>
        </p:sp>
        <p:sp>
          <p:nvSpPr>
            <p:cNvPr id="57" name="椭圆 56"/>
            <p:cNvSpPr/>
            <p:nvPr/>
          </p:nvSpPr>
          <p:spPr>
            <a:xfrm>
              <a:off x="5665" y="664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8" name="椭圆 57"/>
            <p:cNvSpPr/>
            <p:nvPr/>
          </p:nvSpPr>
          <p:spPr>
            <a:xfrm>
              <a:off x="5665" y="788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9" name="椭圆 58"/>
            <p:cNvSpPr/>
            <p:nvPr/>
          </p:nvSpPr>
          <p:spPr>
            <a:xfrm>
              <a:off x="4290" y="7880"/>
              <a:ext cx="567" cy="567"/>
            </a:xfrm>
            <a:prstGeom prst="ellipse">
              <a:avLst/>
            </a:prstGeom>
            <a:solidFill>
              <a:schemeClr val="accent1">
                <a:alpha val="0"/>
              </a:schemeClr>
            </a:solid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0" name="文本框 59"/>
            <p:cNvSpPr txBox="1"/>
            <p:nvPr/>
          </p:nvSpPr>
          <p:spPr>
            <a:xfrm>
              <a:off x="3982" y="6640"/>
              <a:ext cx="1359" cy="757"/>
            </a:xfrm>
            <a:prstGeom prst="rect">
              <a:avLst/>
            </a:prstGeom>
            <a:noFill/>
          </p:spPr>
          <p:txBody>
            <a:bodyPr wrap="square" rtlCol="0">
              <a:spAutoFit/>
            </a:bodyPr>
            <a:lstStyle/>
            <a:p>
              <a:pPr algn="ctr"/>
              <a:r>
                <a:rPr lang="en-US" altLang="zh-CN" sz="1600" b="1">
                  <a:solidFill>
                    <a:srgbClr val="445437"/>
                  </a:solidFill>
                  <a:latin typeface="Times New Roman" panose="02020603050405020304" pitchFamily="18" charset="0"/>
                  <a:cs typeface="Times New Roman" panose="02020603050405020304" pitchFamily="18" charset="0"/>
                </a:rPr>
                <a:t>1200</a:t>
              </a:r>
            </a:p>
          </p:txBody>
        </p:sp>
      </p:grpSp>
      <p:sp>
        <p:nvSpPr>
          <p:cNvPr id="104" name="文本框 103"/>
          <p:cNvSpPr txBox="1"/>
          <p:nvPr/>
        </p:nvSpPr>
        <p:spPr>
          <a:xfrm>
            <a:off x="8889365" y="6313170"/>
            <a:ext cx="2536825" cy="514350"/>
          </a:xfrm>
          <a:prstGeom prst="rect">
            <a:avLst/>
          </a:prstGeom>
          <a:noFill/>
        </p:spPr>
        <p:txBody>
          <a:bodyPr wrap="square" rtlCol="0">
            <a:noAutofit/>
          </a:bodyPr>
          <a:lstStyle/>
          <a:p>
            <a:pPr algn="ctr"/>
            <a:r>
              <a:rPr lang="en-US" altLang="zh-CN" sz="3200">
                <a:solidFill>
                  <a:srgbClr val="445437"/>
                </a:solidFill>
                <a:latin typeface="Times New Roman" panose="02020603050405020304" pitchFamily="18" charset="0"/>
                <a:cs typeface="Times New Roman" panose="02020603050405020304" pitchFamily="18" charset="0"/>
              </a:rPr>
              <a:t>D(s,m,l,12)</a:t>
            </a:r>
          </a:p>
        </p:txBody>
      </p:sp>
      <p:sp>
        <p:nvSpPr>
          <p:cNvPr id="63" name="文本框 62"/>
          <p:cNvSpPr txBox="1"/>
          <p:nvPr/>
        </p:nvSpPr>
        <p:spPr>
          <a:xfrm>
            <a:off x="765175" y="6343650"/>
            <a:ext cx="2536825" cy="514350"/>
          </a:xfrm>
          <a:prstGeom prst="rect">
            <a:avLst/>
          </a:prstGeom>
          <a:noFill/>
        </p:spPr>
        <p:txBody>
          <a:bodyPr wrap="square" rtlCol="0">
            <a:noAutofit/>
          </a:bodyPr>
          <a:lstStyle/>
          <a:p>
            <a:pPr algn="ctr"/>
            <a:r>
              <a:rPr lang="en-US" altLang="zh-CN" sz="3200">
                <a:solidFill>
                  <a:srgbClr val="445437"/>
                </a:solidFill>
                <a:latin typeface="Times New Roman" panose="02020603050405020304" pitchFamily="18" charset="0"/>
                <a:cs typeface="Times New Roman" panose="02020603050405020304" pitchFamily="18" charset="0"/>
              </a:rPr>
              <a:t>D(s,m,l,10)</a:t>
            </a:r>
          </a:p>
        </p:txBody>
      </p:sp>
      <p:sp>
        <p:nvSpPr>
          <p:cNvPr id="64" name="文本框 63"/>
          <p:cNvSpPr txBox="1"/>
          <p:nvPr/>
        </p:nvSpPr>
        <p:spPr>
          <a:xfrm>
            <a:off x="3945890" y="2660650"/>
            <a:ext cx="4417060" cy="2861310"/>
          </a:xfrm>
          <a:prstGeom prst="rect">
            <a:avLst/>
          </a:prstGeom>
          <a:noFill/>
        </p:spPr>
        <p:txBody>
          <a:bodyPr wrap="square" rtlCol="0">
            <a:spAutoFit/>
          </a:bodyPr>
          <a:lstStyle/>
          <a:p>
            <a:pPr algn="ctr"/>
            <a:r>
              <a:rPr lang="en-US" altLang="zh-CN" sz="3600" b="1">
                <a:solidFill>
                  <a:srgbClr val="445437"/>
                </a:solidFill>
                <a:latin typeface="Times New Roman" panose="02020603050405020304" pitchFamily="18" charset="0"/>
                <a:cs typeface="Times New Roman" panose="02020603050405020304" pitchFamily="18" charset="0"/>
              </a:rPr>
              <a:t>The required production quantity </a:t>
            </a:r>
          </a:p>
          <a:p>
            <a:pPr algn="ctr"/>
            <a:r>
              <a:rPr lang="en-US" altLang="zh-CN" sz="3600" b="1">
                <a:solidFill>
                  <a:srgbClr val="445437"/>
                </a:solidFill>
                <a:latin typeface="Times New Roman" panose="02020603050405020304" pitchFamily="18" charset="0"/>
                <a:cs typeface="Times New Roman" panose="02020603050405020304" pitchFamily="18" charset="0"/>
              </a:rPr>
              <a:t>← for the 10th </a:t>
            </a:r>
          </a:p>
          <a:p>
            <a:pPr algn="ctr"/>
            <a:r>
              <a:rPr lang="en-US" altLang="zh-CN" sz="3600" b="1">
                <a:solidFill>
                  <a:srgbClr val="445437"/>
                </a:solidFill>
                <a:latin typeface="Times New Roman" panose="02020603050405020304" pitchFamily="18" charset="0"/>
                <a:cs typeface="Times New Roman" panose="02020603050405020304" pitchFamily="18" charset="0"/>
              </a:rPr>
              <a:t>and </a:t>
            </a:r>
          </a:p>
          <a:p>
            <a:pPr algn="ctr"/>
            <a:r>
              <a:rPr lang="en-US" altLang="zh-CN" sz="3600" b="1">
                <a:solidFill>
                  <a:srgbClr val="445437"/>
                </a:solidFill>
                <a:latin typeface="Times New Roman" panose="02020603050405020304" pitchFamily="18" charset="0"/>
                <a:cs typeface="Times New Roman" panose="02020603050405020304" pitchFamily="18" charset="0"/>
              </a:rPr>
              <a:t>12th shifts →</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1240327" y="288802"/>
            <a:ext cx="8920029" cy="958850"/>
          </a:xfrm>
        </p:spPr>
        <p:txBody>
          <a:bodyPr/>
          <a:lstStyle/>
          <a:p>
            <a:r>
              <a:rPr lang="en-US" altLang="zh-CN" sz="2400" noProof="0" dirty="0">
                <a:ln>
                  <a:noFill/>
                </a:ln>
                <a:solidFill>
                  <a:srgbClr val="445437"/>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odeling - </a:t>
            </a:r>
            <a:r>
              <a:rPr lang="en-US" altLang="zh-CN" sz="2400">
                <a:latin typeface="Times New Roman" panose="02020603050405020304" pitchFamily="18" charset="0"/>
                <a:cs typeface="Times New Roman" panose="02020603050405020304" pitchFamily="18" charset="0"/>
              </a:rPr>
              <a:t>Objective Function &amp; 2 Constraints</a:t>
            </a:r>
            <a:endParaRPr lang="en-US" altLang="zh-CN"/>
          </a:p>
          <a:p>
            <a:endParaRPr lang="zh-CN" altLang="en-US" sz="2400" dirty="0">
              <a:ea typeface="+mn-ea"/>
              <a:cs typeface="+mn-ea"/>
            </a:endParaRPr>
          </a:p>
        </p:txBody>
      </p:sp>
      <p:sp>
        <p:nvSpPr>
          <p:cNvPr id="23" name="文本占位符 8"/>
          <p:cNvSpPr txBox="1"/>
          <p:nvPr/>
        </p:nvSpPr>
        <p:spPr>
          <a:xfrm>
            <a:off x="6695905" y="1868934"/>
            <a:ext cx="5119828" cy="3544560"/>
          </a:xfrm>
          <a:prstGeom prst="rect">
            <a:avLst/>
          </a:prstGeom>
        </p:spPr>
        <p:txBody>
          <a:bodyPr/>
          <a:lstStyle>
            <a:lvl1pPr marL="228600" indent="-228600" algn="l" defTabSz="914400" rtl="0" eaLnBrk="1" latinLnBrk="0" hangingPunct="1">
              <a:lnSpc>
                <a:spcPct val="130000"/>
              </a:lnSpc>
              <a:spcBef>
                <a:spcPts val="1000"/>
              </a:spcBef>
              <a:buFont typeface="Arial" panose="020B0604020202020204" pitchFamily="34" charset="0"/>
              <a:buChar char="•"/>
              <a:defRPr sz="2000" b="0" kern="1200">
                <a:solidFill>
                  <a:schemeClr val="tx1"/>
                </a:solidFill>
                <a:latin typeface="+mn-lt"/>
                <a:ea typeface="+mn-ea"/>
                <a:cs typeface="+mn-cs"/>
              </a:defRPr>
            </a:lvl1pPr>
            <a:lvl2pPr marL="685800" indent="-228600" algn="l" defTabSz="914400" rtl="0" eaLnBrk="1" latinLnBrk="0" hangingPunct="1">
              <a:lnSpc>
                <a:spcPct val="130000"/>
              </a:lnSpc>
              <a:spcBef>
                <a:spcPts val="500"/>
              </a:spcBef>
              <a:buFont typeface="Arial" panose="020B0604020202020204" pitchFamily="34" charset="0"/>
              <a:buChar char="•"/>
              <a:defRPr sz="1800" b="0" kern="1200">
                <a:solidFill>
                  <a:schemeClr val="tx1"/>
                </a:solidFill>
                <a:latin typeface="+mn-lt"/>
                <a:ea typeface="+mn-ea"/>
                <a:cs typeface="+mn-cs"/>
              </a:defRPr>
            </a:lvl2pPr>
            <a:lvl3pPr marL="1143000" indent="-228600" algn="l" defTabSz="914400" rtl="0" eaLnBrk="1" latinLnBrk="0" hangingPunct="1">
              <a:lnSpc>
                <a:spcPct val="130000"/>
              </a:lnSpc>
              <a:spcBef>
                <a:spcPts val="500"/>
              </a:spcBef>
              <a:buFont typeface="Arial" panose="020B0604020202020204" pitchFamily="34" charset="0"/>
              <a:buChar char="•"/>
              <a:defRPr sz="1600" b="0" kern="1200">
                <a:solidFill>
                  <a:schemeClr val="tx1"/>
                </a:solidFill>
                <a:latin typeface="+mn-lt"/>
                <a:ea typeface="+mn-ea"/>
                <a:cs typeface="+mn-cs"/>
              </a:defRPr>
            </a:lvl3pPr>
            <a:lvl4pPr marL="16002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4pPr>
            <a:lvl5pPr marL="2057400" indent="-228600" algn="l" defTabSz="914400" rtl="0" eaLnBrk="1" latinLnBrk="0" hangingPunct="1">
              <a:lnSpc>
                <a:spcPct val="130000"/>
              </a:lnSpc>
              <a:spcBef>
                <a:spcPts val="500"/>
              </a:spcBef>
              <a:buFont typeface="Arial" panose="020B0604020202020204" pitchFamily="34" charset="0"/>
              <a:buChar char="•"/>
              <a:defRPr sz="1400" b="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Arial" panose="020B0604020202020204" pitchFamily="34" charset="0"/>
              <a:buNone/>
              <a:defRPr/>
            </a:pPr>
            <a:endParaRPr kumimoji="0" lang="zh-CN" altLang="en-US" sz="2800" b="0" i="0" u="none" strike="noStrike" kern="1200" cap="none" spc="0" normalizeH="0" baseline="0" noProof="0" dirty="0">
              <a:ln>
                <a:noFill/>
              </a:ln>
              <a:solidFill>
                <a:prstClr val="black"/>
              </a:solidFill>
              <a:effectLst/>
              <a:uLnTx/>
              <a:uFillTx/>
              <a:latin typeface="腾讯体" panose="02010600010101010101" pitchFamily="2" charset="-122"/>
              <a:ea typeface="腾讯体" panose="02010600010101010101" pitchFamily="2" charset="-122"/>
              <a:cs typeface="+mn-cs"/>
            </a:endParaRPr>
          </a:p>
        </p:txBody>
      </p:sp>
      <p:sp>
        <p:nvSpPr>
          <p:cNvPr id="3" name="矩形 2"/>
          <p:cNvSpPr/>
          <p:nvPr/>
        </p:nvSpPr>
        <p:spPr>
          <a:xfrm>
            <a:off x="1050290" y="1270635"/>
            <a:ext cx="4885055" cy="5055235"/>
          </a:xfrm>
          <a:prstGeom prst="rect">
            <a:avLst/>
          </a:prstGeom>
          <a:solidFill>
            <a:srgbClr val="FFCC00"/>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矩形 3"/>
          <p:cNvSpPr/>
          <p:nvPr/>
        </p:nvSpPr>
        <p:spPr>
          <a:xfrm>
            <a:off x="6062345" y="1270635"/>
            <a:ext cx="4885055" cy="5055235"/>
          </a:xfrm>
          <a:prstGeom prst="rect">
            <a:avLst/>
          </a:prstGeom>
          <a:solidFill>
            <a:srgbClr val="445437"/>
          </a:solidFill>
          <a:ln w="127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文本框 6"/>
          <p:cNvSpPr txBox="1"/>
          <p:nvPr/>
        </p:nvSpPr>
        <p:spPr>
          <a:xfrm>
            <a:off x="1353820" y="2921635"/>
            <a:ext cx="4315460" cy="1753235"/>
          </a:xfrm>
          <a:prstGeom prst="rect">
            <a:avLst/>
          </a:prstGeom>
          <a:noFill/>
        </p:spPr>
        <p:txBody>
          <a:bodyPr wrap="square" rtlCol="0">
            <a:spAutoFit/>
          </a:bodyPr>
          <a:lstStyle/>
          <a:p>
            <a:pPr algn="ctr"/>
            <a:r>
              <a:rPr lang="en-US" altLang="zh-CN" sz="5400" b="1">
                <a:solidFill>
                  <a:srgbClr val="445437"/>
                </a:solidFill>
                <a:latin typeface="Times New Roman" panose="02020603050405020304" pitchFamily="18" charset="0"/>
                <a:cs typeface="Times New Roman" panose="02020603050405020304" pitchFamily="18" charset="0"/>
              </a:rPr>
              <a:t> Objective</a:t>
            </a:r>
          </a:p>
          <a:p>
            <a:pPr algn="ctr"/>
            <a:r>
              <a:rPr lang="en-US" altLang="zh-CN" sz="5400" b="1">
                <a:solidFill>
                  <a:srgbClr val="445437"/>
                </a:solidFill>
                <a:latin typeface="Times New Roman" panose="02020603050405020304" pitchFamily="18" charset="0"/>
                <a:cs typeface="Times New Roman" panose="02020603050405020304" pitchFamily="18" charset="0"/>
              </a:rPr>
              <a:t>Function</a:t>
            </a:r>
          </a:p>
        </p:txBody>
      </p:sp>
      <p:sp>
        <p:nvSpPr>
          <p:cNvPr id="8" name="文本框 7"/>
          <p:cNvSpPr txBox="1"/>
          <p:nvPr/>
        </p:nvSpPr>
        <p:spPr>
          <a:xfrm>
            <a:off x="6347460" y="3180080"/>
            <a:ext cx="4315460" cy="922020"/>
          </a:xfrm>
          <a:prstGeom prst="rect">
            <a:avLst/>
          </a:prstGeom>
          <a:noFill/>
        </p:spPr>
        <p:txBody>
          <a:bodyPr wrap="square" rtlCol="0">
            <a:spAutoFit/>
          </a:bodyPr>
          <a:lstStyle/>
          <a:p>
            <a:pPr algn="ctr"/>
            <a:r>
              <a:rPr lang="en-US" altLang="zh-CN" sz="5400" b="1">
                <a:solidFill>
                  <a:srgbClr val="FFCC00"/>
                </a:solidFill>
                <a:latin typeface="Times New Roman" panose="02020603050405020304" pitchFamily="18" charset="0"/>
                <a:cs typeface="Times New Roman" panose="02020603050405020304" pitchFamily="18" charset="0"/>
              </a:rPr>
              <a:t>2 Constraints</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 name="KSO_WPP_MARK_KEY" val="28de8bf6-5422-4b9e-8703-1fdaa63f4794"/>
  <p:tag name="COMMONDATA" val="eyJoZGlkIjoiY2Q2ZGQ2MTQ3MmNkMjZlZGI1NTA4ZWU2ZjA3NTQ0MTgifQ=="/>
</p:tagLst>
</file>

<file path=ppt/theme/theme1.xml><?xml version="1.0" encoding="utf-8"?>
<a:theme xmlns:a="http://schemas.openxmlformats.org/drawingml/2006/main" name="Office 主题​​">
  <a:themeElements>
    <a:clrScheme name="SEU">
      <a:dk1>
        <a:sysClr val="windowText" lastClr="000000"/>
      </a:dk1>
      <a:lt1>
        <a:sysClr val="window" lastClr="FFFFFF"/>
      </a:lt1>
      <a:dk2>
        <a:srgbClr val="44546A"/>
      </a:dk2>
      <a:lt2>
        <a:srgbClr val="E3E1DD"/>
      </a:lt2>
      <a:accent1>
        <a:srgbClr val="445437"/>
      </a:accent1>
      <a:accent2>
        <a:srgbClr val="FFCC00"/>
      </a:accent2>
      <a:accent3>
        <a:srgbClr val="2872A1"/>
      </a:accent3>
      <a:accent4>
        <a:srgbClr val="FCB322"/>
      </a:accent4>
      <a:accent5>
        <a:srgbClr val="EA6C00"/>
      </a:accent5>
      <a:accent6>
        <a:srgbClr val="70AD47"/>
      </a:accent6>
      <a:hlink>
        <a:srgbClr val="0563C1"/>
      </a:hlink>
      <a:folHlink>
        <a:srgbClr val="954F72"/>
      </a:folHlink>
    </a:clrScheme>
    <a:fontScheme name="htvr4vcz">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w="12700">
          <a:noFill/>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lnDef>
      <a:spPr>
        <a:ln w="12700">
          <a:solidFill>
            <a:schemeClr val="bg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438</TotalTime>
  <Words>682</Words>
  <Application>Microsoft Office PowerPoint</Application>
  <PresentationFormat>宽屏</PresentationFormat>
  <Paragraphs>178</Paragraphs>
  <Slides>24</Slides>
  <Notes>22</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24</vt:i4>
      </vt:variant>
    </vt:vector>
  </HeadingPairs>
  <TitlesOfParts>
    <vt:vector size="38" baseType="lpstr">
      <vt:lpstr>Segoe UI</vt:lpstr>
      <vt:lpstr>等线</vt:lpstr>
      <vt:lpstr>腾讯体</vt:lpstr>
      <vt:lpstr>Calibri</vt:lpstr>
      <vt:lpstr>微软雅黑</vt:lpstr>
      <vt:lpstr>微软雅黑</vt:lpstr>
      <vt:lpstr>Arial</vt:lpstr>
      <vt:lpstr>Century Gothic</vt:lpstr>
      <vt:lpstr>Times New Roman</vt:lpstr>
      <vt:lpstr>黑体</vt:lpstr>
      <vt:lpstr>Segoe UI Light</vt:lpstr>
      <vt:lpstr>Office 主题​​</vt:lpstr>
      <vt:lpstr>2_OfficePLUS</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TD0402</dc:creator>
  <cp:lastModifiedBy>邓 卓霖</cp:lastModifiedBy>
  <cp:revision>254</cp:revision>
  <dcterms:created xsi:type="dcterms:W3CDTF">2024-04-07T09:59:00Z</dcterms:created>
  <dcterms:modified xsi:type="dcterms:W3CDTF">2024-12-30T17:25: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98BD9E33A2744AA8F31D1B2EFC49747_13</vt:lpwstr>
  </property>
  <property fmtid="{D5CDD505-2E9C-101B-9397-08002B2CF9AE}" pid="3" name="KSOProductBuildVer">
    <vt:lpwstr>2052-12.1.0.19302</vt:lpwstr>
  </property>
</Properties>
</file>